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DE7EB3F" w14:textId="77777777" w:rsidR="008C285E" w:rsidRPr="008C285E" w:rsidRDefault="008C285E" w:rsidP="008C285E">
      <w:pPr>
        <w:spacing w:before="120" w:after="120" w:line="276" w:lineRule="auto"/>
        <w:contextualSpacing/>
        <w:jc w:val="center"/>
        <w:rPr>
          <w:rFonts w:ascii="Segoe UI Semibold" w:hAnsi="Segoe UI Semibold" w:cs="Segoe UI Semibold"/>
          <w:b/>
          <w:sz w:val="36"/>
          <w:szCs w:val="36"/>
        </w:rPr>
      </w:pPr>
      <w:r w:rsidRPr="008C285E">
        <w:rPr>
          <w:rFonts w:ascii="Segoe UI Semibold" w:hAnsi="Segoe UI Semibold" w:cs="Segoe UI Semibold"/>
          <w:b/>
          <w:sz w:val="36"/>
          <w:szCs w:val="36"/>
        </w:rPr>
        <w:t>BÀI TẬP ƯỚC LƯỢNG + KIỂM ĐỊNH</w:t>
      </w:r>
      <w:r w:rsidR="00736B16">
        <w:rPr>
          <w:rFonts w:ascii="Segoe UI Semibold" w:hAnsi="Segoe UI Semibold" w:cs="Segoe UI Semibold"/>
          <w:b/>
          <w:sz w:val="36"/>
          <w:szCs w:val="36"/>
        </w:rPr>
        <w:t xml:space="preserve"> CHO 2</w:t>
      </w:r>
      <w:r w:rsidR="00EC092C">
        <w:rPr>
          <w:rFonts w:ascii="Segoe UI Semibold" w:hAnsi="Segoe UI Semibold" w:cs="Segoe UI Semibold"/>
          <w:b/>
          <w:sz w:val="36"/>
          <w:szCs w:val="36"/>
        </w:rPr>
        <w:t xml:space="preserve"> TỔNG THỂ</w:t>
      </w:r>
      <w:r w:rsidR="00736B16">
        <w:rPr>
          <w:rFonts w:ascii="Segoe UI Semibold" w:hAnsi="Segoe UI Semibold" w:cs="Segoe UI Semibold"/>
          <w:b/>
          <w:sz w:val="36"/>
          <w:szCs w:val="36"/>
        </w:rPr>
        <w:t>, PHÂN TÍCH PHƯƠNG SAI</w:t>
      </w:r>
    </w:p>
    <w:p w14:paraId="7538BB2E" w14:textId="77777777" w:rsidR="008C285E" w:rsidRDefault="008C285E" w:rsidP="008C285E">
      <w:pPr>
        <w:spacing w:before="120" w:after="120" w:line="276" w:lineRule="auto"/>
        <w:contextualSpacing/>
        <w:rPr>
          <w:b/>
          <w:sz w:val="28"/>
          <w:szCs w:val="28"/>
        </w:rPr>
      </w:pPr>
    </w:p>
    <w:p w14:paraId="1C71D81D" w14:textId="77777777" w:rsidR="002D384F" w:rsidRPr="003F4B34" w:rsidRDefault="008C285E" w:rsidP="00EC092C">
      <w:pPr>
        <w:tabs>
          <w:tab w:val="left" w:pos="720"/>
        </w:tabs>
        <w:spacing w:before="120" w:after="120"/>
        <w:jc w:val="both"/>
        <w:rPr>
          <w:rFonts w:asciiTheme="minorHAnsi" w:hAnsiTheme="minorHAnsi" w:cstheme="minorHAnsi"/>
          <w:b/>
          <w:color w:val="FF0000"/>
          <w:sz w:val="28"/>
          <w:szCs w:val="28"/>
        </w:rPr>
      </w:pPr>
      <w:r w:rsidRPr="00EC5A06">
        <w:rPr>
          <w:rFonts w:asciiTheme="minorHAnsi" w:hAnsiTheme="minorHAnsi" w:cstheme="minorHAnsi"/>
          <w:b/>
          <w:color w:val="FF0000"/>
          <w:sz w:val="28"/>
          <w:szCs w:val="28"/>
          <w:highlight w:val="yellow"/>
        </w:rPr>
        <w:t xml:space="preserve">Bài toán 1: </w:t>
      </w:r>
      <w:r w:rsidR="00C45ABB" w:rsidRPr="00EC5A06">
        <w:rPr>
          <w:rFonts w:asciiTheme="minorHAnsi" w:hAnsiTheme="minorHAnsi" w:cstheme="minorHAnsi"/>
          <w:b/>
          <w:color w:val="FF0000"/>
          <w:sz w:val="28"/>
          <w:szCs w:val="28"/>
          <w:highlight w:val="yellow"/>
        </w:rPr>
        <w:t>Kiểm định, tìm</w:t>
      </w:r>
      <w:r w:rsidR="002D384F" w:rsidRPr="00EC5A06">
        <w:rPr>
          <w:rFonts w:asciiTheme="minorHAnsi" w:hAnsiTheme="minorHAnsi" w:cstheme="minorHAnsi"/>
          <w:b/>
          <w:color w:val="FF0000"/>
          <w:sz w:val="28"/>
          <w:szCs w:val="28"/>
          <w:highlight w:val="yellow"/>
        </w:rPr>
        <w:t xml:space="preserve"> KTC </w:t>
      </w:r>
      <w:r w:rsidRPr="00EC5A06">
        <w:rPr>
          <w:rFonts w:asciiTheme="minorHAnsi" w:hAnsiTheme="minorHAnsi" w:cstheme="minorHAnsi"/>
          <w:b/>
          <w:color w:val="FF0000"/>
          <w:sz w:val="28"/>
          <w:szCs w:val="28"/>
          <w:highlight w:val="yellow"/>
        </w:rPr>
        <w:t>cho</w:t>
      </w:r>
      <w:r w:rsidR="00DD5458" w:rsidRPr="00EC5A06">
        <w:rPr>
          <w:rFonts w:asciiTheme="minorHAnsi" w:hAnsiTheme="minorHAnsi" w:cstheme="minorHAnsi"/>
          <w:b/>
          <w:color w:val="FF0000"/>
          <w:sz w:val="28"/>
          <w:szCs w:val="28"/>
          <w:highlight w:val="yellow"/>
        </w:rPr>
        <w:t xml:space="preserve"> hiệu 2</w:t>
      </w:r>
      <w:r w:rsidR="002D384F" w:rsidRPr="00EC5A06">
        <w:rPr>
          <w:rFonts w:asciiTheme="minorHAnsi" w:hAnsiTheme="minorHAnsi" w:cstheme="minorHAnsi"/>
          <w:b/>
          <w:color w:val="FF0000"/>
          <w:sz w:val="28"/>
          <w:szCs w:val="28"/>
          <w:highlight w:val="yellow"/>
        </w:rPr>
        <w:t xml:space="preserve"> trung bình, khi </w:t>
      </w:r>
      <w:r w:rsidR="002D384F" w:rsidRPr="00EC5A06">
        <w:rPr>
          <w:rFonts w:asciiTheme="minorHAnsi" w:hAnsiTheme="minorHAnsi" w:cstheme="minorHAnsi"/>
          <w:color w:val="FF0000"/>
          <w:position w:val="-6"/>
          <w:sz w:val="28"/>
          <w:szCs w:val="28"/>
          <w:highlight w:val="yellow"/>
        </w:rPr>
        <w:object w:dxaOrig="260" w:dyaOrig="240" w14:anchorId="59CA67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pt" o:ole="">
            <v:imagedata r:id="rId8" o:title=""/>
          </v:shape>
          <o:OLEObject Type="Embed" ProgID="Equation.DSMT4" ShapeID="_x0000_i1025" DrawAspect="Content" ObjectID="_1670710993" r:id="rId9"/>
        </w:object>
      </w:r>
      <w:r w:rsidR="002D384F" w:rsidRPr="00EC5A06">
        <w:rPr>
          <w:rFonts w:asciiTheme="minorHAnsi" w:hAnsiTheme="minorHAnsi" w:cstheme="minorHAnsi"/>
          <w:b/>
          <w:color w:val="FF0000"/>
          <w:sz w:val="28"/>
          <w:szCs w:val="28"/>
          <w:highlight w:val="yellow"/>
        </w:rPr>
        <w:t xml:space="preserve"> đã biết</w:t>
      </w:r>
      <w:r w:rsidR="00245F49" w:rsidRPr="00EC5A06">
        <w:rPr>
          <w:rFonts w:asciiTheme="minorHAnsi" w:hAnsiTheme="minorHAnsi" w:cstheme="minorHAnsi"/>
          <w:b/>
          <w:color w:val="FF0000"/>
          <w:sz w:val="28"/>
          <w:szCs w:val="28"/>
          <w:highlight w:val="yellow"/>
        </w:rPr>
        <w:t xml:space="preserve">: sử dụng hàm </w:t>
      </w:r>
      <w:r w:rsidR="00245F49" w:rsidRPr="00EC5A06">
        <w:rPr>
          <w:rFonts w:ascii="Lucida Console" w:hAnsi="Lucida Console" w:cstheme="minorHAnsi"/>
          <w:b/>
          <w:color w:val="FF0000"/>
          <w:highlight w:val="yellow"/>
        </w:rPr>
        <w:t>zsum.test</w:t>
      </w:r>
      <w:r w:rsidRPr="00EC5A06">
        <w:rPr>
          <w:rFonts w:asciiTheme="minorHAnsi" w:hAnsiTheme="minorHAnsi" w:cstheme="minorHAnsi"/>
          <w:b/>
          <w:color w:val="FF0000"/>
          <w:sz w:val="28"/>
          <w:szCs w:val="28"/>
          <w:highlight w:val="yellow"/>
        </w:rPr>
        <w:t xml:space="preserve"> hoặc </w:t>
      </w:r>
      <w:r w:rsidRPr="00EC5A06">
        <w:rPr>
          <w:rFonts w:ascii="Lucida Console" w:hAnsi="Lucida Console" w:cstheme="minorHAnsi"/>
          <w:b/>
          <w:color w:val="FF0000"/>
          <w:highlight w:val="yellow"/>
        </w:rPr>
        <w:t>z.test</w:t>
      </w:r>
    </w:p>
    <w:p w14:paraId="567C8283" w14:textId="77777777" w:rsidR="008C285E" w:rsidRDefault="000C1F01" w:rsidP="008C285E">
      <w:pPr>
        <w:spacing w:before="120" w:after="120"/>
        <w:jc w:val="both"/>
        <w:rPr>
          <w:b/>
        </w:rPr>
      </w:pPr>
      <w:r w:rsidRPr="008C285E">
        <w:rPr>
          <w:b/>
          <w:i/>
          <w:u w:val="single"/>
        </w:rPr>
        <w:t>Chú ý:</w:t>
      </w:r>
      <w:r w:rsidR="008C285E">
        <w:rPr>
          <w:b/>
        </w:rPr>
        <w:t xml:space="preserve">+ </w:t>
      </w:r>
      <w:r w:rsidRPr="001957DE">
        <w:rPr>
          <w:b/>
        </w:rPr>
        <w:t xml:space="preserve">Nếu dữ </w:t>
      </w:r>
      <w:r>
        <w:rPr>
          <w:b/>
        </w:rPr>
        <w:t>liệu cho ở dạng số liệu quan sát</w:t>
      </w:r>
      <w:r w:rsidR="008C285E">
        <w:rPr>
          <w:b/>
        </w:rPr>
        <w:t xml:space="preserve"> (dữ liệu sơ cấp): S</w:t>
      </w:r>
      <w:r w:rsidRPr="001957DE">
        <w:rPr>
          <w:b/>
        </w:rPr>
        <w:t xml:space="preserve">ử dụng hàm </w:t>
      </w:r>
      <w:r w:rsidRPr="005D13DF">
        <w:rPr>
          <w:rFonts w:ascii="Lucida Console" w:hAnsi="Lucida Console"/>
          <w:b/>
          <w:color w:val="0000FF"/>
          <w:sz w:val="20"/>
          <w:szCs w:val="20"/>
        </w:rPr>
        <w:t>z.test</w:t>
      </w:r>
    </w:p>
    <w:p w14:paraId="01A7BB5A" w14:textId="77777777" w:rsidR="000C1F01" w:rsidRPr="00AD3C8E" w:rsidRDefault="008C285E" w:rsidP="008C285E">
      <w:pPr>
        <w:spacing w:before="120" w:after="120"/>
        <w:ind w:firstLine="720"/>
        <w:jc w:val="both"/>
        <w:rPr>
          <w:b/>
        </w:rPr>
      </w:pPr>
      <w:r>
        <w:rPr>
          <w:b/>
        </w:rPr>
        <w:t xml:space="preserve">  + Dữ liệu dạng thứ cấp (</w:t>
      </w:r>
      <w:r w:rsidR="006F2FC6">
        <w:rPr>
          <w:b/>
        </w:rPr>
        <w:t xml:space="preserve">thu gọn, </w:t>
      </w:r>
      <w:r>
        <w:rPr>
          <w:b/>
        </w:rPr>
        <w:t>đã qua xử lí): Sử dụng hàm</w:t>
      </w:r>
      <w:r w:rsidR="000C1F01" w:rsidRPr="005D13DF">
        <w:rPr>
          <w:rFonts w:ascii="Lucida Console" w:hAnsi="Lucida Console"/>
          <w:b/>
          <w:color w:val="0000FF"/>
          <w:sz w:val="20"/>
          <w:szCs w:val="20"/>
        </w:rPr>
        <w:t>zsum.test</w:t>
      </w:r>
    </w:p>
    <w:p w14:paraId="1ACB246B" w14:textId="77777777" w:rsidR="008D3D9B" w:rsidRPr="008D3D9B" w:rsidRDefault="008D3D9B" w:rsidP="008C285E">
      <w:pPr>
        <w:shd w:val="clear" w:color="auto" w:fill="FFFFFF"/>
        <w:spacing w:before="120" w:after="120"/>
        <w:outlineLvl w:val="2"/>
        <w:rPr>
          <w:rFonts w:ascii="Courier New" w:hAnsi="Courier New" w:cs="Courier New"/>
          <w:b/>
          <w:bCs/>
          <w:color w:val="666666"/>
          <w:sz w:val="36"/>
          <w:szCs w:val="36"/>
        </w:rPr>
      </w:pPr>
      <w:r w:rsidRPr="008D3D9B">
        <w:rPr>
          <w:rFonts w:ascii="Courier New" w:hAnsi="Courier New" w:cs="Courier New"/>
          <w:b/>
          <w:bCs/>
          <w:color w:val="666666"/>
          <w:sz w:val="36"/>
          <w:szCs w:val="36"/>
        </w:rPr>
        <w:t>Usage</w:t>
      </w:r>
    </w:p>
    <w:p w14:paraId="7E40E39A" w14:textId="77777777" w:rsidR="002D384F" w:rsidRPr="002D384F" w:rsidRDefault="002D384F"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r w:rsidRPr="002D384F">
        <w:rPr>
          <w:rFonts w:ascii="Courier New" w:hAnsi="Courier New" w:cs="Courier New"/>
          <w:color w:val="000000"/>
          <w:sz w:val="20"/>
          <w:szCs w:val="20"/>
        </w:rPr>
        <w:t>zsum.test(mean.x, sigma.x = NULL, n.x = NULL, mean.y = NULL,</w:t>
      </w:r>
    </w:p>
    <w:p w14:paraId="1A688245" w14:textId="77777777" w:rsidR="002D384F" w:rsidRPr="002D384F" w:rsidRDefault="002D384F"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r w:rsidRPr="002D384F">
        <w:rPr>
          <w:rFonts w:ascii="Courier New" w:hAnsi="Courier New" w:cs="Courier New"/>
          <w:color w:val="000000"/>
          <w:sz w:val="20"/>
          <w:szCs w:val="20"/>
        </w:rPr>
        <w:t xml:space="preserve">  sigma.y = NULL, n.y = NULL, </w:t>
      </w:r>
      <w:r w:rsidR="001F65E8" w:rsidRPr="001F65E8">
        <w:rPr>
          <w:rFonts w:ascii="Courier New" w:hAnsi="Courier New" w:cs="Courier New"/>
          <w:color w:val="000000"/>
          <w:sz w:val="20"/>
          <w:szCs w:val="20"/>
        </w:rPr>
        <w:t>alt="t"</w:t>
      </w:r>
      <w:r w:rsidRPr="002D384F">
        <w:rPr>
          <w:rFonts w:ascii="Courier New" w:hAnsi="Courier New" w:cs="Courier New"/>
          <w:color w:val="000000"/>
          <w:sz w:val="20"/>
          <w:szCs w:val="20"/>
        </w:rPr>
        <w:t>, mu = 0,</w:t>
      </w:r>
    </w:p>
    <w:p w14:paraId="365A61EA" w14:textId="77777777" w:rsidR="002D384F" w:rsidRDefault="002D384F"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r w:rsidRPr="002D384F">
        <w:rPr>
          <w:rFonts w:ascii="Courier New" w:hAnsi="Courier New" w:cs="Courier New"/>
          <w:color w:val="000000"/>
          <w:sz w:val="20"/>
          <w:szCs w:val="20"/>
        </w:rPr>
        <w:t xml:space="preserve">  conf.level = 0.95)</w:t>
      </w:r>
    </w:p>
    <w:p w14:paraId="446B2779" w14:textId="77777777" w:rsidR="001F65E8" w:rsidRPr="008C285E" w:rsidRDefault="008C285E"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i/>
          <w:color w:val="000000"/>
          <w:u w:val="single"/>
        </w:rPr>
      </w:pPr>
      <w:r>
        <w:rPr>
          <w:i/>
          <w:color w:val="000000"/>
          <w:u w:val="single"/>
        </w:rPr>
        <w:t>t</w:t>
      </w:r>
      <w:r w:rsidR="001F65E8" w:rsidRPr="008C285E">
        <w:rPr>
          <w:i/>
          <w:color w:val="000000"/>
          <w:u w:val="single"/>
        </w:rPr>
        <w:t>rong đó:</w:t>
      </w:r>
    </w:p>
    <w:p w14:paraId="5DD62226" w14:textId="77777777" w:rsidR="001F65E8" w:rsidRPr="001A6A39" w:rsidRDefault="001F65E8" w:rsidP="008C285E">
      <w:pPr>
        <w:spacing w:before="120" w:after="120"/>
        <w:ind w:firstLine="709"/>
        <w:jc w:val="both"/>
        <w:rPr>
          <w:color w:val="000000"/>
        </w:rPr>
      </w:pPr>
      <w:r w:rsidRPr="008C285E">
        <w:rPr>
          <w:color w:val="000000"/>
        </w:rPr>
        <w:t xml:space="preserve">alt="t" </w:t>
      </w:r>
      <w:r w:rsidR="001957DE" w:rsidRPr="008C285E">
        <w:rPr>
          <w:color w:val="000000"/>
        </w:rPr>
        <w:t>(t</w:t>
      </w:r>
      <w:r w:rsidR="003A1101" w:rsidRPr="008C285E">
        <w:rPr>
          <w:color w:val="000000"/>
        </w:rPr>
        <w:t>wo-side)</w:t>
      </w:r>
      <w:r w:rsidRPr="008C285E">
        <w:rPr>
          <w:color w:val="000000"/>
        </w:rPr>
        <w:t xml:space="preserve">: kiểm định 2 phía và cho ước lượng </w:t>
      </w:r>
      <w:r w:rsidR="004B7199" w:rsidRPr="008C285E">
        <w:rPr>
          <w:color w:val="000000"/>
        </w:rPr>
        <w:t>khoảng</w:t>
      </w:r>
    </w:p>
    <w:p w14:paraId="7AE8F9CC" w14:textId="77777777" w:rsidR="001F65E8" w:rsidRPr="002F5585" w:rsidRDefault="001F65E8" w:rsidP="008C285E">
      <w:pPr>
        <w:spacing w:before="120" w:after="120"/>
        <w:ind w:firstLine="709"/>
        <w:jc w:val="both"/>
      </w:pPr>
      <w:r w:rsidRPr="002F5585">
        <w:rPr>
          <w:color w:val="000000"/>
        </w:rPr>
        <w:t>alt="g"</w:t>
      </w:r>
      <w:r w:rsidR="003A1101">
        <w:rPr>
          <w:color w:val="000000"/>
        </w:rPr>
        <w:t xml:space="preserve"> (greater)</w:t>
      </w:r>
      <w:r w:rsidRPr="002F5585">
        <w:rPr>
          <w:color w:val="000000"/>
        </w:rPr>
        <w:t>: kiểm định lớn hơn</w:t>
      </w:r>
    </w:p>
    <w:p w14:paraId="56C3F9D3" w14:textId="77777777" w:rsidR="001F65E8" w:rsidRPr="002F5585" w:rsidRDefault="001F65E8" w:rsidP="008C285E">
      <w:pPr>
        <w:spacing w:before="120" w:after="120"/>
        <w:ind w:firstLine="709"/>
        <w:jc w:val="both"/>
      </w:pPr>
      <w:r w:rsidRPr="002F5585">
        <w:rPr>
          <w:color w:val="000000"/>
        </w:rPr>
        <w:t xml:space="preserve">alt="l" </w:t>
      </w:r>
      <w:r w:rsidR="003A1101">
        <w:rPr>
          <w:color w:val="000000"/>
        </w:rPr>
        <w:t>(less)</w:t>
      </w:r>
      <w:r w:rsidRPr="002F5585">
        <w:rPr>
          <w:color w:val="000000"/>
        </w:rPr>
        <w:t>: kiểm định nhỏ hơn</w:t>
      </w:r>
    </w:p>
    <w:p w14:paraId="3753F117" w14:textId="77777777" w:rsidR="00195322" w:rsidRDefault="00195322" w:rsidP="00DD5458">
      <w:pPr>
        <w:spacing w:before="120" w:after="120"/>
        <w:jc w:val="both"/>
        <w:rPr>
          <w:position w:val="-12"/>
        </w:rPr>
      </w:pPr>
      <w:r>
        <w:rPr>
          <w:rFonts w:ascii="Arial" w:hAnsi="Arial" w:cs="Arial"/>
          <w:b/>
          <w:i/>
          <w:position w:val="-12"/>
        </w:rPr>
        <w:t xml:space="preserve">Ví dụ </w:t>
      </w:r>
      <w:r w:rsidR="00DD5458" w:rsidRPr="00273032">
        <w:rPr>
          <w:rFonts w:ascii="Arial" w:hAnsi="Arial" w:cs="Arial"/>
          <w:b/>
          <w:i/>
          <w:position w:val="-12"/>
        </w:rPr>
        <w:t>:</w:t>
      </w:r>
      <w:r w:rsidR="00DD5458" w:rsidRPr="00273032">
        <w:rPr>
          <w:rFonts w:ascii="Arial" w:hAnsi="Arial" w:cs="Arial"/>
          <w:i/>
          <w:position w:val="-12"/>
        </w:rPr>
        <w:t xml:space="preserve"> </w:t>
      </w:r>
      <w:r w:rsidR="00DD5458" w:rsidRPr="00273032">
        <w:rPr>
          <w:position w:val="-12"/>
        </w:rPr>
        <w:t xml:space="preserve">Một mẫu ngẫu nhiên </w:t>
      </w:r>
      <w:r w:rsidR="00DD5458" w:rsidRPr="00324BEE">
        <w:rPr>
          <w:position w:val="-12"/>
        </w:rPr>
        <w:object w:dxaOrig="760" w:dyaOrig="380" w14:anchorId="44EBA463">
          <v:shape id="_x0000_i1026" type="#_x0000_t75" style="width:38.25pt;height:18.75pt" o:ole="">
            <v:imagedata r:id="rId10" o:title=""/>
          </v:shape>
          <o:OLEObject Type="Embed" ProgID="Equation.DSMT4" ShapeID="_x0000_i1026" DrawAspect="Content" ObjectID="_1670710994" r:id="rId11"/>
        </w:object>
      </w:r>
      <w:r w:rsidR="00DD5458" w:rsidRPr="00273032">
        <w:rPr>
          <w:position w:val="-12"/>
        </w:rPr>
        <w:t xml:space="preserve"> lấy từ tổng thể có phân phối chuẩn với độ lệch chuẩn là </w:t>
      </w:r>
      <w:r w:rsidR="00DD5458" w:rsidRPr="00324BEE">
        <w:rPr>
          <w:position w:val="-12"/>
        </w:rPr>
        <w:object w:dxaOrig="639" w:dyaOrig="360" w14:anchorId="1F0E48C0">
          <v:shape id="_x0000_i1027" type="#_x0000_t75" style="width:32.25pt;height:18pt" o:ole="">
            <v:imagedata r:id="rId12" o:title=""/>
          </v:shape>
          <o:OLEObject Type="Embed" ProgID="Equation.DSMT4" ShapeID="_x0000_i1027" DrawAspect="Content" ObjectID="_1670710995" r:id="rId13"/>
        </w:object>
      </w:r>
      <w:r w:rsidR="00DD5458" w:rsidRPr="00273032">
        <w:rPr>
          <w:position w:val="-12"/>
        </w:rPr>
        <w:t xml:space="preserve">, có giá trị trung bình </w:t>
      </w:r>
      <w:r w:rsidR="00DD5458" w:rsidRPr="00324BEE">
        <w:rPr>
          <w:position w:val="-12"/>
        </w:rPr>
        <w:object w:dxaOrig="780" w:dyaOrig="380" w14:anchorId="0209BEFA">
          <v:shape id="_x0000_i1028" type="#_x0000_t75" style="width:39pt;height:18.75pt" o:ole="">
            <v:imagedata r:id="rId14" o:title=""/>
          </v:shape>
          <o:OLEObject Type="Embed" ProgID="Equation.DSMT4" ShapeID="_x0000_i1028" DrawAspect="Content" ObjectID="_1670710996" r:id="rId15"/>
        </w:object>
      </w:r>
      <w:r w:rsidR="00DD5458" w:rsidRPr="00273032">
        <w:rPr>
          <w:position w:val="-12"/>
        </w:rPr>
        <w:t xml:space="preserve">. Một mẫu ngẫu nhiên thứ  hai </w:t>
      </w:r>
      <w:r w:rsidR="00DD5458" w:rsidRPr="00324BEE">
        <w:rPr>
          <w:position w:val="-12"/>
        </w:rPr>
        <w:object w:dxaOrig="639" w:dyaOrig="380" w14:anchorId="4AF02C66">
          <v:shape id="_x0000_i1029" type="#_x0000_t75" style="width:32.25pt;height:18.75pt" o:ole="">
            <v:imagedata r:id="rId16" o:title=""/>
          </v:shape>
          <o:OLEObject Type="Embed" ProgID="Equation.DSMT4" ShapeID="_x0000_i1029" DrawAspect="Content" ObjectID="_1670710997" r:id="rId17"/>
        </w:object>
      </w:r>
      <w:r w:rsidR="00DD5458" w:rsidRPr="00273032">
        <w:rPr>
          <w:position w:val="-12"/>
        </w:rPr>
        <w:t xml:space="preserve"> lấy từ tổng thể có phân phối chuẩn với độ lệch chuẩn là </w:t>
      </w:r>
      <w:r w:rsidR="00DD5458" w:rsidRPr="00324BEE">
        <w:rPr>
          <w:position w:val="-12"/>
        </w:rPr>
        <w:object w:dxaOrig="660" w:dyaOrig="360" w14:anchorId="7AE42C01">
          <v:shape id="_x0000_i1030" type="#_x0000_t75" style="width:33pt;height:18pt" o:ole="">
            <v:imagedata r:id="rId18" o:title=""/>
          </v:shape>
          <o:OLEObject Type="Embed" ProgID="Equation.DSMT4" ShapeID="_x0000_i1030" DrawAspect="Content" ObjectID="_1670710998" r:id="rId19"/>
        </w:object>
      </w:r>
      <w:r w:rsidR="00DD5458" w:rsidRPr="00273032">
        <w:rPr>
          <w:position w:val="-12"/>
        </w:rPr>
        <w:t xml:space="preserve">, có giá trị trung bình </w:t>
      </w:r>
      <w:r w:rsidR="00DD5458" w:rsidRPr="00324BEE">
        <w:rPr>
          <w:position w:val="-12"/>
        </w:rPr>
        <w:object w:dxaOrig="780" w:dyaOrig="380" w14:anchorId="1E79293D">
          <v:shape id="_x0000_i1031" type="#_x0000_t75" style="width:39pt;height:18.75pt" o:ole="">
            <v:imagedata r:id="rId20" o:title=""/>
          </v:shape>
          <o:OLEObject Type="Embed" ProgID="Equation.DSMT4" ShapeID="_x0000_i1031" DrawAspect="Content" ObjectID="_1670710999" r:id="rId21"/>
        </w:object>
      </w:r>
      <w:r w:rsidR="00DD5458" w:rsidRPr="00273032">
        <w:rPr>
          <w:position w:val="-12"/>
        </w:rPr>
        <w:t xml:space="preserve">. </w:t>
      </w:r>
    </w:p>
    <w:p w14:paraId="2A54C63D" w14:textId="77777777" w:rsidR="00DD5458" w:rsidRDefault="00195322" w:rsidP="00DD5458">
      <w:pPr>
        <w:spacing w:before="120" w:after="120"/>
        <w:jc w:val="both"/>
        <w:rPr>
          <w:position w:val="-12"/>
        </w:rPr>
      </w:pPr>
      <w:r>
        <w:rPr>
          <w:position w:val="-12"/>
        </w:rPr>
        <w:t>a)</w:t>
      </w:r>
      <w:r w:rsidR="00DD5458" w:rsidRPr="00273032">
        <w:rPr>
          <w:position w:val="-12"/>
        </w:rPr>
        <w:t xml:space="preserve">Kiểm định giả </w:t>
      </w:r>
      <w:r w:rsidR="00DD5458">
        <w:rPr>
          <w:position w:val="-12"/>
        </w:rPr>
        <w:t>thi</w:t>
      </w:r>
      <w:r w:rsidR="00DD5458" w:rsidRPr="00437115">
        <w:rPr>
          <w:position w:val="-12"/>
        </w:rPr>
        <w:t>ế</w:t>
      </w:r>
      <w:r w:rsidR="00DD5458" w:rsidRPr="00273032">
        <w:rPr>
          <w:position w:val="-12"/>
        </w:rPr>
        <w:t xml:space="preserve">t rằng không có sự sai khác về chất lượng giữa hai tổng thể, với mức ý nghĩa 0,05. </w:t>
      </w:r>
    </w:p>
    <w:p w14:paraId="1145E58F" w14:textId="77777777" w:rsidR="00195322" w:rsidRPr="00273032" w:rsidRDefault="00195322" w:rsidP="00DD5458">
      <w:pPr>
        <w:spacing w:before="120" w:after="120"/>
        <w:jc w:val="both"/>
        <w:rPr>
          <w:position w:val="-12"/>
        </w:rPr>
      </w:pPr>
      <w:r>
        <w:rPr>
          <w:position w:val="-12"/>
        </w:rPr>
        <w:t>b)Tìm khoảng tin cậy 95% cho hiệu 2 trung bình của tổng thể.</w:t>
      </w:r>
    </w:p>
    <w:p w14:paraId="418458CB" w14:textId="77777777" w:rsidR="00DD5458" w:rsidRPr="00273032" w:rsidRDefault="00DD5458" w:rsidP="00DD5458">
      <w:pPr>
        <w:spacing w:before="120" w:after="120"/>
        <w:jc w:val="center"/>
        <w:rPr>
          <w:rFonts w:ascii="Arial" w:hAnsi="Arial" w:cs="Arial"/>
          <w:b/>
        </w:rPr>
      </w:pPr>
      <w:r w:rsidRPr="00273032">
        <w:rPr>
          <w:rFonts w:ascii="Arial" w:hAnsi="Arial" w:cs="Arial"/>
          <w:b/>
        </w:rPr>
        <w:t>GIẢI:</w:t>
      </w:r>
    </w:p>
    <w:p w14:paraId="0D4F4648" w14:textId="77777777" w:rsidR="00DD5458" w:rsidRPr="00273032" w:rsidRDefault="00DD5458" w:rsidP="00DD5458">
      <w:pPr>
        <w:spacing w:before="120" w:after="120"/>
        <w:jc w:val="both"/>
        <w:rPr>
          <w:position w:val="-12"/>
        </w:rPr>
      </w:pPr>
      <w:r w:rsidRPr="00273032">
        <w:rPr>
          <w:position w:val="-12"/>
        </w:rPr>
        <w:t xml:space="preserve">- Gọi </w:t>
      </w:r>
      <w:r w:rsidRPr="00324BEE">
        <w:rPr>
          <w:position w:val="-12"/>
        </w:rPr>
        <w:object w:dxaOrig="639" w:dyaOrig="380" w14:anchorId="292FBAD7">
          <v:shape id="_x0000_i1032" type="#_x0000_t75" style="width:32.25pt;height:18.75pt" o:ole="">
            <v:imagedata r:id="rId22" o:title=""/>
          </v:shape>
          <o:OLEObject Type="Embed" ProgID="Equation.DSMT4" ShapeID="_x0000_i1032" DrawAspect="Content" ObjectID="_1670711000" r:id="rId23"/>
        </w:object>
      </w:r>
      <w:r w:rsidRPr="00273032">
        <w:rPr>
          <w:position w:val="-12"/>
        </w:rPr>
        <w:t xml:space="preserve"> là giá trị trung bình của hai tổng thể 1, 2 tương ứng</w:t>
      </w:r>
    </w:p>
    <w:p w14:paraId="3547E62A" w14:textId="77777777" w:rsidR="00DD5458" w:rsidRPr="00273032" w:rsidRDefault="00DD5458" w:rsidP="00DD5458">
      <w:pPr>
        <w:spacing w:before="120" w:after="120"/>
        <w:jc w:val="both"/>
        <w:rPr>
          <w:position w:val="-12"/>
        </w:rPr>
      </w:pPr>
      <w:r w:rsidRPr="00273032">
        <w:rPr>
          <w:position w:val="-12"/>
        </w:rPr>
        <w:t xml:space="preserve">- Từ giả thiết: </w:t>
      </w:r>
    </w:p>
    <w:p w14:paraId="2255A0F7" w14:textId="77777777" w:rsidR="00DD5458" w:rsidRPr="00273032" w:rsidRDefault="00DD5458" w:rsidP="00DD5458">
      <w:pPr>
        <w:spacing w:before="120" w:after="120"/>
        <w:jc w:val="center"/>
        <w:rPr>
          <w:position w:val="-12"/>
        </w:rPr>
      </w:pPr>
      <w:r w:rsidRPr="00D21EA5">
        <w:rPr>
          <w:position w:val="-56"/>
        </w:rPr>
        <w:object w:dxaOrig="900" w:dyaOrig="1240" w14:anchorId="271F8DFE">
          <v:shape id="_x0000_i1033" type="#_x0000_t75" style="width:45pt;height:62.25pt" o:ole="">
            <v:imagedata r:id="rId24" o:title=""/>
          </v:shape>
          <o:OLEObject Type="Embed" ProgID="Equation.DSMT4" ShapeID="_x0000_i1033" DrawAspect="Content" ObjectID="_1670711001" r:id="rId25"/>
        </w:object>
      </w:r>
      <w:r w:rsidRPr="00273032">
        <w:rPr>
          <w:position w:val="-12"/>
        </w:rPr>
        <w:t xml:space="preserve">  ;                  </w:t>
      </w:r>
      <w:r w:rsidRPr="00D21EA5">
        <w:rPr>
          <w:position w:val="-56"/>
        </w:rPr>
        <w:object w:dxaOrig="900" w:dyaOrig="1240" w14:anchorId="0097127C">
          <v:shape id="_x0000_i1034" type="#_x0000_t75" style="width:45pt;height:62.25pt" o:ole="">
            <v:imagedata r:id="rId26" o:title=""/>
          </v:shape>
          <o:OLEObject Type="Embed" ProgID="Equation.DSMT4" ShapeID="_x0000_i1034" DrawAspect="Content" ObjectID="_1670711002" r:id="rId27"/>
        </w:object>
      </w:r>
      <w:r w:rsidRPr="00273032">
        <w:rPr>
          <w:position w:val="-12"/>
        </w:rPr>
        <w:t xml:space="preserve"> ;      </w:t>
      </w:r>
      <w:r w:rsidRPr="00D21EA5">
        <w:rPr>
          <w:position w:val="-10"/>
        </w:rPr>
        <w:object w:dxaOrig="920" w:dyaOrig="320" w14:anchorId="3EACBDEB">
          <v:shape id="_x0000_i1035" type="#_x0000_t75" style="width:45.75pt;height:15.75pt" o:ole="">
            <v:imagedata r:id="rId28" o:title=""/>
          </v:shape>
          <o:OLEObject Type="Embed" ProgID="Equation.DSMT4" ShapeID="_x0000_i1035" DrawAspect="Content" ObjectID="_1670711003" r:id="rId29"/>
        </w:object>
      </w:r>
    </w:p>
    <w:p w14:paraId="4A0CF70D" w14:textId="77777777" w:rsidR="00DD5458" w:rsidRPr="00273032" w:rsidRDefault="00195322" w:rsidP="00DD5458">
      <w:pPr>
        <w:spacing w:before="120" w:after="120"/>
        <w:jc w:val="both"/>
        <w:rPr>
          <w:position w:val="-12"/>
        </w:rPr>
      </w:pPr>
      <w:r>
        <w:rPr>
          <w:position w:val="-12"/>
        </w:rPr>
        <w:t>a)</w:t>
      </w:r>
      <w:r w:rsidR="00DD5458" w:rsidRPr="00273032">
        <w:rPr>
          <w:position w:val="-12"/>
        </w:rPr>
        <w:t xml:space="preserve"> Đây là bài toán kiểm định hiệu hai giá trị trung bình khi </w:t>
      </w:r>
      <w:r w:rsidR="00DD5458" w:rsidRPr="00324BEE">
        <w:rPr>
          <w:position w:val="-12"/>
        </w:rPr>
        <w:object w:dxaOrig="680" w:dyaOrig="380" w14:anchorId="03FEB3EC">
          <v:shape id="_x0000_i1036" type="#_x0000_t75" style="width:33.75pt;height:18.75pt" o:ole="">
            <v:imagedata r:id="rId30" o:title=""/>
          </v:shape>
          <o:OLEObject Type="Embed" ProgID="Equation.DSMT4" ShapeID="_x0000_i1036" DrawAspect="Content" ObjectID="_1670711004" r:id="rId31"/>
        </w:object>
      </w:r>
      <w:r w:rsidR="00DD5458" w:rsidRPr="00273032">
        <w:rPr>
          <w:i/>
          <w:position w:val="-10"/>
        </w:rPr>
        <w:t xml:space="preserve"> </w:t>
      </w:r>
      <w:r w:rsidR="00DD5458" w:rsidRPr="00273032">
        <w:rPr>
          <w:position w:val="-10"/>
        </w:rPr>
        <w:t>đã biết.</w:t>
      </w:r>
    </w:p>
    <w:p w14:paraId="6E6E86F6" w14:textId="77777777" w:rsidR="00DD5458" w:rsidRPr="00273032" w:rsidRDefault="00DD5458" w:rsidP="00DD5458">
      <w:pPr>
        <w:spacing w:before="120" w:after="120"/>
        <w:jc w:val="both"/>
      </w:pPr>
      <w:r w:rsidRPr="00273032">
        <w:t xml:space="preserve"> Đặt bài toán:    </w:t>
      </w:r>
      <w:r w:rsidRPr="00D21EA5">
        <w:rPr>
          <w:position w:val="-34"/>
        </w:rPr>
        <w:object w:dxaOrig="2560" w:dyaOrig="800" w14:anchorId="5D49119D">
          <v:shape id="_x0000_i1037" type="#_x0000_t75" style="width:128.25pt;height:39.75pt" o:ole="">
            <v:imagedata r:id="rId32" o:title=""/>
          </v:shape>
          <o:OLEObject Type="Embed" ProgID="Equation.DSMT4" ShapeID="_x0000_i1037" DrawAspect="Content" ObjectID="_1670711005" r:id="rId33"/>
        </w:object>
      </w:r>
    </w:p>
    <w:p w14:paraId="213C7205" w14:textId="77777777" w:rsidR="00DD5458" w:rsidRDefault="00DD5458" w:rsidP="00DD5458">
      <w:pPr>
        <w:tabs>
          <w:tab w:val="left" w:pos="720"/>
        </w:tabs>
        <w:spacing w:before="120" w:after="120"/>
        <w:jc w:val="both"/>
        <w:rPr>
          <w:rFonts w:ascii="Arial" w:hAnsi="Arial" w:cs="Arial"/>
        </w:rPr>
      </w:pPr>
      <w:r w:rsidRPr="002F5585">
        <w:rPr>
          <w:lang w:val="fr-FR"/>
        </w:rPr>
        <w:t>+</w:t>
      </w:r>
      <w:r w:rsidRPr="002F5585">
        <w:rPr>
          <w:rFonts w:ascii="Arial" w:hAnsi="Arial" w:cs="Arial"/>
        </w:rPr>
        <w:t>Sử dụng hàm zsum.test trong R</w:t>
      </w:r>
    </w:p>
    <w:p w14:paraId="26EEFDF6" w14:textId="77777777" w:rsidR="00DD5458" w:rsidRPr="00165359" w:rsidRDefault="00DD5458" w:rsidP="00DD5458">
      <w:pPr>
        <w:rPr>
          <w:rFonts w:ascii="Courier New" w:hAnsi="Courier New" w:cs="Courier New"/>
          <w:sz w:val="20"/>
          <w:szCs w:val="20"/>
        </w:rPr>
      </w:pPr>
      <w:r w:rsidRPr="00165359">
        <w:rPr>
          <w:rFonts w:ascii="Courier New" w:hAnsi="Courier New" w:cs="Courier New"/>
          <w:sz w:val="20"/>
          <w:szCs w:val="20"/>
        </w:rPr>
        <w:lastRenderedPageBreak/>
        <w:t xml:space="preserve">&gt; </w:t>
      </w:r>
      <w:r w:rsidRPr="00DD5458">
        <w:rPr>
          <w:rFonts w:ascii="Courier New" w:hAnsi="Courier New" w:cs="Courier New"/>
          <w:sz w:val="20"/>
          <w:szCs w:val="20"/>
          <w:highlight w:val="yellow"/>
        </w:rPr>
        <w:t>zsum.test(mean.x=80, sigma.x=5, n.x=25, mean.y=75, sigma.y=3, n.y=6,mu=0,conf.level=0.95)</w:t>
      </w:r>
    </w:p>
    <w:p w14:paraId="39919F88" w14:textId="77777777" w:rsidR="00DD5458" w:rsidRPr="00165359" w:rsidRDefault="00DD5458" w:rsidP="00DD5458">
      <w:pPr>
        <w:rPr>
          <w:rFonts w:ascii="Courier New" w:hAnsi="Courier New" w:cs="Courier New"/>
          <w:sz w:val="20"/>
          <w:szCs w:val="20"/>
        </w:rPr>
      </w:pPr>
    </w:p>
    <w:p w14:paraId="22A20417" w14:textId="77777777" w:rsidR="00DD5458" w:rsidRPr="00165359" w:rsidRDefault="00DD5458" w:rsidP="00DD5458">
      <w:pPr>
        <w:rPr>
          <w:rFonts w:ascii="Courier New" w:hAnsi="Courier New" w:cs="Courier New"/>
          <w:sz w:val="20"/>
          <w:szCs w:val="20"/>
        </w:rPr>
      </w:pPr>
      <w:r w:rsidRPr="00165359">
        <w:rPr>
          <w:rFonts w:ascii="Courier New" w:hAnsi="Courier New" w:cs="Courier New"/>
          <w:sz w:val="20"/>
          <w:szCs w:val="20"/>
        </w:rPr>
        <w:t xml:space="preserve">        Two-sample z-Test</w:t>
      </w:r>
    </w:p>
    <w:p w14:paraId="3C83BE79" w14:textId="77777777" w:rsidR="00DD5458" w:rsidRPr="00165359" w:rsidRDefault="00DD5458" w:rsidP="00DD5458">
      <w:pPr>
        <w:rPr>
          <w:rFonts w:ascii="Courier New" w:hAnsi="Courier New" w:cs="Courier New"/>
          <w:sz w:val="20"/>
          <w:szCs w:val="20"/>
        </w:rPr>
      </w:pPr>
    </w:p>
    <w:p w14:paraId="252EF2D0" w14:textId="77777777" w:rsidR="00DD5458" w:rsidRPr="00165359" w:rsidRDefault="00DD5458" w:rsidP="00DD5458">
      <w:pPr>
        <w:rPr>
          <w:rFonts w:ascii="Courier New" w:hAnsi="Courier New" w:cs="Courier New"/>
          <w:sz w:val="20"/>
          <w:szCs w:val="20"/>
        </w:rPr>
      </w:pPr>
      <w:r w:rsidRPr="00165359">
        <w:rPr>
          <w:rFonts w:ascii="Courier New" w:hAnsi="Courier New" w:cs="Courier New"/>
          <w:sz w:val="20"/>
          <w:szCs w:val="20"/>
        </w:rPr>
        <w:t>data:  Summarized x and y</w:t>
      </w:r>
    </w:p>
    <w:p w14:paraId="1525DAA6" w14:textId="77777777" w:rsidR="00DD5458" w:rsidRPr="00165359" w:rsidRDefault="00DD5458" w:rsidP="00DD5458">
      <w:pPr>
        <w:rPr>
          <w:rFonts w:ascii="Courier New" w:hAnsi="Courier New" w:cs="Courier New"/>
          <w:sz w:val="20"/>
          <w:szCs w:val="20"/>
        </w:rPr>
      </w:pPr>
      <w:r w:rsidRPr="00165359">
        <w:rPr>
          <w:rFonts w:ascii="Courier New" w:hAnsi="Courier New" w:cs="Courier New"/>
          <w:sz w:val="20"/>
          <w:szCs w:val="20"/>
        </w:rPr>
        <w:t>z = 3.1623, p-value = 0.001565</w:t>
      </w:r>
    </w:p>
    <w:p w14:paraId="6841D7E9" w14:textId="77777777" w:rsidR="00DD5458" w:rsidRPr="00165359" w:rsidRDefault="00DD5458" w:rsidP="00DD5458">
      <w:pPr>
        <w:rPr>
          <w:rFonts w:ascii="Courier New" w:hAnsi="Courier New" w:cs="Courier New"/>
          <w:sz w:val="20"/>
          <w:szCs w:val="20"/>
        </w:rPr>
      </w:pPr>
      <w:r w:rsidRPr="00165359">
        <w:rPr>
          <w:rFonts w:ascii="Courier New" w:hAnsi="Courier New" w:cs="Courier New"/>
          <w:sz w:val="20"/>
          <w:szCs w:val="20"/>
        </w:rPr>
        <w:t>alternative hypothesis: true difference in means is not equal to 0</w:t>
      </w:r>
    </w:p>
    <w:p w14:paraId="4104FC08" w14:textId="77777777" w:rsidR="00DD5458" w:rsidRPr="00165359" w:rsidRDefault="00DD5458" w:rsidP="00DD5458">
      <w:pPr>
        <w:rPr>
          <w:rFonts w:ascii="Courier New" w:hAnsi="Courier New" w:cs="Courier New"/>
          <w:sz w:val="20"/>
          <w:szCs w:val="20"/>
        </w:rPr>
      </w:pPr>
      <w:r w:rsidRPr="00165359">
        <w:rPr>
          <w:rFonts w:ascii="Courier New" w:hAnsi="Courier New" w:cs="Courier New"/>
          <w:sz w:val="20"/>
          <w:szCs w:val="20"/>
        </w:rPr>
        <w:t>95 percent confidence interval:</w:t>
      </w:r>
    </w:p>
    <w:p w14:paraId="77459871" w14:textId="77777777" w:rsidR="00DD5458" w:rsidRPr="00165359" w:rsidRDefault="00DD5458" w:rsidP="00DD5458">
      <w:pPr>
        <w:rPr>
          <w:rFonts w:ascii="Courier New" w:hAnsi="Courier New" w:cs="Courier New"/>
          <w:sz w:val="20"/>
          <w:szCs w:val="20"/>
        </w:rPr>
      </w:pPr>
      <w:r w:rsidRPr="00165359">
        <w:rPr>
          <w:rFonts w:ascii="Courier New" w:hAnsi="Courier New" w:cs="Courier New"/>
          <w:sz w:val="20"/>
          <w:szCs w:val="20"/>
        </w:rPr>
        <w:t xml:space="preserve"> 1.901025 8.098975</w:t>
      </w:r>
    </w:p>
    <w:p w14:paraId="43F62993" w14:textId="77777777" w:rsidR="00DD5458" w:rsidRPr="00165359" w:rsidRDefault="00DD5458" w:rsidP="00DD5458">
      <w:pPr>
        <w:rPr>
          <w:rFonts w:ascii="Courier New" w:hAnsi="Courier New" w:cs="Courier New"/>
          <w:sz w:val="20"/>
          <w:szCs w:val="20"/>
        </w:rPr>
      </w:pPr>
      <w:r w:rsidRPr="00165359">
        <w:rPr>
          <w:rFonts w:ascii="Courier New" w:hAnsi="Courier New" w:cs="Courier New"/>
          <w:sz w:val="20"/>
          <w:szCs w:val="20"/>
        </w:rPr>
        <w:t>sample estimates:</w:t>
      </w:r>
    </w:p>
    <w:p w14:paraId="55A5D66D" w14:textId="77777777" w:rsidR="00DD5458" w:rsidRPr="00165359" w:rsidRDefault="00DD5458" w:rsidP="00DD5458">
      <w:pPr>
        <w:rPr>
          <w:rFonts w:ascii="Courier New" w:hAnsi="Courier New" w:cs="Courier New"/>
          <w:sz w:val="20"/>
          <w:szCs w:val="20"/>
        </w:rPr>
      </w:pPr>
      <w:r w:rsidRPr="00165359">
        <w:rPr>
          <w:rFonts w:ascii="Courier New" w:hAnsi="Courier New" w:cs="Courier New"/>
          <w:sz w:val="20"/>
          <w:szCs w:val="20"/>
        </w:rPr>
        <w:t xml:space="preserve">mean of x mean of y </w:t>
      </w:r>
    </w:p>
    <w:p w14:paraId="561FEE43" w14:textId="77777777" w:rsidR="00DD5458" w:rsidRDefault="00DD5458" w:rsidP="00DD5458">
      <w:pPr>
        <w:rPr>
          <w:rFonts w:ascii="Courier New" w:hAnsi="Courier New" w:cs="Courier New"/>
          <w:sz w:val="20"/>
          <w:szCs w:val="20"/>
        </w:rPr>
      </w:pPr>
      <w:r w:rsidRPr="00165359">
        <w:rPr>
          <w:rFonts w:ascii="Courier New" w:hAnsi="Courier New" w:cs="Courier New"/>
          <w:sz w:val="20"/>
          <w:szCs w:val="20"/>
        </w:rPr>
        <w:t xml:space="preserve">       80        75 </w:t>
      </w:r>
    </w:p>
    <w:p w14:paraId="220451F0" w14:textId="77777777" w:rsidR="00076A7F" w:rsidRDefault="00076A7F" w:rsidP="00DD5458">
      <w:pPr>
        <w:rPr>
          <w:rFonts w:ascii="Courier New" w:hAnsi="Courier New" w:cs="Courier New"/>
          <w:sz w:val="20"/>
          <w:szCs w:val="20"/>
        </w:rPr>
      </w:pPr>
      <w:r w:rsidRPr="00806334">
        <w:rPr>
          <w:rFonts w:ascii="Courier New" w:hAnsi="Courier New" w:cs="Courier New"/>
          <w:color w:val="000000"/>
          <w:sz w:val="20"/>
          <w:szCs w:val="20"/>
        </w:rPr>
        <w:t xml:space="preserve">p-value = </w:t>
      </w:r>
      <w:r w:rsidRPr="00165359">
        <w:rPr>
          <w:rFonts w:ascii="Courier New" w:hAnsi="Courier New" w:cs="Courier New"/>
          <w:sz w:val="20"/>
          <w:szCs w:val="20"/>
        </w:rPr>
        <w:t>0.001565</w:t>
      </w:r>
      <w:r>
        <w:rPr>
          <w:rFonts w:ascii="Courier New" w:hAnsi="Courier New" w:cs="Courier New"/>
          <w:sz w:val="20"/>
          <w:szCs w:val="20"/>
        </w:rPr>
        <w:t xml:space="preserve"> </w:t>
      </w:r>
      <w:r>
        <w:rPr>
          <w:rFonts w:ascii="Courier New" w:hAnsi="Courier New" w:cs="Courier New"/>
          <w:color w:val="000000"/>
          <w:sz w:val="20"/>
          <w:szCs w:val="20"/>
        </w:rPr>
        <w:t>&lt; m</w:t>
      </w:r>
      <w:r w:rsidRPr="002F5585">
        <w:rPr>
          <w:rFonts w:ascii="Courier New" w:hAnsi="Courier New" w:cs="Courier New"/>
          <w:color w:val="000000"/>
          <w:sz w:val="20"/>
          <w:szCs w:val="20"/>
        </w:rPr>
        <w:t>ức</w:t>
      </w:r>
      <w:r>
        <w:rPr>
          <w:rFonts w:ascii="Courier New" w:hAnsi="Courier New" w:cs="Courier New"/>
          <w:color w:val="000000"/>
          <w:sz w:val="20"/>
          <w:szCs w:val="20"/>
        </w:rPr>
        <w:t xml:space="preserve"> </w:t>
      </w:r>
      <w:r w:rsidRPr="002F5585">
        <w:rPr>
          <w:rFonts w:ascii="Courier New" w:hAnsi="Courier New" w:cs="Courier New"/>
          <w:color w:val="000000"/>
          <w:sz w:val="20"/>
          <w:szCs w:val="20"/>
        </w:rPr>
        <w:t>ý</w:t>
      </w:r>
      <w:r>
        <w:rPr>
          <w:rFonts w:ascii="Courier New" w:hAnsi="Courier New" w:cs="Courier New"/>
          <w:color w:val="000000"/>
          <w:sz w:val="20"/>
          <w:szCs w:val="20"/>
        </w:rPr>
        <w:t xml:space="preserve"> ngh</w:t>
      </w:r>
      <w:r w:rsidRPr="002F5585">
        <w:rPr>
          <w:rFonts w:ascii="Courier New" w:hAnsi="Courier New" w:cs="Courier New"/>
          <w:color w:val="000000"/>
          <w:sz w:val="20"/>
          <w:szCs w:val="20"/>
        </w:rPr>
        <w:t>ĩa</w:t>
      </w:r>
      <w:r>
        <w:rPr>
          <w:rFonts w:ascii="Courier New" w:hAnsi="Courier New" w:cs="Courier New"/>
          <w:color w:val="000000"/>
          <w:sz w:val="20"/>
          <w:szCs w:val="20"/>
        </w:rPr>
        <w:t xml:space="preserve"> alpha=0.05 n</w:t>
      </w:r>
      <w:r w:rsidRPr="001F65E8">
        <w:rPr>
          <w:rFonts w:ascii="Courier New" w:hAnsi="Courier New" w:cs="Courier New"/>
          <w:color w:val="000000"/>
          <w:sz w:val="20"/>
          <w:szCs w:val="20"/>
        </w:rPr>
        <w:t>ê</w:t>
      </w:r>
      <w:r>
        <w:rPr>
          <w:rFonts w:ascii="Courier New" w:hAnsi="Courier New" w:cs="Courier New"/>
          <w:color w:val="000000"/>
          <w:sz w:val="20"/>
          <w:szCs w:val="20"/>
        </w:rPr>
        <w:t xml:space="preserve">n </w:t>
      </w:r>
      <w:r w:rsidRPr="00273032">
        <w:t>bác bỏ giả</w:t>
      </w:r>
      <w:r>
        <w:t xml:space="preserve"> thi</w:t>
      </w:r>
      <w:r w:rsidRPr="003B607B">
        <w:t>ết</w:t>
      </w:r>
      <w:r w:rsidRPr="00D21EA5">
        <w:rPr>
          <w:position w:val="-12"/>
        </w:rPr>
        <w:object w:dxaOrig="340" w:dyaOrig="360" w14:anchorId="5735ACAB">
          <v:shape id="_x0000_i1038" type="#_x0000_t75" style="width:17.25pt;height:18pt" o:ole="">
            <v:imagedata r:id="rId34" o:title=""/>
          </v:shape>
          <o:OLEObject Type="Embed" ProgID="Equation.DSMT4" ShapeID="_x0000_i1038" DrawAspect="Content" ObjectID="_1670711006" r:id="rId35"/>
        </w:object>
      </w:r>
    </w:p>
    <w:p w14:paraId="1AC8369C" w14:textId="77777777" w:rsidR="00DD5458" w:rsidRDefault="00DD5458" w:rsidP="00DD5458">
      <w:pPr>
        <w:rPr>
          <w:position w:val="-12"/>
        </w:rPr>
      </w:pPr>
      <w:r>
        <w:rPr>
          <w:position w:val="-12"/>
        </w:rPr>
        <w:t>V</w:t>
      </w:r>
      <w:r w:rsidRPr="009B5D06">
        <w:rPr>
          <w:position w:val="-12"/>
        </w:rPr>
        <w:t>ậy</w:t>
      </w:r>
      <w:r>
        <w:rPr>
          <w:position w:val="-12"/>
        </w:rPr>
        <w:t xml:space="preserve"> c</w:t>
      </w:r>
      <w:r w:rsidRPr="009B5D06">
        <w:rPr>
          <w:position w:val="-12"/>
        </w:rPr>
        <w:t>ó</w:t>
      </w:r>
      <w:r>
        <w:rPr>
          <w:position w:val="-12"/>
        </w:rPr>
        <w:t xml:space="preserve"> th</w:t>
      </w:r>
      <w:r w:rsidRPr="009B5D06">
        <w:rPr>
          <w:position w:val="-12"/>
        </w:rPr>
        <w:t>ể</w:t>
      </w:r>
      <w:r>
        <w:rPr>
          <w:position w:val="-12"/>
        </w:rPr>
        <w:t xml:space="preserve"> xem </w:t>
      </w:r>
      <w:r w:rsidRPr="00273032">
        <w:rPr>
          <w:position w:val="-12"/>
        </w:rPr>
        <w:t xml:space="preserve">có sự sai khác về chất lượng giữa hai tổng thể, với mức ý nghĩa 0,05. </w:t>
      </w:r>
    </w:p>
    <w:p w14:paraId="0DE3D105" w14:textId="77777777" w:rsidR="00195322" w:rsidRDefault="00195322" w:rsidP="00195322">
      <w:pPr>
        <w:spacing w:before="120" w:after="120"/>
        <w:jc w:val="both"/>
        <w:rPr>
          <w:position w:val="-12"/>
        </w:rPr>
      </w:pPr>
      <w:r>
        <w:rPr>
          <w:position w:val="-12"/>
        </w:rPr>
        <w:t>b) Khoảng tin cậy 95% cho hiệu 2 trung bình của tổng thể:</w:t>
      </w:r>
    </w:p>
    <w:p w14:paraId="77D67831" w14:textId="77777777" w:rsidR="00195322" w:rsidRPr="00273032" w:rsidRDefault="00195322" w:rsidP="00195322">
      <w:pPr>
        <w:spacing w:before="120" w:after="120"/>
        <w:jc w:val="both"/>
        <w:rPr>
          <w:position w:val="-12"/>
        </w:rPr>
      </w:pPr>
      <w:r>
        <w:rPr>
          <w:rFonts w:ascii="Courier New" w:hAnsi="Courier New" w:cs="Courier New"/>
          <w:sz w:val="20"/>
          <w:szCs w:val="20"/>
        </w:rPr>
        <w:t>&gt;</w:t>
      </w:r>
      <w:r>
        <w:rPr>
          <w:rFonts w:ascii="Courier New" w:hAnsi="Courier New" w:cs="Courier New"/>
          <w:sz w:val="20"/>
          <w:szCs w:val="20"/>
          <w:highlight w:val="yellow"/>
        </w:rPr>
        <w:t>zsum.test(mean.x=80,sigma.x=5,n.x=25,</w:t>
      </w:r>
      <w:r w:rsidRPr="00DD5458">
        <w:rPr>
          <w:rFonts w:ascii="Courier New" w:hAnsi="Courier New" w:cs="Courier New"/>
          <w:sz w:val="20"/>
          <w:szCs w:val="20"/>
          <w:highlight w:val="yellow"/>
        </w:rPr>
        <w:t>mean.y=75, sigma.y=3, n.</w:t>
      </w:r>
      <w:r>
        <w:rPr>
          <w:rFonts w:ascii="Courier New" w:hAnsi="Courier New" w:cs="Courier New"/>
          <w:sz w:val="20"/>
          <w:szCs w:val="20"/>
          <w:highlight w:val="yellow"/>
        </w:rPr>
        <w:t>y=6</w:t>
      </w:r>
      <w:r w:rsidRPr="00DD5458">
        <w:rPr>
          <w:rFonts w:ascii="Courier New" w:hAnsi="Courier New" w:cs="Courier New"/>
          <w:sz w:val="20"/>
          <w:szCs w:val="20"/>
          <w:highlight w:val="yellow"/>
        </w:rPr>
        <w:t>,conf.level=0.95)</w:t>
      </w:r>
    </w:p>
    <w:p w14:paraId="79CDE5A9" w14:textId="77777777" w:rsidR="00195322" w:rsidRPr="00195322" w:rsidRDefault="00195322" w:rsidP="00195322">
      <w:r w:rsidRPr="00195322">
        <w:t>Ta được:</w:t>
      </w:r>
    </w:p>
    <w:p w14:paraId="6AF079F4" w14:textId="77777777" w:rsidR="00195322" w:rsidRPr="00165359" w:rsidRDefault="00195322" w:rsidP="00195322">
      <w:pPr>
        <w:rPr>
          <w:rFonts w:ascii="Courier New" w:hAnsi="Courier New" w:cs="Courier New"/>
          <w:sz w:val="20"/>
          <w:szCs w:val="20"/>
        </w:rPr>
      </w:pPr>
      <w:r w:rsidRPr="00165359">
        <w:rPr>
          <w:rFonts w:ascii="Courier New" w:hAnsi="Courier New" w:cs="Courier New"/>
          <w:sz w:val="20"/>
          <w:szCs w:val="20"/>
        </w:rPr>
        <w:t>95 percent confidence interval:</w:t>
      </w:r>
    </w:p>
    <w:p w14:paraId="268385B2" w14:textId="77777777" w:rsidR="00195322" w:rsidRPr="00165359" w:rsidRDefault="00195322" w:rsidP="00195322">
      <w:pPr>
        <w:rPr>
          <w:rFonts w:ascii="Courier New" w:hAnsi="Courier New" w:cs="Courier New"/>
          <w:sz w:val="20"/>
          <w:szCs w:val="20"/>
        </w:rPr>
      </w:pPr>
      <w:r w:rsidRPr="00165359">
        <w:rPr>
          <w:rFonts w:ascii="Courier New" w:hAnsi="Courier New" w:cs="Courier New"/>
          <w:sz w:val="20"/>
          <w:szCs w:val="20"/>
        </w:rPr>
        <w:t xml:space="preserve"> 1.901025 8.098975</w:t>
      </w:r>
    </w:p>
    <w:p w14:paraId="1EACC17A" w14:textId="77777777" w:rsidR="00195322" w:rsidRDefault="00195322" w:rsidP="00DD5458">
      <w:pPr>
        <w:rPr>
          <w:position w:val="-12"/>
        </w:rPr>
      </w:pPr>
    </w:p>
    <w:p w14:paraId="6487278E" w14:textId="77777777" w:rsidR="00195322" w:rsidRPr="00BA65CD" w:rsidRDefault="00195322" w:rsidP="00195322">
      <w:pPr>
        <w:spacing w:after="200" w:line="276" w:lineRule="auto"/>
        <w:contextualSpacing/>
        <w:rPr>
          <w:b/>
          <w:sz w:val="28"/>
          <w:szCs w:val="28"/>
        </w:rPr>
      </w:pPr>
    </w:p>
    <w:p w14:paraId="3005624E" w14:textId="77777777" w:rsidR="00195322" w:rsidRDefault="00195322" w:rsidP="00195322">
      <w:pPr>
        <w:spacing w:line="276" w:lineRule="auto"/>
      </w:pPr>
      <w:r>
        <w:rPr>
          <w:noProof/>
        </w:rPr>
        <w:drawing>
          <wp:inline distT="0" distB="0" distL="0" distR="0" wp14:anchorId="412E06E5" wp14:editId="1DCB52D0">
            <wp:extent cx="5943600" cy="3181350"/>
            <wp:effectExtent l="19050" t="0" r="0" b="0"/>
            <wp:docPr id="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6"/>
                    <a:srcRect/>
                    <a:stretch>
                      <a:fillRect/>
                    </a:stretch>
                  </pic:blipFill>
                  <pic:spPr bwMode="auto">
                    <a:xfrm>
                      <a:off x="0" y="0"/>
                      <a:ext cx="5943600" cy="3181350"/>
                    </a:xfrm>
                    <a:prstGeom prst="rect">
                      <a:avLst/>
                    </a:prstGeom>
                    <a:noFill/>
                    <a:ln w="9525">
                      <a:noFill/>
                      <a:miter lim="800000"/>
                      <a:headEnd/>
                      <a:tailEnd/>
                    </a:ln>
                  </pic:spPr>
                </pic:pic>
              </a:graphicData>
            </a:graphic>
          </wp:inline>
        </w:drawing>
      </w:r>
    </w:p>
    <w:p w14:paraId="59991D81" w14:textId="77777777" w:rsidR="00195322" w:rsidRDefault="00195322" w:rsidP="00195322">
      <w:pPr>
        <w:spacing w:line="276" w:lineRule="auto"/>
      </w:pPr>
      <w:r>
        <w:t>A: 3.5 2.8 2.3 2.8 1.4 1.7 2.8 3.9 3.6 4.0 0.4 1.5 1.1 2.3 4.3 2.9 2.0 4.3 2.1 2.6</w:t>
      </w:r>
    </w:p>
    <w:p w14:paraId="620DCF87" w14:textId="77777777" w:rsidR="00195322" w:rsidRDefault="00195322" w:rsidP="00195322">
      <w:pPr>
        <w:spacing w:line="276" w:lineRule="auto"/>
      </w:pPr>
      <w:r>
        <w:t>B:</w:t>
      </w:r>
      <w:r w:rsidRPr="00F05CBB">
        <w:t xml:space="preserve"> </w:t>
      </w:r>
      <w:r>
        <w:t>2.7 4.0 5.5 2.6 5.6 0.9 4.3 3.8 4.0 4.6 3.5 4.8 2.5 2.6 3.7 5.3 4.0 2.9 2.9 3.8 5.6 2.7 3.1 5.7 5.0</w:t>
      </w:r>
    </w:p>
    <w:p w14:paraId="46DF5CF0" w14:textId="77777777" w:rsidR="00195322" w:rsidRDefault="00195322" w:rsidP="00195322">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Goi muA,muB lan luot la trung binh 2 tong the</w:t>
      </w:r>
    </w:p>
    <w:p w14:paraId="01FD3670" w14:textId="77777777" w:rsidR="00195322" w:rsidRDefault="00195322" w:rsidP="00195322">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Bai toan kiem dinh gia thiet cho hieu 2 trung binh, phuong sai da biet</w:t>
      </w:r>
    </w:p>
    <w:p w14:paraId="6A1E1298" w14:textId="77777777" w:rsidR="00195322" w:rsidRDefault="00195322" w:rsidP="00195322">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H0:muA-muB=0; H1:muA-muB#0</w:t>
      </w:r>
    </w:p>
    <w:p w14:paraId="1EBC3BFF" w14:textId="77777777" w:rsidR="00195322" w:rsidRDefault="00195322" w:rsidP="00195322">
      <w:pPr>
        <w:pStyle w:val="HTMLPreformatted"/>
        <w:shd w:val="clear" w:color="auto" w:fill="FFFFFF"/>
        <w:wordWrap w:val="0"/>
        <w:spacing w:line="276" w:lineRule="auto"/>
        <w:rPr>
          <w:rStyle w:val="gnkrckgcmsb"/>
          <w:rFonts w:ascii="Lucida Console" w:hAnsi="Lucida Console"/>
          <w:color w:val="0000FF"/>
        </w:rPr>
      </w:pPr>
    </w:p>
    <w:p w14:paraId="365669E6" w14:textId="77777777" w:rsidR="00195322" w:rsidRDefault="00195322" w:rsidP="00195322">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scan()</w:t>
      </w:r>
    </w:p>
    <w:p w14:paraId="2C29623D" w14:textId="77777777" w:rsidR="00195322" w:rsidRDefault="00195322" w:rsidP="00195322">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3.5 2.8 2.3 2.8 1.4 1.7 2.8 3.9 3.6 4.0 0.4 1.5 1.1 2.3 4.3 2.9 2.0 4.3</w:t>
      </w:r>
    </w:p>
    <w:p w14:paraId="4AAA9527" w14:textId="77777777" w:rsidR="00195322" w:rsidRDefault="00195322" w:rsidP="00195322">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19: </w:t>
      </w:r>
      <w:r>
        <w:rPr>
          <w:rStyle w:val="gnkrckgcmrb"/>
          <w:rFonts w:ascii="Lucida Console" w:hAnsi="Lucida Console"/>
          <w:color w:val="0000FF"/>
        </w:rPr>
        <w:t>2.1 2.6</w:t>
      </w:r>
    </w:p>
    <w:p w14:paraId="0D28CE97" w14:textId="77777777" w:rsidR="00195322" w:rsidRDefault="00195322" w:rsidP="00195322">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21: </w:t>
      </w:r>
    </w:p>
    <w:p w14:paraId="718A2D07" w14:textId="77777777" w:rsidR="00195322" w:rsidRDefault="00195322" w:rsidP="00195322">
      <w:pPr>
        <w:pStyle w:val="HTMLPreformatted"/>
        <w:shd w:val="clear" w:color="auto" w:fill="FFFFFF"/>
        <w:wordWrap w:val="0"/>
        <w:spacing w:line="276" w:lineRule="auto"/>
        <w:rPr>
          <w:rStyle w:val="gnkrckgcasb"/>
          <w:rFonts w:ascii="Lucida Console" w:hAnsi="Lucida Console"/>
          <w:color w:val="C5060B"/>
        </w:rPr>
      </w:pPr>
      <w:r>
        <w:rPr>
          <w:rStyle w:val="gnkrckgcasb"/>
          <w:rFonts w:ascii="Lucida Console" w:hAnsi="Lucida Console"/>
          <w:color w:val="C5060B"/>
        </w:rPr>
        <w:lastRenderedPageBreak/>
        <w:t>Read 20 items</w:t>
      </w:r>
    </w:p>
    <w:p w14:paraId="5CEE4BE5" w14:textId="77777777" w:rsidR="00195322" w:rsidRDefault="00195322" w:rsidP="00195322">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B=scan()</w:t>
      </w:r>
    </w:p>
    <w:p w14:paraId="3CE26ED4" w14:textId="77777777" w:rsidR="00195322" w:rsidRDefault="00195322" w:rsidP="00195322">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2.7 4.0 5.5 2.6 5.6 0.9 4.3 3.8 4.0 4.6 3.5 4.8 2.5 2.6 3.7 5.3 4.0 2.9</w:t>
      </w:r>
    </w:p>
    <w:p w14:paraId="55C27E4D" w14:textId="77777777" w:rsidR="00195322" w:rsidRDefault="00195322" w:rsidP="00195322">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19: </w:t>
      </w:r>
      <w:r>
        <w:rPr>
          <w:rStyle w:val="gnkrckgcmrb"/>
          <w:rFonts w:ascii="Lucida Console" w:hAnsi="Lucida Console"/>
          <w:color w:val="0000FF"/>
        </w:rPr>
        <w:t>2.9 3.8 5.6 2.7 3.1 5.7 5.0</w:t>
      </w:r>
    </w:p>
    <w:p w14:paraId="21742E29" w14:textId="77777777" w:rsidR="00195322" w:rsidRDefault="00195322" w:rsidP="00195322">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26: </w:t>
      </w:r>
    </w:p>
    <w:p w14:paraId="011B9ABD" w14:textId="77777777" w:rsidR="00195322" w:rsidRDefault="00195322" w:rsidP="00195322">
      <w:pPr>
        <w:pStyle w:val="HTMLPreformatted"/>
        <w:shd w:val="clear" w:color="auto" w:fill="FFFFFF"/>
        <w:wordWrap w:val="0"/>
        <w:spacing w:line="276" w:lineRule="auto"/>
        <w:rPr>
          <w:rStyle w:val="gnkrckgcasb"/>
          <w:rFonts w:ascii="Lucida Console" w:hAnsi="Lucida Console"/>
          <w:color w:val="C5060B"/>
        </w:rPr>
      </w:pPr>
      <w:r>
        <w:rPr>
          <w:rStyle w:val="gnkrckgcasb"/>
          <w:rFonts w:ascii="Lucida Console" w:hAnsi="Lucida Console"/>
          <w:color w:val="C5060B"/>
        </w:rPr>
        <w:t>Read 25 items</w:t>
      </w:r>
    </w:p>
    <w:p w14:paraId="1B0BEED9" w14:textId="77777777" w:rsidR="00195322" w:rsidRDefault="00195322" w:rsidP="00195322">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library(BSDA)</w:t>
      </w:r>
    </w:p>
    <w:p w14:paraId="33D6B86D" w14:textId="77777777" w:rsidR="00195322" w:rsidRDefault="00195322" w:rsidP="00195322">
      <w:pPr>
        <w:pStyle w:val="HTMLPreformatted"/>
        <w:shd w:val="clear" w:color="auto" w:fill="FFFFFF"/>
        <w:wordWrap w:val="0"/>
        <w:spacing w:line="276" w:lineRule="auto"/>
        <w:rPr>
          <w:rStyle w:val="gnkrckgcasb"/>
          <w:rFonts w:ascii="Lucida Console" w:hAnsi="Lucida Console"/>
          <w:color w:val="C5060B"/>
        </w:rPr>
      </w:pPr>
      <w:r>
        <w:rPr>
          <w:rStyle w:val="gnkrckgcasb"/>
          <w:rFonts w:ascii="Lucida Console" w:hAnsi="Lucida Console"/>
          <w:color w:val="C5060B"/>
        </w:rPr>
        <w:t>Loading required package: lattice</w:t>
      </w:r>
    </w:p>
    <w:p w14:paraId="4F6DF86A" w14:textId="77777777" w:rsidR="00195322" w:rsidRDefault="00195322" w:rsidP="00195322">
      <w:pPr>
        <w:pStyle w:val="HTMLPreformatted"/>
        <w:shd w:val="clear" w:color="auto" w:fill="FFFFFF"/>
        <w:wordWrap w:val="0"/>
        <w:spacing w:line="276" w:lineRule="auto"/>
        <w:rPr>
          <w:rStyle w:val="gnkrckgcasb"/>
          <w:rFonts w:ascii="Lucida Console" w:hAnsi="Lucida Console"/>
          <w:color w:val="C5060B"/>
        </w:rPr>
      </w:pPr>
    </w:p>
    <w:p w14:paraId="48DFCF4A" w14:textId="77777777" w:rsidR="00195322" w:rsidRDefault="00195322" w:rsidP="00195322">
      <w:pPr>
        <w:pStyle w:val="HTMLPreformatted"/>
        <w:shd w:val="clear" w:color="auto" w:fill="FFFFFF"/>
        <w:wordWrap w:val="0"/>
        <w:spacing w:line="276" w:lineRule="auto"/>
        <w:rPr>
          <w:rStyle w:val="gnkrckgcasb"/>
          <w:rFonts w:ascii="Lucida Console" w:hAnsi="Lucida Console"/>
          <w:color w:val="C5060B"/>
        </w:rPr>
      </w:pPr>
      <w:r>
        <w:rPr>
          <w:rStyle w:val="gnkrckgcasb"/>
          <w:rFonts w:ascii="Lucida Console" w:hAnsi="Lucida Console"/>
          <w:color w:val="C5060B"/>
        </w:rPr>
        <w:t>Attaching package: ‘BSDA’</w:t>
      </w:r>
    </w:p>
    <w:p w14:paraId="4D2024B2" w14:textId="77777777" w:rsidR="00195322" w:rsidRDefault="00195322" w:rsidP="00195322">
      <w:pPr>
        <w:pStyle w:val="HTMLPreformatted"/>
        <w:shd w:val="clear" w:color="auto" w:fill="FFFFFF"/>
        <w:wordWrap w:val="0"/>
        <w:spacing w:line="276" w:lineRule="auto"/>
        <w:rPr>
          <w:rStyle w:val="gnkrckgcasb"/>
          <w:rFonts w:ascii="Lucida Console" w:hAnsi="Lucida Console"/>
          <w:color w:val="C5060B"/>
        </w:rPr>
      </w:pPr>
    </w:p>
    <w:p w14:paraId="652CA032" w14:textId="77777777" w:rsidR="00195322" w:rsidRDefault="00195322" w:rsidP="00195322">
      <w:pPr>
        <w:pStyle w:val="HTMLPreformatted"/>
        <w:shd w:val="clear" w:color="auto" w:fill="FFFFFF"/>
        <w:wordWrap w:val="0"/>
        <w:spacing w:line="276" w:lineRule="auto"/>
        <w:rPr>
          <w:rStyle w:val="gnkrckgcasb"/>
          <w:rFonts w:ascii="Lucida Console" w:hAnsi="Lucida Console"/>
          <w:color w:val="C5060B"/>
        </w:rPr>
      </w:pPr>
      <w:r>
        <w:rPr>
          <w:rStyle w:val="gnkrckgcasb"/>
          <w:rFonts w:ascii="Lucida Console" w:hAnsi="Lucida Console"/>
          <w:color w:val="C5060B"/>
        </w:rPr>
        <w:t>The following object is masked from ‘package:datasets’:</w:t>
      </w:r>
    </w:p>
    <w:p w14:paraId="7C0A8EB4" w14:textId="77777777" w:rsidR="00195322" w:rsidRDefault="00195322" w:rsidP="00195322">
      <w:pPr>
        <w:pStyle w:val="HTMLPreformatted"/>
        <w:shd w:val="clear" w:color="auto" w:fill="FFFFFF"/>
        <w:wordWrap w:val="0"/>
        <w:spacing w:line="276" w:lineRule="auto"/>
        <w:rPr>
          <w:rStyle w:val="gnkrckgcasb"/>
          <w:rFonts w:ascii="Lucida Console" w:hAnsi="Lucida Console"/>
          <w:color w:val="C5060B"/>
        </w:rPr>
      </w:pPr>
    </w:p>
    <w:p w14:paraId="3C1188DA" w14:textId="77777777" w:rsidR="00195322" w:rsidRDefault="00195322" w:rsidP="00195322">
      <w:pPr>
        <w:pStyle w:val="HTMLPreformatted"/>
        <w:shd w:val="clear" w:color="auto" w:fill="FFFFFF"/>
        <w:wordWrap w:val="0"/>
        <w:spacing w:line="276" w:lineRule="auto"/>
        <w:rPr>
          <w:rFonts w:ascii="Lucida Console" w:hAnsi="Lucida Console"/>
          <w:color w:val="000000"/>
        </w:rPr>
      </w:pPr>
      <w:r>
        <w:rPr>
          <w:rStyle w:val="gnkrckgcasb"/>
          <w:rFonts w:ascii="Lucida Console" w:hAnsi="Lucida Console"/>
          <w:color w:val="C5060B"/>
        </w:rPr>
        <w:t xml:space="preserve">    Orange</w:t>
      </w:r>
    </w:p>
    <w:p w14:paraId="07BBD79C" w14:textId="77777777" w:rsidR="00195322" w:rsidRDefault="00195322" w:rsidP="00195322">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z.test(A,B,alt="t",mu=0,sigma.x=1,sigma.y=1.5,conf.level = 0.95)</w:t>
      </w:r>
    </w:p>
    <w:p w14:paraId="4C4B28EE" w14:textId="77777777" w:rsidR="00195322" w:rsidRDefault="00195322" w:rsidP="00195322">
      <w:pPr>
        <w:pStyle w:val="HTMLPreformatted"/>
        <w:shd w:val="clear" w:color="auto" w:fill="FFFFFF"/>
        <w:wordWrap w:val="0"/>
        <w:spacing w:line="276" w:lineRule="auto"/>
        <w:rPr>
          <w:rStyle w:val="gnkrckgcgsb"/>
          <w:rFonts w:ascii="Lucida Console" w:hAnsi="Lucida Console"/>
          <w:color w:val="000000"/>
          <w:bdr w:val="none" w:sz="0" w:space="0" w:color="auto" w:frame="1"/>
        </w:rPr>
      </w:pPr>
    </w:p>
    <w:p w14:paraId="7A6E0135" w14:textId="77777777" w:rsidR="00195322" w:rsidRDefault="00195322" w:rsidP="00195322">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Two-sample z-Test</w:t>
      </w:r>
    </w:p>
    <w:p w14:paraId="69314AC8" w14:textId="77777777" w:rsidR="00195322" w:rsidRDefault="00195322" w:rsidP="00195322">
      <w:pPr>
        <w:pStyle w:val="HTMLPreformatted"/>
        <w:shd w:val="clear" w:color="auto" w:fill="FFFFFF"/>
        <w:wordWrap w:val="0"/>
        <w:spacing w:line="276" w:lineRule="auto"/>
        <w:rPr>
          <w:rStyle w:val="gnkrckgcgsb"/>
          <w:rFonts w:ascii="Lucida Console" w:hAnsi="Lucida Console"/>
          <w:color w:val="000000"/>
          <w:bdr w:val="none" w:sz="0" w:space="0" w:color="auto" w:frame="1"/>
        </w:rPr>
      </w:pPr>
    </w:p>
    <w:p w14:paraId="230ED6AA" w14:textId="77777777" w:rsidR="00195322" w:rsidRDefault="00195322" w:rsidP="00195322">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A and B</w:t>
      </w:r>
    </w:p>
    <w:p w14:paraId="0B4E02D7" w14:textId="77777777" w:rsidR="00195322" w:rsidRDefault="00195322" w:rsidP="00195322">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z = -3.2846, p-value = 0.001021</w:t>
      </w:r>
    </w:p>
    <w:p w14:paraId="4ACFA5BB" w14:textId="77777777" w:rsidR="00195322" w:rsidRDefault="00195322" w:rsidP="00195322">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difference in means is not equal to 0</w:t>
      </w:r>
    </w:p>
    <w:p w14:paraId="1B15D68B" w14:textId="77777777" w:rsidR="00195322" w:rsidRDefault="00195322" w:rsidP="00195322">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5 percent confidence interval:</w:t>
      </w:r>
    </w:p>
    <w:p w14:paraId="2FD463A5" w14:textId="77777777" w:rsidR="00195322" w:rsidRDefault="00195322" w:rsidP="00195322">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9623514 -0.4956486</w:t>
      </w:r>
    </w:p>
    <w:p w14:paraId="01FF7FEC" w14:textId="77777777" w:rsidR="00195322" w:rsidRDefault="00195322" w:rsidP="00195322">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41DB1F15" w14:textId="77777777" w:rsidR="00195322" w:rsidRDefault="00195322" w:rsidP="00195322">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mean of x mean of y </w:t>
      </w:r>
    </w:p>
    <w:p w14:paraId="0E4431C4" w14:textId="77777777" w:rsidR="00195322" w:rsidRDefault="00195322" w:rsidP="00195322">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2.615     3.844 </w:t>
      </w:r>
    </w:p>
    <w:p w14:paraId="6935DB1B" w14:textId="77777777" w:rsidR="00195322" w:rsidRDefault="00195322" w:rsidP="00195322">
      <w:pPr>
        <w:spacing w:line="276" w:lineRule="auto"/>
        <w:rPr>
          <w:rStyle w:val="gnkrckgcgsb"/>
          <w:rFonts w:ascii="Lucida Console" w:hAnsi="Lucida Console"/>
          <w:color w:val="000000"/>
          <w:bdr w:val="none" w:sz="0" w:space="0" w:color="auto" w:frame="1"/>
        </w:rPr>
      </w:pPr>
      <w:r>
        <w:t xml:space="preserve">Do </w:t>
      </w:r>
      <w:r>
        <w:rPr>
          <w:rStyle w:val="gnkrckgcgsb"/>
          <w:rFonts w:ascii="Lucida Console" w:hAnsi="Lucida Console"/>
          <w:color w:val="000000"/>
          <w:bdr w:val="none" w:sz="0" w:space="0" w:color="auto" w:frame="1"/>
        </w:rPr>
        <w:t xml:space="preserve">p-value = 0.001021&lt;alpha=0.05, </w:t>
      </w:r>
      <w:r>
        <w:t xml:space="preserve">ta có thể bác bỏ gt </w:t>
      </w:r>
      <w:r>
        <w:rPr>
          <w:rStyle w:val="gnkrckgcgsb"/>
          <w:rFonts w:ascii="Lucida Console" w:hAnsi="Lucida Console"/>
          <w:color w:val="000000"/>
          <w:bdr w:val="none" w:sz="0" w:space="0" w:color="auto" w:frame="1"/>
        </w:rPr>
        <w:t>H0.</w:t>
      </w:r>
    </w:p>
    <w:p w14:paraId="52238FC5" w14:textId="77777777" w:rsidR="00195322" w:rsidRDefault="00195322" w:rsidP="00195322">
      <w:pPr>
        <w:spacing w:line="276" w:lineRule="auto"/>
      </w:pPr>
      <w:r>
        <w:t>Vậy, thời gian hoãn bay trung bình của hai hãng là khác nhau.</w:t>
      </w:r>
    </w:p>
    <w:p w14:paraId="394F6729" w14:textId="77777777" w:rsidR="00E004CE" w:rsidRDefault="00E004CE" w:rsidP="008C285E">
      <w:pPr>
        <w:spacing w:before="120" w:after="120"/>
        <w:jc w:val="both"/>
        <w:rPr>
          <w:b/>
        </w:rPr>
      </w:pPr>
    </w:p>
    <w:p w14:paraId="36356DA1" w14:textId="77777777" w:rsidR="000C1F01" w:rsidRPr="00EC5A06" w:rsidRDefault="00E004CE" w:rsidP="00E004CE">
      <w:pPr>
        <w:spacing w:before="120" w:after="120"/>
        <w:ind w:firstLine="567"/>
        <w:jc w:val="both"/>
        <w:rPr>
          <w:rFonts w:asciiTheme="minorHAnsi" w:hAnsiTheme="minorHAnsi" w:cstheme="minorHAnsi"/>
          <w:b/>
          <w:color w:val="FF0000"/>
          <w:sz w:val="28"/>
          <w:szCs w:val="28"/>
        </w:rPr>
      </w:pPr>
      <w:r w:rsidRPr="00EC5A06">
        <w:rPr>
          <w:rFonts w:asciiTheme="minorHAnsi" w:hAnsiTheme="minorHAnsi" w:cstheme="minorHAnsi"/>
          <w:b/>
          <w:color w:val="FF0000"/>
          <w:sz w:val="28"/>
          <w:szCs w:val="28"/>
          <w:highlight w:val="yellow"/>
        </w:rPr>
        <w:t xml:space="preserve">Bài toán 2: </w:t>
      </w:r>
      <w:r w:rsidR="00377C2E" w:rsidRPr="00EC5A06">
        <w:rPr>
          <w:rFonts w:asciiTheme="minorHAnsi" w:hAnsiTheme="minorHAnsi" w:cstheme="minorHAnsi"/>
          <w:b/>
          <w:color w:val="FF0000"/>
          <w:sz w:val="28"/>
          <w:szCs w:val="28"/>
          <w:highlight w:val="yellow"/>
        </w:rPr>
        <w:t>Kiểm định, tìm KTC  về hiệu 2</w:t>
      </w:r>
      <w:r w:rsidR="000C1F01" w:rsidRPr="00EC5A06">
        <w:rPr>
          <w:rFonts w:asciiTheme="minorHAnsi" w:hAnsiTheme="minorHAnsi" w:cstheme="minorHAnsi"/>
          <w:b/>
          <w:color w:val="FF0000"/>
          <w:sz w:val="28"/>
          <w:szCs w:val="28"/>
          <w:highlight w:val="yellow"/>
        </w:rPr>
        <w:t xml:space="preserve"> trung bình, khi </w:t>
      </w:r>
      <w:r w:rsidR="000C1F01" w:rsidRPr="00EC5A06">
        <w:rPr>
          <w:rFonts w:asciiTheme="minorHAnsi" w:hAnsiTheme="minorHAnsi" w:cstheme="minorHAnsi"/>
          <w:b/>
          <w:color w:val="FF0000"/>
          <w:position w:val="-6"/>
          <w:sz w:val="28"/>
          <w:szCs w:val="28"/>
          <w:highlight w:val="yellow"/>
        </w:rPr>
        <w:object w:dxaOrig="260" w:dyaOrig="240" w14:anchorId="1C34C451">
          <v:shape id="_x0000_i1039" type="#_x0000_t75" style="width:12.75pt;height:12pt" o:ole="">
            <v:imagedata r:id="rId37" o:title=""/>
          </v:shape>
          <o:OLEObject Type="Embed" ProgID="Equation.DSMT4" ShapeID="_x0000_i1039" DrawAspect="Content" ObjectID="_1670711007" r:id="rId38"/>
        </w:object>
      </w:r>
      <w:r w:rsidR="000C1F01" w:rsidRPr="00EC5A06">
        <w:rPr>
          <w:rFonts w:asciiTheme="minorHAnsi" w:hAnsiTheme="minorHAnsi" w:cstheme="minorHAnsi"/>
          <w:b/>
          <w:color w:val="FF0000"/>
          <w:sz w:val="28"/>
          <w:szCs w:val="28"/>
          <w:highlight w:val="yellow"/>
        </w:rPr>
        <w:t xml:space="preserve"> chưa biết, cỡ mẫu lớn (n </w:t>
      </w:r>
      <w:r w:rsidR="000C1F01" w:rsidRPr="00EC5A06">
        <w:rPr>
          <w:rFonts w:asciiTheme="minorHAnsi" w:hAnsiTheme="minorHAnsi" w:cstheme="minorHAnsi"/>
          <w:b/>
          <w:color w:val="FF0000"/>
          <w:position w:val="-4"/>
          <w:sz w:val="28"/>
          <w:szCs w:val="28"/>
          <w:highlight w:val="yellow"/>
        </w:rPr>
        <w:object w:dxaOrig="220" w:dyaOrig="240" w14:anchorId="2F5C073B">
          <v:shape id="_x0000_i1040" type="#_x0000_t75" style="width:11.25pt;height:12pt" o:ole="">
            <v:imagedata r:id="rId39" o:title=""/>
          </v:shape>
          <o:OLEObject Type="Embed" ProgID="Equation.DSMT4" ShapeID="_x0000_i1040" DrawAspect="Content" ObjectID="_1670711008" r:id="rId40"/>
        </w:object>
      </w:r>
      <w:r w:rsidR="000C1F01" w:rsidRPr="00EC5A06">
        <w:rPr>
          <w:rFonts w:asciiTheme="minorHAnsi" w:hAnsiTheme="minorHAnsi" w:cstheme="minorHAnsi"/>
          <w:b/>
          <w:color w:val="FF0000"/>
          <w:sz w:val="28"/>
          <w:szCs w:val="28"/>
          <w:highlight w:val="yellow"/>
        </w:rPr>
        <w:t xml:space="preserve"> 30):</w:t>
      </w:r>
      <w:r w:rsidR="000C1F01" w:rsidRPr="00EC5A06">
        <w:rPr>
          <w:rFonts w:asciiTheme="minorHAnsi" w:hAnsiTheme="minorHAnsi" w:cstheme="minorHAnsi"/>
          <w:b/>
          <w:color w:val="FF0000"/>
          <w:sz w:val="28"/>
          <w:szCs w:val="28"/>
        </w:rPr>
        <w:t xml:space="preserve"> </w:t>
      </w:r>
    </w:p>
    <w:p w14:paraId="3ABB9C3F" w14:textId="77777777" w:rsidR="00A15F55" w:rsidRPr="00E004CE" w:rsidRDefault="00E004CE" w:rsidP="008C285E">
      <w:pPr>
        <w:tabs>
          <w:tab w:val="left" w:pos="720"/>
        </w:tabs>
        <w:spacing w:before="120" w:after="120"/>
        <w:jc w:val="both"/>
        <w:rPr>
          <w:b/>
        </w:rPr>
      </w:pPr>
      <w:r w:rsidRPr="00E004CE">
        <w:rPr>
          <w:b/>
        </w:rPr>
        <w:tab/>
        <w:t xml:space="preserve">+ </w:t>
      </w:r>
      <w:r w:rsidR="00A15F55" w:rsidRPr="00E004CE">
        <w:rPr>
          <w:b/>
        </w:rPr>
        <w:t>Nếu dữ liệu cho ở dạng số liệu quan sát (dữ liệu sơ cấp)</w:t>
      </w:r>
      <w:r w:rsidRPr="00E004CE">
        <w:rPr>
          <w:b/>
        </w:rPr>
        <w:t>:</w:t>
      </w:r>
      <w:r w:rsidR="00A15F55" w:rsidRPr="00E004CE">
        <w:rPr>
          <w:b/>
        </w:rPr>
        <w:t xml:space="preserve"> sử dụng hàm </w:t>
      </w:r>
      <w:r w:rsidR="006F2FC6">
        <w:rPr>
          <w:rFonts w:ascii="Lucida Console" w:hAnsi="Lucida Console"/>
          <w:b/>
          <w:i/>
          <w:sz w:val="20"/>
          <w:szCs w:val="20"/>
        </w:rPr>
        <w:t>t</w:t>
      </w:r>
      <w:r w:rsidR="00A15F55" w:rsidRPr="00E004CE">
        <w:rPr>
          <w:rFonts w:ascii="Lucida Console" w:hAnsi="Lucida Console"/>
          <w:b/>
          <w:i/>
          <w:sz w:val="20"/>
          <w:szCs w:val="20"/>
        </w:rPr>
        <w:t>.test</w:t>
      </w:r>
      <w:r w:rsidRPr="00E004CE">
        <w:rPr>
          <w:rFonts w:ascii="Lucida Console" w:hAnsi="Lucida Console"/>
          <w:b/>
          <w:sz w:val="20"/>
          <w:szCs w:val="20"/>
        </w:rPr>
        <w:t>,</w:t>
      </w:r>
      <w:r w:rsidRPr="00E004CE">
        <w:rPr>
          <w:b/>
        </w:rPr>
        <w:t xml:space="preserve"> dữ liệu cho dạng thứ cấp: sử dụng</w:t>
      </w:r>
      <w:r w:rsidR="00A15F55" w:rsidRPr="00E004CE">
        <w:rPr>
          <w:b/>
        </w:rPr>
        <w:t xml:space="preserve"> hàm </w:t>
      </w:r>
      <w:r w:rsidR="006F2FC6">
        <w:rPr>
          <w:rFonts w:ascii="Lucida Console" w:hAnsi="Lucida Console"/>
          <w:b/>
          <w:i/>
          <w:sz w:val="20"/>
          <w:szCs w:val="20"/>
        </w:rPr>
        <w:t>t</w:t>
      </w:r>
      <w:r w:rsidR="00A15F55" w:rsidRPr="00E004CE">
        <w:rPr>
          <w:rFonts w:ascii="Lucida Console" w:hAnsi="Lucida Console"/>
          <w:b/>
          <w:i/>
          <w:sz w:val="20"/>
          <w:szCs w:val="20"/>
        </w:rPr>
        <w:t>sum.test</w:t>
      </w:r>
      <w:r w:rsidR="00A15F55" w:rsidRPr="00E004CE">
        <w:rPr>
          <w:rFonts w:ascii="Lucida Console" w:hAnsi="Lucida Console"/>
          <w:b/>
          <w:sz w:val="20"/>
          <w:szCs w:val="20"/>
        </w:rPr>
        <w:t>.</w:t>
      </w:r>
    </w:p>
    <w:p w14:paraId="4A65DFCC" w14:textId="77777777" w:rsidR="006F2FC6" w:rsidRPr="003757B6" w:rsidRDefault="00E004CE" w:rsidP="006F2FC6">
      <w:pPr>
        <w:tabs>
          <w:tab w:val="left" w:pos="720"/>
        </w:tabs>
        <w:spacing w:before="120" w:after="120"/>
        <w:jc w:val="both"/>
        <w:rPr>
          <w:rFonts w:ascii="Courier New" w:hAnsi="Courier New" w:cs="Courier New"/>
          <w:b/>
        </w:rPr>
      </w:pPr>
      <w:r w:rsidRPr="00E004CE">
        <w:rPr>
          <w:b/>
        </w:rPr>
        <w:tab/>
      </w:r>
      <w:r w:rsidR="00377C2E">
        <w:rPr>
          <w:rFonts w:ascii="Lucida Console" w:hAnsi="Lucida Console"/>
          <w:b/>
          <w:i/>
          <w:sz w:val="20"/>
          <w:szCs w:val="20"/>
        </w:rPr>
        <w:t xml:space="preserve"> </w:t>
      </w:r>
      <w:r w:rsidR="006F2FC6">
        <w:rPr>
          <w:b/>
        </w:rPr>
        <w:t xml:space="preserve">Chú ý: </w:t>
      </w:r>
      <w:r w:rsidR="006F2FC6" w:rsidRPr="00E004CE">
        <w:rPr>
          <w:b/>
        </w:rPr>
        <w:t xml:space="preserve"> Vì cỡ mẫu lớn (</w:t>
      </w:r>
      <w:r w:rsidR="006F2FC6" w:rsidRPr="00E004CE">
        <w:rPr>
          <w:b/>
          <w:i/>
        </w:rPr>
        <w:t xml:space="preserve">n </w:t>
      </w:r>
      <w:r w:rsidR="006F2FC6" w:rsidRPr="00E004CE">
        <w:rPr>
          <w:b/>
          <w:i/>
          <w:position w:val="-4"/>
        </w:rPr>
        <w:object w:dxaOrig="200" w:dyaOrig="240" w14:anchorId="788E37EC">
          <v:shape id="_x0000_i1041" type="#_x0000_t75" style="width:9.75pt;height:12pt" o:ole="">
            <v:imagedata r:id="rId41" o:title=""/>
          </v:shape>
          <o:OLEObject Type="Embed" ProgID="Equation.DSMT4" ShapeID="_x0000_i1041" DrawAspect="Content" ObjectID="_1670711009" r:id="rId42"/>
        </w:object>
      </w:r>
      <w:r w:rsidR="006F2FC6" w:rsidRPr="00E004CE">
        <w:rPr>
          <w:b/>
        </w:rPr>
        <w:t xml:space="preserve"> 30) nên ta có thể </w:t>
      </w:r>
      <w:r w:rsidR="006F2FC6">
        <w:rPr>
          <w:b/>
        </w:rPr>
        <w:t xml:space="preserve">xấp xỉ chuẩn </w:t>
      </w:r>
      <w:r w:rsidR="006F2FC6" w:rsidRPr="00E004CE">
        <w:rPr>
          <w:b/>
        </w:rPr>
        <w:t xml:space="preserve">coi </w:t>
      </w:r>
      <w:r w:rsidR="006F2FC6" w:rsidRPr="00E004CE">
        <w:rPr>
          <w:b/>
          <w:position w:val="-6"/>
        </w:rPr>
        <w:object w:dxaOrig="580" w:dyaOrig="220" w14:anchorId="0304629B">
          <v:shape id="_x0000_i1042" type="#_x0000_t75" style="width:29.25pt;height:11.25pt" o:ole="">
            <v:imagedata r:id="rId43" o:title=""/>
          </v:shape>
          <o:OLEObject Type="Embed" ProgID="Equation.DSMT4" ShapeID="_x0000_i1042" DrawAspect="Content" ObjectID="_1670711010" r:id="rId44"/>
        </w:object>
      </w:r>
      <w:r w:rsidR="006F2FC6" w:rsidRPr="00E004CE">
        <w:rPr>
          <w:b/>
        </w:rPr>
        <w:t xml:space="preserve"> và đưa về như trường hợp </w:t>
      </w:r>
      <w:r w:rsidR="006F2FC6" w:rsidRPr="00E004CE">
        <w:rPr>
          <w:b/>
          <w:position w:val="-6"/>
        </w:rPr>
        <w:object w:dxaOrig="240" w:dyaOrig="220" w14:anchorId="5A47902D">
          <v:shape id="_x0000_i1043" type="#_x0000_t75" style="width:12pt;height:11.25pt" o:ole="">
            <v:imagedata r:id="rId45" o:title=""/>
          </v:shape>
          <o:OLEObject Type="Embed" ProgID="Equation.DSMT4" ShapeID="_x0000_i1043" DrawAspect="Content" ObjectID="_1670711011" r:id="rId46"/>
        </w:object>
      </w:r>
      <w:r w:rsidR="006F2FC6" w:rsidRPr="00E004CE">
        <w:rPr>
          <w:b/>
        </w:rPr>
        <w:t xml:space="preserve"> đã biết(Trường hợp 1), do đó ta sử dụng các hàm </w:t>
      </w:r>
      <w:r w:rsidR="006F2FC6" w:rsidRPr="00E004CE">
        <w:rPr>
          <w:rFonts w:ascii="Lucida Console" w:hAnsi="Lucida Console"/>
          <w:b/>
          <w:i/>
          <w:sz w:val="20"/>
          <w:szCs w:val="20"/>
        </w:rPr>
        <w:t>zsum.test</w:t>
      </w:r>
      <w:r w:rsidR="006F2FC6" w:rsidRPr="00E004CE">
        <w:rPr>
          <w:rFonts w:ascii="Lucida Console" w:hAnsi="Lucida Console"/>
          <w:b/>
          <w:sz w:val="20"/>
          <w:szCs w:val="20"/>
        </w:rPr>
        <w:t xml:space="preserve">, </w:t>
      </w:r>
      <w:r w:rsidR="006F2FC6" w:rsidRPr="00E004CE">
        <w:rPr>
          <w:rFonts w:ascii="Lucida Console" w:hAnsi="Lucida Console"/>
          <w:b/>
          <w:i/>
          <w:sz w:val="20"/>
          <w:szCs w:val="20"/>
        </w:rPr>
        <w:t>z.test</w:t>
      </w:r>
      <w:r w:rsidR="006F2FC6">
        <w:rPr>
          <w:rFonts w:ascii="Lucida Console" w:hAnsi="Lucida Console"/>
          <w:b/>
          <w:i/>
          <w:sz w:val="20"/>
          <w:szCs w:val="20"/>
        </w:rPr>
        <w:t xml:space="preserve"> </w:t>
      </w:r>
      <w:r w:rsidR="006F2FC6" w:rsidRPr="00E004CE">
        <w:rPr>
          <w:b/>
        </w:rPr>
        <w:t>thì kết quả gần như xấp xỉ</w:t>
      </w:r>
      <w:r w:rsidR="003757B6">
        <w:rPr>
          <w:b/>
        </w:rPr>
        <w:t>, do bậc tự do lớn nên kiểm định z hay sử dụng nếu không bằng phần mềm</w:t>
      </w:r>
      <w:r w:rsidR="003757B6">
        <w:rPr>
          <w:rFonts w:ascii="Lucida Console" w:hAnsi="Lucida Console"/>
          <w:b/>
          <w:sz w:val="20"/>
          <w:szCs w:val="20"/>
        </w:rPr>
        <w:t>.</w:t>
      </w:r>
      <w:r w:rsidR="003757B6" w:rsidRPr="003757B6">
        <w:rPr>
          <w:b/>
          <w:highlight w:val="yellow"/>
        </w:rPr>
        <w:t xml:space="preserve">Ta </w:t>
      </w:r>
      <w:r w:rsidR="003757B6" w:rsidRPr="003757B6">
        <w:rPr>
          <w:b/>
          <w:highlight w:val="yellow"/>
          <w:lang w:val="vi-VN"/>
        </w:rPr>
        <w:t>ư</w:t>
      </w:r>
      <w:r w:rsidR="003757B6" w:rsidRPr="003757B6">
        <w:rPr>
          <w:b/>
          <w:highlight w:val="yellow"/>
        </w:rPr>
        <w:t xml:space="preserve">u tiên sử dụng hàm </w:t>
      </w:r>
      <w:r w:rsidR="003757B6" w:rsidRPr="003757B6">
        <w:rPr>
          <w:b/>
          <w:i/>
          <w:highlight w:val="yellow"/>
        </w:rPr>
        <w:t>t.test, tsum.test trên R h</w:t>
      </w:r>
      <w:r w:rsidR="003757B6" w:rsidRPr="003757B6">
        <w:rPr>
          <w:b/>
          <w:i/>
          <w:highlight w:val="yellow"/>
          <w:lang w:val="vi-VN"/>
        </w:rPr>
        <w:t>ơ</w:t>
      </w:r>
      <w:r w:rsidR="003757B6" w:rsidRPr="003757B6">
        <w:rPr>
          <w:b/>
          <w:i/>
          <w:highlight w:val="yellow"/>
        </w:rPr>
        <w:t>n vì không gặp trở ngại khi bậc tự do lớn.</w:t>
      </w:r>
    </w:p>
    <w:p w14:paraId="414776D1" w14:textId="77777777" w:rsidR="006F2FC6" w:rsidRPr="00E004CE" w:rsidRDefault="006F2FC6" w:rsidP="008C285E">
      <w:pPr>
        <w:tabs>
          <w:tab w:val="left" w:pos="720"/>
        </w:tabs>
        <w:spacing w:before="120" w:after="120"/>
        <w:jc w:val="both"/>
        <w:rPr>
          <w:b/>
        </w:rPr>
      </w:pPr>
    </w:p>
    <w:p w14:paraId="6DA6045E" w14:textId="77777777" w:rsidR="005B654C" w:rsidRDefault="005B654C" w:rsidP="005B654C">
      <w:pPr>
        <w:spacing w:line="276" w:lineRule="auto"/>
      </w:pPr>
    </w:p>
    <w:p w14:paraId="15027F30" w14:textId="77777777" w:rsidR="005B654C" w:rsidRDefault="005B654C" w:rsidP="005B654C">
      <w:pPr>
        <w:spacing w:line="276" w:lineRule="auto"/>
      </w:pPr>
      <w:r>
        <w:rPr>
          <w:noProof/>
        </w:rPr>
        <w:drawing>
          <wp:inline distT="0" distB="0" distL="0" distR="0" wp14:anchorId="0672ED37" wp14:editId="0202F974">
            <wp:extent cx="5934075" cy="1695450"/>
            <wp:effectExtent l="19050" t="0" r="952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7"/>
                    <a:srcRect/>
                    <a:stretch>
                      <a:fillRect/>
                    </a:stretch>
                  </pic:blipFill>
                  <pic:spPr bwMode="auto">
                    <a:xfrm>
                      <a:off x="0" y="0"/>
                      <a:ext cx="5934075" cy="1695450"/>
                    </a:xfrm>
                    <a:prstGeom prst="rect">
                      <a:avLst/>
                    </a:prstGeom>
                    <a:noFill/>
                    <a:ln w="9525">
                      <a:noFill/>
                      <a:miter lim="800000"/>
                      <a:headEnd/>
                      <a:tailEnd/>
                    </a:ln>
                  </pic:spPr>
                </pic:pic>
              </a:graphicData>
            </a:graphic>
          </wp:inline>
        </w:drawing>
      </w:r>
    </w:p>
    <w:p w14:paraId="1BD623CA" w14:textId="77777777" w:rsidR="005B654C" w:rsidRDefault="005B654C" w:rsidP="005B654C">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lastRenderedPageBreak/>
        <w:t>#Goi mu1,mu2 lan luot la trung binh 2 tong the</w:t>
      </w:r>
    </w:p>
    <w:p w14:paraId="0127BD93" w14:textId="77777777" w:rsidR="005B654C" w:rsidRDefault="005B654C" w:rsidP="005B654C">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Bai toan kiem dinh gia thiet cho hieu 2 trung binh, phuong sai chua biet, n1&gt;30 va n2&gt;30</w:t>
      </w:r>
    </w:p>
    <w:p w14:paraId="6CA064ED" w14:textId="77777777" w:rsidR="005B654C" w:rsidRDefault="005B654C" w:rsidP="005B654C">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H0:mu1-mu2=0; H1:mu1-mu2&gt;0</w:t>
      </w:r>
    </w:p>
    <w:p w14:paraId="604CBE99" w14:textId="77777777" w:rsidR="0001128D" w:rsidRDefault="0001128D" w:rsidP="0001128D">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sum.test(mean.x=7, s.x = 2, n.x = 100, mean.y = 6.3,s.y = 1.5, n.y = 90, alternative = "g", mu = 0,conf.level = 0.95)</w:t>
      </w:r>
    </w:p>
    <w:p w14:paraId="7B38EB8A" w14:textId="77777777" w:rsidR="0001128D" w:rsidRDefault="0001128D" w:rsidP="0001128D">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51B105EB" w14:textId="77777777" w:rsidR="0001128D" w:rsidRDefault="0001128D" w:rsidP="0001128D">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Welch Modified Two-Sample t-Test</w:t>
      </w:r>
    </w:p>
    <w:p w14:paraId="0F3CDAB8" w14:textId="77777777" w:rsidR="0001128D" w:rsidRDefault="0001128D" w:rsidP="0001128D">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2C9F9039" w14:textId="77777777" w:rsidR="0001128D" w:rsidRDefault="0001128D" w:rsidP="0001128D">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Summarized x and y</w:t>
      </w:r>
    </w:p>
    <w:p w14:paraId="006CAA36" w14:textId="77777777" w:rsidR="0001128D" w:rsidRDefault="0001128D" w:rsidP="0001128D">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t = 2.7456, df = 182.24, p-value = 0.003322</w:t>
      </w:r>
    </w:p>
    <w:p w14:paraId="63CA8260" w14:textId="77777777" w:rsidR="0001128D" w:rsidRDefault="0001128D" w:rsidP="0001128D">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difference in means is greater than 0</w:t>
      </w:r>
    </w:p>
    <w:p w14:paraId="6AF895E2" w14:textId="77777777" w:rsidR="0001128D" w:rsidRDefault="0001128D" w:rsidP="0001128D">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5 percent confidence interval:</w:t>
      </w:r>
    </w:p>
    <w:p w14:paraId="5D9AF1D1" w14:textId="77777777" w:rsidR="0001128D" w:rsidRDefault="0001128D" w:rsidP="0001128D">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2785003        NA</w:t>
      </w:r>
    </w:p>
    <w:p w14:paraId="1C3BBC5D" w14:textId="77777777" w:rsidR="0001128D" w:rsidRDefault="0001128D" w:rsidP="0001128D">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3AB602AB" w14:textId="77777777" w:rsidR="0001128D" w:rsidRDefault="0001128D" w:rsidP="0001128D">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mean of x mean of y </w:t>
      </w:r>
    </w:p>
    <w:p w14:paraId="73912D83" w14:textId="77777777" w:rsidR="0001128D" w:rsidRDefault="0001128D" w:rsidP="0001128D">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7.0       6.3 </w:t>
      </w:r>
    </w:p>
    <w:p w14:paraId="238C012A" w14:textId="77777777" w:rsidR="0001128D" w:rsidRDefault="0001128D" w:rsidP="0001128D">
      <w:pPr>
        <w:spacing w:line="276" w:lineRule="auto"/>
        <w:rPr>
          <w:rStyle w:val="gnkrckgcgsb"/>
          <w:rFonts w:ascii="Lucida Console" w:hAnsi="Lucida Console"/>
          <w:color w:val="000000"/>
          <w:bdr w:val="none" w:sz="0" w:space="0" w:color="auto" w:frame="1"/>
        </w:rPr>
      </w:pPr>
      <w:r>
        <w:t xml:space="preserve">Do </w:t>
      </w:r>
      <w:r>
        <w:rPr>
          <w:rStyle w:val="gnkrckgcgsb"/>
          <w:rFonts w:ascii="Lucida Console" w:hAnsi="Lucida Console"/>
          <w:color w:val="000000"/>
          <w:bdr w:val="none" w:sz="0" w:space="0" w:color="auto" w:frame="1"/>
        </w:rPr>
        <w:t xml:space="preserve">p-value = 0.00302 &lt; alpha=0.05, </w:t>
      </w:r>
      <w:r>
        <w:t xml:space="preserve">ta có thể bác bỏ gt </w:t>
      </w:r>
      <w:r>
        <w:rPr>
          <w:rStyle w:val="gnkrckgcgsb"/>
          <w:rFonts w:ascii="Lucida Console" w:hAnsi="Lucida Console"/>
          <w:color w:val="000000"/>
          <w:bdr w:val="none" w:sz="0" w:space="0" w:color="auto" w:frame="1"/>
        </w:rPr>
        <w:t>H0.</w:t>
      </w:r>
    </w:p>
    <w:p w14:paraId="4D15646D" w14:textId="77777777" w:rsidR="0001128D" w:rsidRDefault="0001128D" w:rsidP="0001128D">
      <w:pPr>
        <w:spacing w:line="276" w:lineRule="auto"/>
      </w:pPr>
      <w:r>
        <w:t>Vậy, ở mức ý nghĩa 5%, lương trung bình của nam giới cao hơn lương trung bình của nữ giới.</w:t>
      </w:r>
    </w:p>
    <w:p w14:paraId="48BA7DF7" w14:textId="77777777" w:rsidR="0001128D" w:rsidRDefault="0001128D" w:rsidP="000E5505">
      <w:pPr>
        <w:pStyle w:val="HTMLPreformatted"/>
        <w:shd w:val="clear" w:color="auto" w:fill="FFFFFF"/>
        <w:wordWrap w:val="0"/>
        <w:spacing w:line="225" w:lineRule="atLeast"/>
        <w:rPr>
          <w:rFonts w:ascii="Times New Roman" w:hAnsi="Times New Roman" w:cs="Times New Roman"/>
          <w:sz w:val="24"/>
          <w:szCs w:val="24"/>
        </w:rPr>
      </w:pPr>
    </w:p>
    <w:p w14:paraId="357F5ACD" w14:textId="77777777" w:rsidR="000E5505" w:rsidRDefault="000E5505" w:rsidP="000E5505">
      <w:pPr>
        <w:pStyle w:val="HTMLPreformatted"/>
        <w:shd w:val="clear" w:color="auto" w:fill="FFFFFF"/>
        <w:wordWrap w:val="0"/>
        <w:spacing w:line="225" w:lineRule="atLeast"/>
        <w:rPr>
          <w:rStyle w:val="gnkrckgcgsb"/>
          <w:rFonts w:ascii="Times New Roman" w:hAnsi="Times New Roman" w:cs="Times New Roman"/>
          <w:color w:val="000000"/>
          <w:sz w:val="24"/>
          <w:szCs w:val="24"/>
          <w:bdr w:val="none" w:sz="0" w:space="0" w:color="auto" w:frame="1"/>
        </w:rPr>
      </w:pPr>
      <w:r>
        <w:rPr>
          <w:rStyle w:val="gnkrckgcgsb"/>
          <w:rFonts w:ascii="Times New Roman" w:hAnsi="Times New Roman" w:cs="Times New Roman"/>
          <w:color w:val="000000"/>
          <w:sz w:val="24"/>
          <w:szCs w:val="24"/>
          <w:bdr w:val="none" w:sz="0" w:space="0" w:color="auto" w:frame="1"/>
        </w:rPr>
        <w:t xml:space="preserve">Nhận </w:t>
      </w:r>
      <w:r w:rsidR="00AB2439">
        <w:rPr>
          <w:rStyle w:val="gnkrckgcgsb"/>
          <w:rFonts w:ascii="Times New Roman" w:hAnsi="Times New Roman" w:cs="Times New Roman"/>
          <w:color w:val="000000"/>
          <w:sz w:val="24"/>
          <w:szCs w:val="24"/>
          <w:bdr w:val="none" w:sz="0" w:space="0" w:color="auto" w:frame="1"/>
        </w:rPr>
        <w:t>xét: Nếu sử dụng hàm z</w:t>
      </w:r>
      <w:r>
        <w:rPr>
          <w:rStyle w:val="gnkrckgcgsb"/>
          <w:rFonts w:ascii="Times New Roman" w:hAnsi="Times New Roman" w:cs="Times New Roman"/>
          <w:color w:val="000000"/>
          <w:sz w:val="24"/>
          <w:szCs w:val="24"/>
          <w:bdr w:val="none" w:sz="0" w:space="0" w:color="auto" w:frame="1"/>
        </w:rPr>
        <w:t>sum.test cho kết quả tương tự</w:t>
      </w:r>
    </w:p>
    <w:p w14:paraId="71CB3DCA" w14:textId="77777777" w:rsidR="0001128D" w:rsidRDefault="0001128D" w:rsidP="0001128D">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zsum.test(mean.x=7, sigma.x = 2, n.x = 100, mean.y = 6.3,</w:t>
      </w:r>
    </w:p>
    <w:p w14:paraId="1D0E6DFD" w14:textId="77777777" w:rsidR="0001128D" w:rsidRDefault="0001128D" w:rsidP="0001128D">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sigma.y = 1.5, n.y = 90, alternative = "g", mu = 0,</w:t>
      </w:r>
    </w:p>
    <w:p w14:paraId="4D9E4346" w14:textId="77777777" w:rsidR="0001128D" w:rsidRDefault="0001128D" w:rsidP="0001128D">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conf.level = 0.95)</w:t>
      </w:r>
    </w:p>
    <w:p w14:paraId="4B87AF64" w14:textId="77777777" w:rsidR="0001128D" w:rsidRDefault="0001128D" w:rsidP="0001128D">
      <w:pPr>
        <w:pStyle w:val="HTMLPreformatted"/>
        <w:shd w:val="clear" w:color="auto" w:fill="FFFFFF"/>
        <w:wordWrap w:val="0"/>
        <w:spacing w:line="276" w:lineRule="auto"/>
        <w:rPr>
          <w:rStyle w:val="gnkrckgcgsb"/>
          <w:rFonts w:ascii="Lucida Console" w:hAnsi="Lucida Console"/>
          <w:color w:val="000000"/>
          <w:bdr w:val="none" w:sz="0" w:space="0" w:color="auto" w:frame="1"/>
        </w:rPr>
      </w:pPr>
    </w:p>
    <w:p w14:paraId="2F607CCD" w14:textId="77777777" w:rsidR="0001128D" w:rsidRDefault="0001128D" w:rsidP="0001128D">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Two-sample z-Test</w:t>
      </w:r>
    </w:p>
    <w:p w14:paraId="23A08669" w14:textId="77777777" w:rsidR="0001128D" w:rsidRDefault="0001128D" w:rsidP="0001128D">
      <w:pPr>
        <w:pStyle w:val="HTMLPreformatted"/>
        <w:shd w:val="clear" w:color="auto" w:fill="FFFFFF"/>
        <w:wordWrap w:val="0"/>
        <w:spacing w:line="276" w:lineRule="auto"/>
        <w:rPr>
          <w:rStyle w:val="gnkrckgcgsb"/>
          <w:rFonts w:ascii="Lucida Console" w:hAnsi="Lucida Console"/>
          <w:color w:val="000000"/>
          <w:bdr w:val="none" w:sz="0" w:space="0" w:color="auto" w:frame="1"/>
        </w:rPr>
      </w:pPr>
    </w:p>
    <w:p w14:paraId="60513DFD" w14:textId="77777777" w:rsidR="0001128D" w:rsidRDefault="0001128D" w:rsidP="0001128D">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Summarized x and y</w:t>
      </w:r>
    </w:p>
    <w:p w14:paraId="27C3F691" w14:textId="77777777" w:rsidR="0001128D" w:rsidRDefault="0001128D" w:rsidP="0001128D">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z = 2.7456, p-value = 0.00302</w:t>
      </w:r>
    </w:p>
    <w:p w14:paraId="23D6E27B" w14:textId="77777777" w:rsidR="0001128D" w:rsidRDefault="0001128D" w:rsidP="0001128D">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difference in means is greater than 0</w:t>
      </w:r>
    </w:p>
    <w:p w14:paraId="05BB5F4E" w14:textId="77777777" w:rsidR="0001128D" w:rsidRDefault="0001128D" w:rsidP="0001128D">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5 percent confidence interval:</w:t>
      </w:r>
    </w:p>
    <w:p w14:paraId="0043E5EB" w14:textId="77777777" w:rsidR="0001128D" w:rsidRDefault="0001128D" w:rsidP="0001128D">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280643       NA</w:t>
      </w:r>
    </w:p>
    <w:p w14:paraId="47D80CC9" w14:textId="77777777" w:rsidR="0001128D" w:rsidRDefault="0001128D" w:rsidP="0001128D">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466F5F80" w14:textId="77777777" w:rsidR="0001128D" w:rsidRDefault="0001128D" w:rsidP="0001128D">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mean of x mean of y </w:t>
      </w:r>
    </w:p>
    <w:p w14:paraId="39AF899E" w14:textId="77777777" w:rsidR="0001128D" w:rsidRDefault="0001128D" w:rsidP="0001128D">
      <w:pPr>
        <w:pStyle w:val="HTMLPreformatted"/>
        <w:shd w:val="clear" w:color="auto" w:fill="FFFFFF"/>
        <w:wordWrap w:val="0"/>
        <w:spacing w:line="276" w:lineRule="auto"/>
        <w:rPr>
          <w:rFonts w:ascii="Lucida Console" w:hAnsi="Lucida Console"/>
          <w:color w:val="000000"/>
        </w:rPr>
      </w:pPr>
      <w:r>
        <w:rPr>
          <w:rStyle w:val="gnkrckgcgsb"/>
          <w:rFonts w:ascii="Lucida Console" w:hAnsi="Lucida Console"/>
          <w:color w:val="000000"/>
          <w:bdr w:val="none" w:sz="0" w:space="0" w:color="auto" w:frame="1"/>
        </w:rPr>
        <w:t xml:space="preserve">      7.0       6.3 </w:t>
      </w:r>
    </w:p>
    <w:p w14:paraId="1E3F3D41" w14:textId="77777777" w:rsidR="0001128D" w:rsidRDefault="0001128D" w:rsidP="0001128D">
      <w:pPr>
        <w:spacing w:line="276" w:lineRule="auto"/>
        <w:rPr>
          <w:rStyle w:val="gnkrckgcgsb"/>
          <w:rFonts w:ascii="Lucida Console" w:hAnsi="Lucida Console"/>
          <w:color w:val="000000"/>
          <w:bdr w:val="none" w:sz="0" w:space="0" w:color="auto" w:frame="1"/>
        </w:rPr>
      </w:pPr>
      <w:r>
        <w:t xml:space="preserve">Do </w:t>
      </w:r>
      <w:r>
        <w:rPr>
          <w:rStyle w:val="gnkrckgcgsb"/>
          <w:rFonts w:ascii="Lucida Console" w:hAnsi="Lucida Console"/>
          <w:color w:val="000000"/>
          <w:bdr w:val="none" w:sz="0" w:space="0" w:color="auto" w:frame="1"/>
        </w:rPr>
        <w:t xml:space="preserve">p-value = 0.00302 &lt; alpha=0.05, </w:t>
      </w:r>
      <w:r>
        <w:t xml:space="preserve">ta có thể bác bỏ gt </w:t>
      </w:r>
      <w:r>
        <w:rPr>
          <w:rStyle w:val="gnkrckgcgsb"/>
          <w:rFonts w:ascii="Lucida Console" w:hAnsi="Lucida Console"/>
          <w:color w:val="000000"/>
          <w:bdr w:val="none" w:sz="0" w:space="0" w:color="auto" w:frame="1"/>
        </w:rPr>
        <w:t>H0.</w:t>
      </w:r>
    </w:p>
    <w:p w14:paraId="7B1DABB2" w14:textId="77777777" w:rsidR="0001128D" w:rsidRDefault="0001128D" w:rsidP="0001128D">
      <w:pPr>
        <w:spacing w:line="276" w:lineRule="auto"/>
      </w:pPr>
      <w:r>
        <w:t>Vậy, ở mức ý nghĩa 5%, lương trung bình của nam giới cao hơn lương trung bình của nữ giới.</w:t>
      </w:r>
    </w:p>
    <w:p w14:paraId="3C50B7A3" w14:textId="77777777" w:rsidR="0001128D" w:rsidRDefault="0001128D" w:rsidP="0001128D">
      <w:pPr>
        <w:spacing w:line="276" w:lineRule="auto"/>
        <w:rPr>
          <w:rStyle w:val="gnkrckgcgsb"/>
        </w:rPr>
      </w:pPr>
    </w:p>
    <w:p w14:paraId="7FA1B84F" w14:textId="77777777" w:rsidR="002F6681" w:rsidRDefault="002F6681" w:rsidP="0001128D">
      <w:pPr>
        <w:spacing w:line="276" w:lineRule="auto"/>
        <w:rPr>
          <w:rStyle w:val="gnkrckgcgsb"/>
        </w:rPr>
      </w:pPr>
    </w:p>
    <w:p w14:paraId="7A28B591" w14:textId="77777777" w:rsidR="002F6681" w:rsidRDefault="002F6681" w:rsidP="0001128D">
      <w:pPr>
        <w:spacing w:line="276" w:lineRule="auto"/>
        <w:rPr>
          <w:rStyle w:val="gnkrckgcgsb"/>
        </w:rPr>
      </w:pPr>
    </w:p>
    <w:p w14:paraId="06CA7A15" w14:textId="77777777" w:rsidR="002F6681" w:rsidRDefault="002F6681" w:rsidP="0001128D">
      <w:pPr>
        <w:spacing w:line="276" w:lineRule="auto"/>
        <w:rPr>
          <w:rStyle w:val="gnkrckgcgsb"/>
        </w:rPr>
      </w:pPr>
    </w:p>
    <w:p w14:paraId="20BA3B97" w14:textId="77777777" w:rsidR="002F6681" w:rsidRDefault="002F6681" w:rsidP="0001128D">
      <w:pPr>
        <w:spacing w:line="276" w:lineRule="auto"/>
        <w:rPr>
          <w:rStyle w:val="gnkrckgcgsb"/>
        </w:rPr>
      </w:pPr>
    </w:p>
    <w:p w14:paraId="238CE008" w14:textId="77777777" w:rsidR="002F6681" w:rsidRDefault="002F6681" w:rsidP="0001128D">
      <w:pPr>
        <w:spacing w:line="276" w:lineRule="auto"/>
        <w:rPr>
          <w:rStyle w:val="gnkrckgcgsb"/>
        </w:rPr>
      </w:pPr>
    </w:p>
    <w:p w14:paraId="6E7B5404" w14:textId="77777777" w:rsidR="002F6681" w:rsidRDefault="002F6681" w:rsidP="0001128D">
      <w:pPr>
        <w:spacing w:line="276" w:lineRule="auto"/>
        <w:rPr>
          <w:rStyle w:val="gnkrckgcgsb"/>
        </w:rPr>
      </w:pPr>
    </w:p>
    <w:p w14:paraId="0C5317BD" w14:textId="77777777" w:rsidR="002F6681" w:rsidRDefault="002F6681" w:rsidP="0001128D">
      <w:pPr>
        <w:spacing w:line="276" w:lineRule="auto"/>
        <w:rPr>
          <w:rStyle w:val="gnkrckgcgsb"/>
        </w:rPr>
      </w:pPr>
    </w:p>
    <w:p w14:paraId="6AC271EB" w14:textId="77777777" w:rsidR="002F6681" w:rsidRDefault="002F6681" w:rsidP="0001128D">
      <w:pPr>
        <w:spacing w:line="276" w:lineRule="auto"/>
        <w:rPr>
          <w:rStyle w:val="gnkrckgcgsb"/>
        </w:rPr>
      </w:pPr>
    </w:p>
    <w:p w14:paraId="4099306B" w14:textId="77777777" w:rsidR="002F6681" w:rsidRDefault="002F6681" w:rsidP="0001128D">
      <w:pPr>
        <w:spacing w:line="276" w:lineRule="auto"/>
        <w:rPr>
          <w:rStyle w:val="gnkrckgcgsb"/>
        </w:rPr>
      </w:pPr>
    </w:p>
    <w:p w14:paraId="4FE34FDD" w14:textId="77777777" w:rsidR="002F6681" w:rsidRDefault="002F6681" w:rsidP="0001128D">
      <w:pPr>
        <w:spacing w:line="276" w:lineRule="auto"/>
        <w:rPr>
          <w:rStyle w:val="gnkrckgcgsb"/>
        </w:rPr>
      </w:pPr>
    </w:p>
    <w:p w14:paraId="5E7BA6B4" w14:textId="77777777" w:rsidR="002F6681" w:rsidRDefault="002F6681" w:rsidP="0001128D">
      <w:pPr>
        <w:spacing w:line="276" w:lineRule="auto"/>
        <w:rPr>
          <w:rStyle w:val="gnkrckgcgsb"/>
        </w:rPr>
      </w:pPr>
    </w:p>
    <w:p w14:paraId="48B723ED" w14:textId="77777777" w:rsidR="002F6681" w:rsidRDefault="002F6681" w:rsidP="0001128D">
      <w:pPr>
        <w:spacing w:line="276" w:lineRule="auto"/>
        <w:rPr>
          <w:rStyle w:val="gnkrckgcgsb"/>
        </w:rPr>
      </w:pPr>
    </w:p>
    <w:p w14:paraId="34EA2173" w14:textId="77777777" w:rsidR="002F6681" w:rsidRDefault="002F6681" w:rsidP="0001128D">
      <w:pPr>
        <w:spacing w:line="276" w:lineRule="auto"/>
        <w:rPr>
          <w:rStyle w:val="gnkrckgcgsb"/>
        </w:rPr>
      </w:pPr>
    </w:p>
    <w:p w14:paraId="15121744" w14:textId="77777777" w:rsidR="002F6681" w:rsidRDefault="002F6681" w:rsidP="002F6681">
      <w:pPr>
        <w:pStyle w:val="ListParagraph"/>
        <w:spacing w:after="200" w:line="276" w:lineRule="auto"/>
        <w:contextualSpacing/>
        <w:rPr>
          <w:b/>
          <w:szCs w:val="24"/>
        </w:rPr>
      </w:pPr>
      <w:r w:rsidRPr="00F96182">
        <w:rPr>
          <w:b/>
          <w:szCs w:val="24"/>
          <w:highlight w:val="yellow"/>
        </w:rPr>
        <w:lastRenderedPageBreak/>
        <w:t>Cho dữ liệu hoa iris file iris.csv gồm độ dài đài hoa (Sepal.Length), độ rộng đài hoa(Sepal.Width), độ dài cánh hoa (Petal.Length), độ rộng cánh hoa(Petal.Width) chia thành 3 loài(Species).</w:t>
      </w:r>
      <w:r>
        <w:rPr>
          <w:b/>
          <w:szCs w:val="24"/>
        </w:rPr>
        <w:t xml:space="preserve"> </w:t>
      </w:r>
    </w:p>
    <w:p w14:paraId="7213410D" w14:textId="77777777" w:rsidR="002F6681" w:rsidRDefault="002F6681" w:rsidP="002F668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getwd()</w:t>
      </w:r>
    </w:p>
    <w:p w14:paraId="67B37626" w14:textId="77777777" w:rsidR="002F6681" w:rsidRDefault="002F6681" w:rsidP="002F668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C:/Users/Phuong/Documents"</w:t>
      </w:r>
    </w:p>
    <w:p w14:paraId="6AC87555" w14:textId="77777777" w:rsidR="002F6681" w:rsidRPr="00C21294" w:rsidRDefault="002F6681" w:rsidP="002F6681">
      <w:pPr>
        <w:pStyle w:val="HTMLPreformatted"/>
        <w:shd w:val="clear" w:color="auto" w:fill="FFFFFF"/>
        <w:wordWrap w:val="0"/>
        <w:spacing w:line="225" w:lineRule="atLeast"/>
        <w:rPr>
          <w:color w:val="000000"/>
        </w:rPr>
      </w:pPr>
    </w:p>
    <w:p w14:paraId="274A1C71" w14:textId="77777777" w:rsidR="002F6681" w:rsidRDefault="002F6681" w:rsidP="002F6681">
      <w:pPr>
        <w:rPr>
          <w:rFonts w:eastAsia="TimesNewRoman"/>
        </w:rPr>
      </w:pPr>
      <w:r>
        <w:rPr>
          <w:rFonts w:eastAsia="TimesNewRoman"/>
        </w:rPr>
        <w:t>#Như vậy R đang</w:t>
      </w:r>
      <w:r w:rsidRPr="00BB6D64">
        <w:rPr>
          <w:rFonts w:eastAsia="TimesNewRoman"/>
        </w:rPr>
        <w:t xml:space="preserve"> làm việc</w:t>
      </w:r>
      <w:r>
        <w:rPr>
          <w:rFonts w:eastAsia="TimesNewRoman"/>
        </w:rPr>
        <w:t xml:space="preserve"> với thư mục </w:t>
      </w:r>
      <w:r>
        <w:rPr>
          <w:rStyle w:val="gnkrckgcgsb"/>
          <w:rFonts w:ascii="Lucida Console" w:hAnsi="Lucida Console"/>
          <w:color w:val="000000"/>
          <w:bdr w:val="none" w:sz="0" w:space="0" w:color="auto" w:frame="1"/>
        </w:rPr>
        <w:t>"C:/Users/Phuong/Documents"</w:t>
      </w:r>
    </w:p>
    <w:p w14:paraId="6131D784" w14:textId="77777777" w:rsidR="002F6681" w:rsidRDefault="002F6681" w:rsidP="002F6681">
      <w:pPr>
        <w:rPr>
          <w:rStyle w:val="gnkrckgcgsb"/>
          <w:rFonts w:ascii="Lucida Console" w:hAnsi="Lucida Console"/>
          <w:color w:val="000000"/>
          <w:bdr w:val="none" w:sz="0" w:space="0" w:color="auto" w:frame="1"/>
        </w:rPr>
      </w:pPr>
      <w:r>
        <w:rPr>
          <w:rFonts w:eastAsia="TimesNewRoman"/>
        </w:rPr>
        <w:t xml:space="preserve">#Copy file iris.csv vào thư mục có đường dẫn trên (mặc định là </w:t>
      </w:r>
      <w:r>
        <w:rPr>
          <w:rStyle w:val="gnkrckgcgsb"/>
          <w:rFonts w:ascii="Lucida Console" w:hAnsi="Lucida Console"/>
          <w:color w:val="000000"/>
          <w:bdr w:val="none" w:sz="0" w:space="0" w:color="auto" w:frame="1"/>
        </w:rPr>
        <w:t>Documents)</w:t>
      </w:r>
    </w:p>
    <w:p w14:paraId="5025D332" w14:textId="77777777" w:rsidR="002F6681" w:rsidRDefault="002F6681" w:rsidP="002F6681">
      <w:pPr>
        <w:pStyle w:val="ListParagraph"/>
        <w:spacing w:after="200" w:line="276" w:lineRule="auto"/>
        <w:contextualSpacing/>
        <w:rPr>
          <w:b/>
          <w:szCs w:val="24"/>
        </w:rPr>
      </w:pPr>
      <w:r>
        <w:rPr>
          <w:noProof/>
        </w:rPr>
        <w:drawing>
          <wp:inline distT="0" distB="0" distL="0" distR="0" wp14:anchorId="47287988" wp14:editId="76CB3E8E">
            <wp:extent cx="6048375" cy="990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048375" cy="990600"/>
                    </a:xfrm>
                    <a:prstGeom prst="rect">
                      <a:avLst/>
                    </a:prstGeom>
                  </pic:spPr>
                </pic:pic>
              </a:graphicData>
            </a:graphic>
          </wp:inline>
        </w:drawing>
      </w:r>
    </w:p>
    <w:p w14:paraId="562402C0" w14:textId="77777777" w:rsidR="002F6681" w:rsidRDefault="002F6681" w:rsidP="002F6681">
      <w:pPr>
        <w:pStyle w:val="ListParagraph"/>
        <w:spacing w:after="200" w:line="276" w:lineRule="auto"/>
        <w:contextualSpacing/>
        <w:rPr>
          <w:b/>
          <w:szCs w:val="24"/>
        </w:rPr>
      </w:pPr>
      <w:r>
        <w:rPr>
          <w:b/>
          <w:szCs w:val="24"/>
        </w:rPr>
        <w:t>Chạy các lệnh sau</w:t>
      </w:r>
    </w:p>
    <w:p w14:paraId="3E8A5492" w14:textId="77777777" w:rsidR="002F6681" w:rsidRPr="002F6681" w:rsidRDefault="002F6681" w:rsidP="002F6681">
      <w:pPr>
        <w:pStyle w:val="HTMLPreformatted"/>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iris=read.csv("iris.csv")</w:t>
      </w:r>
    </w:p>
    <w:p w14:paraId="5BDB3031" w14:textId="77777777" w:rsidR="002F6681" w:rsidRDefault="002F6681" w:rsidP="002F668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 = subset(iris$Sepal.Length, iris$Species=="setosa")</w:t>
      </w:r>
    </w:p>
    <w:p w14:paraId="02D4A8C3" w14:textId="77777777" w:rsidR="002F6681" w:rsidRDefault="002F6681" w:rsidP="002F668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B = subset(iris$Sepal.Length, iris$Species=="versicolor")</w:t>
      </w:r>
    </w:p>
    <w:p w14:paraId="335AF5F7" w14:textId="77777777" w:rsidR="002F6681" w:rsidRDefault="002F6681" w:rsidP="002F668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test(A,B,alternative ="two.side",mu=0, conf.level = 0.96)</w:t>
      </w:r>
    </w:p>
    <w:p w14:paraId="439AD641" w14:textId="77777777" w:rsidR="002F6681" w:rsidRDefault="002F6681" w:rsidP="002F6681">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261A5E12" w14:textId="77777777" w:rsidR="002F6681" w:rsidRDefault="002F6681" w:rsidP="002F668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Welch Two Sample t-test</w:t>
      </w:r>
    </w:p>
    <w:p w14:paraId="5C97A5F0" w14:textId="77777777" w:rsidR="002F6681" w:rsidRDefault="002F6681" w:rsidP="002F6681">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40C5DA61" w14:textId="77777777" w:rsidR="002F6681" w:rsidRDefault="002F6681" w:rsidP="002F668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A and B</w:t>
      </w:r>
    </w:p>
    <w:p w14:paraId="01578E30" w14:textId="77777777" w:rsidR="002F6681" w:rsidRDefault="002F6681" w:rsidP="002F668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t = -10.521, df = 86.538, p-value &lt; 2.2e-16</w:t>
      </w:r>
    </w:p>
    <w:p w14:paraId="16F67DD7" w14:textId="77777777" w:rsidR="002F6681" w:rsidRDefault="002F6681" w:rsidP="002F668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difference in means is not equal to 0</w:t>
      </w:r>
    </w:p>
    <w:p w14:paraId="09464FA4" w14:textId="77777777" w:rsidR="002F6681" w:rsidRDefault="002F6681" w:rsidP="002F668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6 percent confidence interval:</w:t>
      </w:r>
    </w:p>
    <w:p w14:paraId="6969FDD6" w14:textId="77777777" w:rsidR="002F6681" w:rsidRDefault="002F6681" w:rsidP="002F668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1143179 -0.7456821</w:t>
      </w:r>
    </w:p>
    <w:p w14:paraId="223BE63B" w14:textId="77777777" w:rsidR="002F6681" w:rsidRDefault="002F6681" w:rsidP="002F668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6EFC1B61" w14:textId="77777777" w:rsidR="002F6681" w:rsidRDefault="002F6681" w:rsidP="002F668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mean of x mean of y </w:t>
      </w:r>
    </w:p>
    <w:p w14:paraId="58B3500C" w14:textId="77777777" w:rsidR="002F6681" w:rsidRDefault="002F6681" w:rsidP="002F6681">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5.006     5.936 </w:t>
      </w:r>
    </w:p>
    <w:p w14:paraId="7212C748" w14:textId="77777777" w:rsidR="002F6681" w:rsidRDefault="00F96182" w:rsidP="0001128D">
      <w:pPr>
        <w:spacing w:line="276" w:lineRule="auto"/>
        <w:rPr>
          <w:rStyle w:val="gnkrckgcgsb"/>
        </w:rPr>
      </w:pPr>
      <w:r>
        <w:rPr>
          <w:noProof/>
        </w:rPr>
        <w:drawing>
          <wp:inline distT="0" distB="0" distL="0" distR="0" wp14:anchorId="6E2BD0DC" wp14:editId="21F86AC1">
            <wp:extent cx="6143625" cy="7239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143625" cy="723900"/>
                    </a:xfrm>
                    <a:prstGeom prst="rect">
                      <a:avLst/>
                    </a:prstGeom>
                  </pic:spPr>
                </pic:pic>
              </a:graphicData>
            </a:graphic>
          </wp:inline>
        </w:drawing>
      </w:r>
    </w:p>
    <w:p w14:paraId="5573F6B6" w14:textId="77777777" w:rsidR="002F6681" w:rsidRDefault="002F6681" w:rsidP="0001128D">
      <w:pPr>
        <w:spacing w:line="276" w:lineRule="auto"/>
        <w:rPr>
          <w:rStyle w:val="gnkrckgcgsb"/>
        </w:rPr>
      </w:pPr>
    </w:p>
    <w:p w14:paraId="5CCC9123" w14:textId="77777777" w:rsidR="002F6681" w:rsidRPr="0001128D" w:rsidRDefault="002F6681" w:rsidP="0001128D">
      <w:pPr>
        <w:spacing w:line="276" w:lineRule="auto"/>
        <w:rPr>
          <w:rStyle w:val="gnkrckgcgsb"/>
        </w:rPr>
      </w:pPr>
    </w:p>
    <w:p w14:paraId="2EE8D092" w14:textId="77777777" w:rsidR="00621638" w:rsidRDefault="00621638" w:rsidP="00621638">
      <w:pPr>
        <w:spacing w:line="276" w:lineRule="auto"/>
      </w:pPr>
      <w:r>
        <w:rPr>
          <w:noProof/>
        </w:rPr>
        <w:lastRenderedPageBreak/>
        <w:drawing>
          <wp:inline distT="0" distB="0" distL="0" distR="0" wp14:anchorId="52243811" wp14:editId="5287C8BB">
            <wp:extent cx="5943600" cy="2962275"/>
            <wp:effectExtent l="1905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0"/>
                    <a:srcRect/>
                    <a:stretch>
                      <a:fillRect/>
                    </a:stretch>
                  </pic:blipFill>
                  <pic:spPr bwMode="auto">
                    <a:xfrm>
                      <a:off x="0" y="0"/>
                      <a:ext cx="5943600" cy="2962275"/>
                    </a:xfrm>
                    <a:prstGeom prst="rect">
                      <a:avLst/>
                    </a:prstGeom>
                    <a:noFill/>
                    <a:ln w="9525">
                      <a:noFill/>
                      <a:miter lim="800000"/>
                      <a:headEnd/>
                      <a:tailEnd/>
                    </a:ln>
                  </pic:spPr>
                </pic:pic>
              </a:graphicData>
            </a:graphic>
          </wp:inline>
        </w:drawing>
      </w:r>
    </w:p>
    <w:p w14:paraId="3496373F" w14:textId="77777777" w:rsidR="00AB2439" w:rsidRDefault="00AB2439" w:rsidP="00621638">
      <w:pPr>
        <w:pStyle w:val="HTMLPreformatted"/>
        <w:shd w:val="clear" w:color="auto" w:fill="FFFFFF"/>
        <w:wordWrap w:val="0"/>
        <w:spacing w:line="276" w:lineRule="auto"/>
        <w:rPr>
          <w:highlight w:val="yellow"/>
        </w:rPr>
      </w:pPr>
    </w:p>
    <w:p w14:paraId="01D24D4C" w14:textId="77777777" w:rsidR="00621638" w:rsidRDefault="00621638" w:rsidP="00621638">
      <w:pPr>
        <w:pStyle w:val="HTMLPreformatted"/>
        <w:shd w:val="clear" w:color="auto" w:fill="FFFFFF"/>
        <w:wordWrap w:val="0"/>
        <w:spacing w:line="276" w:lineRule="auto"/>
        <w:rPr>
          <w:rStyle w:val="gnkrckgcmsb"/>
          <w:rFonts w:ascii="Lucida Console" w:hAnsi="Lucida Console"/>
          <w:color w:val="0000FF"/>
        </w:rPr>
      </w:pPr>
      <w:r w:rsidRPr="002E41D3">
        <w:rPr>
          <w:highlight w:val="yellow"/>
        </w:rPr>
        <w:t>1)</w:t>
      </w:r>
      <w:r>
        <w:t xml:space="preserve"> </w:t>
      </w:r>
      <w:r>
        <w:rPr>
          <w:rStyle w:val="gnkrckgcmsb"/>
          <w:rFonts w:ascii="Lucida Console" w:hAnsi="Lucida Console"/>
          <w:color w:val="0000FF"/>
        </w:rPr>
        <w:t>#Goi mu1,mu2 lan luot la trung binh 2 tong the</w:t>
      </w:r>
    </w:p>
    <w:p w14:paraId="7BEC152D" w14:textId="77777777" w:rsidR="00621638" w:rsidRDefault="00621638" w:rsidP="00621638">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Bai toan kiem dinh gia thiet cho hieu 2 trung binh, phuong sai chua biet, n1&gt;30 va n2&gt;30</w:t>
      </w:r>
    </w:p>
    <w:p w14:paraId="2AF564E0" w14:textId="77777777" w:rsidR="00621638" w:rsidRDefault="00621638" w:rsidP="00621638">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H0:mu1-mu2=0; H1:mu1-mu2&lt;0</w:t>
      </w:r>
    </w:p>
    <w:p w14:paraId="232BA3CB" w14:textId="77777777" w:rsidR="00621638" w:rsidRDefault="00621638" w:rsidP="00621638">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L=read.csv("ChiTieu2010.csv")</w:t>
      </w:r>
    </w:p>
    <w:p w14:paraId="5C3761FC" w14:textId="77777777" w:rsidR="00621638" w:rsidRDefault="00621638" w:rsidP="00621638">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ttach(DL)</w:t>
      </w:r>
    </w:p>
    <w:p w14:paraId="53B6E613" w14:textId="77777777" w:rsidR="00621638" w:rsidRDefault="00621638" w:rsidP="00621638">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The following objects are masked from DL (pos = 3):</w:t>
      </w:r>
    </w:p>
    <w:p w14:paraId="2AA54577" w14:textId="77777777" w:rsidR="00621638" w:rsidRDefault="00621638" w:rsidP="00621638">
      <w:pPr>
        <w:pStyle w:val="HTMLPreformatted"/>
        <w:shd w:val="clear" w:color="auto" w:fill="FFFFFF"/>
        <w:wordWrap w:val="0"/>
        <w:spacing w:line="225" w:lineRule="atLeast"/>
        <w:rPr>
          <w:rStyle w:val="gnkrckgcasb"/>
          <w:rFonts w:ascii="Lucida Console" w:hAnsi="Lucida Console"/>
          <w:color w:val="C5060B"/>
        </w:rPr>
      </w:pPr>
    </w:p>
    <w:p w14:paraId="2166A28D" w14:textId="77777777" w:rsidR="00621638" w:rsidRDefault="00621638" w:rsidP="00621638">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 xml:space="preserve">    ChiTieuGiaoDucTrongNam, ChiTieuKhac, ChiTieuTaiSanKhongHaoMonTrong10Nam,</w:t>
      </w:r>
    </w:p>
    <w:p w14:paraId="7976B72A" w14:textId="77777777" w:rsidR="00621638" w:rsidRDefault="00621638" w:rsidP="00621638">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 xml:space="preserve">    ChiTieuYTe, CTAnUongDipLeTrongNam, CTAnUongTrongThang,</w:t>
      </w:r>
    </w:p>
    <w:p w14:paraId="5A5DAC16" w14:textId="77777777" w:rsidR="00621638" w:rsidRDefault="00621638" w:rsidP="00621638">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 xml:space="preserve">    CTSinhHoatNgoaiAnUongTrongThang, CuaCaiGiaTriTrongNam, CuaCaiTrongNam,</w:t>
      </w:r>
    </w:p>
    <w:p w14:paraId="569F9C23" w14:textId="77777777" w:rsidR="00621638" w:rsidRDefault="00621638" w:rsidP="00621638">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 xml:space="preserve">    DieuTriNgoaiTru, DieuTriNoiTru, GioiTinh, HoNgheo, Huyen, ï..Tinh, KhuVuc,</w:t>
      </w:r>
    </w:p>
    <w:p w14:paraId="4435C3E1" w14:textId="77777777" w:rsidR="00621638" w:rsidRDefault="00621638" w:rsidP="00621638">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 xml:space="preserve">    SoNguoiTrongHo, ThietBiYTe, ThueNhaDienNuocTrongNam, Thuoc, TongChiTieu,</w:t>
      </w:r>
    </w:p>
    <w:p w14:paraId="5DA86E6C" w14:textId="77777777" w:rsidR="00621638" w:rsidRDefault="00621638" w:rsidP="00621638">
      <w:pPr>
        <w:pStyle w:val="HTMLPreformatted"/>
        <w:shd w:val="clear" w:color="auto" w:fill="FFFFFF"/>
        <w:wordWrap w:val="0"/>
        <w:spacing w:line="225" w:lineRule="atLeast"/>
        <w:rPr>
          <w:rFonts w:ascii="Lucida Console" w:hAnsi="Lucida Console"/>
          <w:color w:val="000000"/>
        </w:rPr>
      </w:pPr>
      <w:r>
        <w:rPr>
          <w:rStyle w:val="gnkrckgcasb"/>
          <w:rFonts w:ascii="Lucida Console" w:hAnsi="Lucida Console"/>
          <w:color w:val="C5060B"/>
        </w:rPr>
        <w:t xml:space="preserve">    Tuoi, Xa</w:t>
      </w:r>
    </w:p>
    <w:p w14:paraId="21A0FD5A" w14:textId="77777777" w:rsidR="00621638" w:rsidRDefault="00621638" w:rsidP="00621638">
      <w:pPr>
        <w:pStyle w:val="HTMLPreformatted"/>
        <w:shd w:val="clear" w:color="auto" w:fill="FFFFFF"/>
        <w:wordWrap w:val="0"/>
        <w:spacing w:line="276" w:lineRule="auto"/>
        <w:rPr>
          <w:rStyle w:val="gnkrckgcmsb"/>
          <w:rFonts w:ascii="Lucida Console" w:hAnsi="Lucida Console"/>
          <w:color w:val="0000FF"/>
        </w:rPr>
      </w:pPr>
    </w:p>
    <w:p w14:paraId="3824308D" w14:textId="77777777" w:rsidR="00621638" w:rsidRDefault="00621638" w:rsidP="00621638">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ChiTieuYTe[HoNgheo==1]</w:t>
      </w:r>
    </w:p>
    <w:p w14:paraId="5F67564E" w14:textId="77777777" w:rsidR="00621638" w:rsidRDefault="00621638" w:rsidP="00621638">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y=ChiTieuYTe[HoNgheo==0]</w:t>
      </w:r>
    </w:p>
    <w:p w14:paraId="1A66DA4F" w14:textId="77777777" w:rsidR="00EF74A7" w:rsidRDefault="00EF74A7" w:rsidP="00EF74A7">
      <w:pPr>
        <w:pStyle w:val="HTMLPreformatted"/>
        <w:shd w:val="clear" w:color="auto" w:fill="FFFFFF"/>
        <w:wordWrap w:val="0"/>
        <w:spacing w:line="225" w:lineRule="atLeast"/>
        <w:rPr>
          <w:rStyle w:val="gnkrckgcgsb"/>
          <w:rFonts w:ascii="Times New Roman" w:hAnsi="Times New Roman" w:cs="Times New Roman"/>
          <w:b/>
          <w:color w:val="000000"/>
          <w:sz w:val="24"/>
          <w:szCs w:val="24"/>
          <w:bdr w:val="none" w:sz="0" w:space="0" w:color="auto" w:frame="1"/>
        </w:rPr>
      </w:pPr>
      <w:r w:rsidRPr="00EF74A7">
        <w:rPr>
          <w:rStyle w:val="gnkrckgcgsb"/>
          <w:rFonts w:ascii="Times New Roman" w:hAnsi="Times New Roman" w:cs="Times New Roman"/>
          <w:b/>
          <w:color w:val="000000"/>
          <w:sz w:val="24"/>
          <w:szCs w:val="24"/>
          <w:highlight w:val="yellow"/>
          <w:bdr w:val="none" w:sz="0" w:space="0" w:color="auto" w:frame="1"/>
        </w:rPr>
        <w:t>Hoặc là dùng lệnh</w:t>
      </w:r>
    </w:p>
    <w:p w14:paraId="76D1D8B8" w14:textId="77777777" w:rsidR="00EF74A7" w:rsidRDefault="00EF74A7" w:rsidP="00EF74A7">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subset(ChiTieuYTe,HoNgheo=="1")</w:t>
      </w:r>
    </w:p>
    <w:p w14:paraId="6B740ABE" w14:textId="77777777" w:rsidR="00EF74A7" w:rsidRDefault="00EF74A7" w:rsidP="00EF74A7">
      <w:pPr>
        <w:pStyle w:val="HTMLPreformatted"/>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y=subset(ChiTieuYTe,HoNgheo=="0")</w:t>
      </w:r>
    </w:p>
    <w:p w14:paraId="5DCD1D9F" w14:textId="77777777" w:rsidR="00621638" w:rsidRDefault="00621638" w:rsidP="00621638">
      <w:pPr>
        <w:pStyle w:val="HTMLPreformatted"/>
        <w:shd w:val="clear" w:color="auto" w:fill="FFFFFF"/>
        <w:wordWrap w:val="0"/>
        <w:spacing w:line="276" w:lineRule="auto"/>
        <w:rPr>
          <w:rStyle w:val="gnkrckgcgsb"/>
          <w:rFonts w:ascii="Times New Roman" w:hAnsi="Times New Roman" w:cs="Times New Roman"/>
          <w:b/>
          <w:color w:val="000000"/>
          <w:sz w:val="24"/>
          <w:szCs w:val="24"/>
          <w:bdr w:val="none" w:sz="0" w:space="0" w:color="auto" w:frame="1"/>
        </w:rPr>
      </w:pPr>
    </w:p>
    <w:p w14:paraId="20F64DAE" w14:textId="77777777" w:rsidR="00EF74A7" w:rsidRDefault="00EF74A7" w:rsidP="00621638">
      <w:pPr>
        <w:pStyle w:val="HTMLPreformatted"/>
        <w:shd w:val="clear" w:color="auto" w:fill="FFFFFF"/>
        <w:wordWrap w:val="0"/>
        <w:spacing w:line="276" w:lineRule="auto"/>
        <w:rPr>
          <w:rStyle w:val="gnkrckgcmsb"/>
          <w:rFonts w:ascii="Lucida Console" w:hAnsi="Lucida Console"/>
          <w:color w:val="0000FF"/>
        </w:rPr>
      </w:pPr>
    </w:p>
    <w:p w14:paraId="240EDBC9" w14:textId="77777777" w:rsidR="00AB2439" w:rsidRDefault="00AB2439" w:rsidP="00AB2439">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 xml:space="preserve"> SD hàm t.test</w:t>
      </w:r>
    </w:p>
    <w:p w14:paraId="6912841C" w14:textId="77777777" w:rsidR="00AB2439" w:rsidRDefault="00AB2439" w:rsidP="00AB243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test(x, y, mu=0, alternative="less",var.equal = FALSE, conf.level=0.95)</w:t>
      </w:r>
    </w:p>
    <w:p w14:paraId="06631B10"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2311F614"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Welch Two Sample t-test</w:t>
      </w:r>
    </w:p>
    <w:p w14:paraId="031A18C3"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1B34ACDC"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x and y</w:t>
      </w:r>
    </w:p>
    <w:p w14:paraId="4ED83A5B"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t = -13.563, df = 6744.1, p-value &lt; 2.2e-16</w:t>
      </w:r>
    </w:p>
    <w:p w14:paraId="58439C02"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difference in means is less than 0</w:t>
      </w:r>
    </w:p>
    <w:p w14:paraId="34C4E898"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5 percent confidence interval:</w:t>
      </w:r>
    </w:p>
    <w:p w14:paraId="011BF054"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Inf -129.13</w:t>
      </w:r>
    </w:p>
    <w:p w14:paraId="27DF8994"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45ADBC0C"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mean of x mean of y </w:t>
      </w:r>
    </w:p>
    <w:p w14:paraId="3513F010" w14:textId="77777777" w:rsidR="00AB2439" w:rsidRDefault="00AB2439" w:rsidP="00AB2439">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127.7036  274.6582 </w:t>
      </w:r>
    </w:p>
    <w:p w14:paraId="58ED73EC" w14:textId="77777777" w:rsidR="00AB2439" w:rsidRDefault="00AB2439" w:rsidP="00AB2439">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w:t>
      </w:r>
    </w:p>
    <w:p w14:paraId="288503F8" w14:textId="77777777" w:rsidR="00AB2439" w:rsidRDefault="00AB2439" w:rsidP="00AB2439">
      <w:pPr>
        <w:spacing w:line="276" w:lineRule="auto"/>
        <w:rPr>
          <w:rStyle w:val="gnkrckgcgsb"/>
          <w:rFonts w:ascii="Courier New" w:hAnsi="Courier New" w:cs="Courier New"/>
          <w:color w:val="000000"/>
          <w:bdr w:val="none" w:sz="0" w:space="0" w:color="auto" w:frame="1"/>
        </w:rPr>
      </w:pPr>
      <w:r>
        <w:rPr>
          <w:rStyle w:val="gnkrckgcgsb"/>
          <w:rFonts w:ascii="Lucida Console" w:hAnsi="Lucida Console"/>
          <w:color w:val="000000"/>
          <w:bdr w:val="none" w:sz="0" w:space="0" w:color="auto" w:frame="1"/>
        </w:rPr>
        <w:lastRenderedPageBreak/>
        <w:t>Do p-value &lt; 2.2e-16&lt;0.05 nên bác b</w:t>
      </w:r>
      <w:r>
        <w:rPr>
          <w:rStyle w:val="gnkrckgcgsb"/>
          <w:rFonts w:ascii="Courier New" w:hAnsi="Courier New" w:cs="Courier New"/>
          <w:color w:val="000000"/>
          <w:bdr w:val="none" w:sz="0" w:space="0" w:color="auto" w:frame="1"/>
        </w:rPr>
        <w:t>ỏ gt H0</w:t>
      </w:r>
    </w:p>
    <w:p w14:paraId="11F615C4" w14:textId="77777777" w:rsidR="00AB2439" w:rsidRDefault="00AB2439" w:rsidP="00621638">
      <w:pPr>
        <w:pStyle w:val="HTMLPreformatted"/>
        <w:shd w:val="clear" w:color="auto" w:fill="FFFFFF"/>
        <w:wordWrap w:val="0"/>
        <w:spacing w:line="276" w:lineRule="auto"/>
        <w:rPr>
          <w:rStyle w:val="gnkrckgcmsb"/>
          <w:rFonts w:ascii="Lucida Console" w:hAnsi="Lucida Console"/>
          <w:color w:val="0000FF"/>
        </w:rPr>
      </w:pPr>
    </w:p>
    <w:p w14:paraId="28ADBD6C" w14:textId="77777777" w:rsidR="00AB2439" w:rsidRDefault="00AB2439" w:rsidP="00621638">
      <w:pPr>
        <w:pStyle w:val="HTMLPreformatted"/>
        <w:shd w:val="clear" w:color="auto" w:fill="FFFFFF"/>
        <w:wordWrap w:val="0"/>
        <w:spacing w:line="276" w:lineRule="auto"/>
        <w:rPr>
          <w:rStyle w:val="gnkrckgcmsb"/>
          <w:rFonts w:ascii="Lucida Console" w:hAnsi="Lucida Console"/>
          <w:color w:val="0000FF"/>
        </w:rPr>
      </w:pPr>
    </w:p>
    <w:p w14:paraId="2C489B12" w14:textId="77777777" w:rsidR="00AB2439" w:rsidRDefault="00AB2439" w:rsidP="00621638">
      <w:pPr>
        <w:pStyle w:val="HTMLPreformatted"/>
        <w:shd w:val="clear" w:color="auto" w:fill="FFFFFF"/>
        <w:wordWrap w:val="0"/>
        <w:spacing w:line="276" w:lineRule="auto"/>
        <w:rPr>
          <w:rStyle w:val="gnkrckgcmsb"/>
          <w:rFonts w:ascii="Lucida Console" w:hAnsi="Lucida Console"/>
          <w:color w:val="0000FF"/>
        </w:rPr>
      </w:pPr>
    </w:p>
    <w:p w14:paraId="7871DC46" w14:textId="77777777" w:rsidR="00621638" w:rsidRDefault="00621638" w:rsidP="00621638">
      <w:pPr>
        <w:pStyle w:val="HTMLPreformatted"/>
        <w:shd w:val="clear" w:color="auto" w:fill="FFFFFF"/>
        <w:wordWrap w:val="0"/>
        <w:spacing w:line="276" w:lineRule="auto"/>
        <w:rPr>
          <w:rStyle w:val="gnkrckgcmsb"/>
          <w:rFonts w:ascii="Lucida Console" w:hAnsi="Lucida Console"/>
          <w:color w:val="0000FF"/>
        </w:rPr>
      </w:pPr>
    </w:p>
    <w:p w14:paraId="431C685C" w14:textId="77777777" w:rsidR="00621638" w:rsidRDefault="00621638" w:rsidP="00621638">
      <w:pPr>
        <w:spacing w:line="276" w:lineRule="auto"/>
        <w:rPr>
          <w:rFonts w:ascii="Courier New" w:hAnsi="Courier New" w:cs="Courier New"/>
        </w:rPr>
      </w:pPr>
    </w:p>
    <w:p w14:paraId="33DC5FDF" w14:textId="77777777" w:rsidR="00621638" w:rsidRDefault="00621638" w:rsidP="00621638">
      <w:pPr>
        <w:pStyle w:val="HTMLPreformatted"/>
        <w:shd w:val="clear" w:color="auto" w:fill="FFFFFF"/>
        <w:wordWrap w:val="0"/>
        <w:spacing w:line="276" w:lineRule="auto"/>
        <w:rPr>
          <w:rStyle w:val="gnkrckgcmsb"/>
          <w:rFonts w:ascii="Lucida Console" w:hAnsi="Lucida Console"/>
          <w:color w:val="0000FF"/>
        </w:rPr>
      </w:pPr>
      <w:r w:rsidRPr="002E41D3">
        <w:rPr>
          <w:highlight w:val="yellow"/>
        </w:rPr>
        <w:t>2)</w:t>
      </w:r>
      <w:r w:rsidRPr="002E41D3">
        <w:rPr>
          <w:rStyle w:val="gnkrckgcmsb"/>
          <w:rFonts w:ascii="Lucida Console" w:hAnsi="Lucida Console"/>
          <w:color w:val="0000FF"/>
        </w:rPr>
        <w:t xml:space="preserve"> </w:t>
      </w:r>
      <w:r>
        <w:rPr>
          <w:rStyle w:val="gnkrckgcmsb"/>
          <w:rFonts w:ascii="Lucida Console" w:hAnsi="Lucida Console"/>
          <w:color w:val="0000FF"/>
        </w:rPr>
        <w:t>#Goi mu1,mu2 lan luot la trung binh 2 tong the</w:t>
      </w:r>
    </w:p>
    <w:p w14:paraId="2856CEAC" w14:textId="77777777" w:rsidR="00621638" w:rsidRDefault="00621638" w:rsidP="00621638">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Bai toan kiem dinh gia thiet cho hieu 2 trung binh, phuong sai chua biet, n1&gt;30 va n2&gt;30</w:t>
      </w:r>
    </w:p>
    <w:p w14:paraId="25435C1A" w14:textId="77777777" w:rsidR="00621638" w:rsidRDefault="00621638" w:rsidP="00621638">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H0:mu1-mu2=0; H1:mu1-mu2&gt;0</w:t>
      </w:r>
    </w:p>
    <w:p w14:paraId="24310D17" w14:textId="77777777" w:rsidR="005924C5" w:rsidRDefault="005924C5" w:rsidP="005924C5">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L=read.csv("ChiTieu2010.csv")</w:t>
      </w:r>
    </w:p>
    <w:p w14:paraId="08CFF550" w14:textId="77777777" w:rsidR="005924C5" w:rsidRDefault="005924C5" w:rsidP="005924C5">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ttach(DL)</w:t>
      </w:r>
    </w:p>
    <w:p w14:paraId="2D02BC41" w14:textId="77777777" w:rsidR="005924C5" w:rsidRDefault="005924C5" w:rsidP="005924C5">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ChiTieuGiaoDucTrongNam</w:t>
      </w:r>
    </w:p>
    <w:p w14:paraId="5CFCDA4F" w14:textId="77777777" w:rsidR="005924C5" w:rsidRDefault="005924C5" w:rsidP="005924C5">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b=ChiTieuYTe</w:t>
      </w:r>
    </w:p>
    <w:p w14:paraId="6B4FFA97" w14:textId="77777777" w:rsidR="00AB2439" w:rsidRDefault="00AB2439" w:rsidP="00AB2439">
      <w:pPr>
        <w:pStyle w:val="HTMLPreformatted"/>
        <w:shd w:val="clear" w:color="auto" w:fill="FFFFFF"/>
        <w:wordWrap w:val="0"/>
        <w:spacing w:line="276" w:lineRule="auto"/>
        <w:rPr>
          <w:rStyle w:val="gnkrckgcmsb"/>
          <w:rFonts w:ascii="Lucida Console" w:hAnsi="Lucida Console"/>
          <w:color w:val="0000FF"/>
        </w:rPr>
      </w:pPr>
    </w:p>
    <w:p w14:paraId="764D504A" w14:textId="77777777" w:rsidR="00AB2439" w:rsidRDefault="00AB2439" w:rsidP="00AB2439">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 xml:space="preserve"> SD hàm t.test</w:t>
      </w:r>
    </w:p>
    <w:p w14:paraId="0F0E1435" w14:textId="77777777" w:rsidR="00AB2439" w:rsidRDefault="00AB2439" w:rsidP="00AB243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test(a, b, mu=0, alternative="greater",var.equal = FALSE, conf.level=0.95)</w:t>
      </w:r>
    </w:p>
    <w:p w14:paraId="2A29E955"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24E91E93"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Welch Two Sample t-test</w:t>
      </w:r>
    </w:p>
    <w:p w14:paraId="1E46A5D3"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175460E1"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a and b</w:t>
      </w:r>
    </w:p>
    <w:p w14:paraId="1B154752"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t = -0.15786, df = 18292, p-value = 0.5627</w:t>
      </w:r>
    </w:p>
    <w:p w14:paraId="1A5DD561"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difference in means is greater than 0</w:t>
      </w:r>
    </w:p>
    <w:p w14:paraId="1CCFB3BF"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5 percent confidence interval:</w:t>
      </w:r>
    </w:p>
    <w:p w14:paraId="672F6121"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7.55802       Inf</w:t>
      </w:r>
    </w:p>
    <w:p w14:paraId="1FAE186A"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74EB63C9"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mean of x mean of y </w:t>
      </w:r>
    </w:p>
    <w:p w14:paraId="05600897" w14:textId="77777777" w:rsidR="00AB2439" w:rsidRDefault="00AB2439" w:rsidP="00AB2439">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240.1428  241.6802 </w:t>
      </w:r>
    </w:p>
    <w:p w14:paraId="503631FE" w14:textId="77777777" w:rsidR="00AB2439" w:rsidRDefault="00AB2439" w:rsidP="00AB2439">
      <w:pPr>
        <w:spacing w:line="276" w:lineRule="auto"/>
        <w:rPr>
          <w:rStyle w:val="gnkrckgcgsb"/>
          <w:rFonts w:ascii="Courier New" w:hAnsi="Courier New" w:cs="Courier New"/>
          <w:color w:val="000000"/>
          <w:bdr w:val="none" w:sz="0" w:space="0" w:color="auto" w:frame="1"/>
        </w:rPr>
      </w:pPr>
      <w:r>
        <w:rPr>
          <w:rStyle w:val="gnkrckgcgsb"/>
          <w:rFonts w:ascii="Lucida Console" w:hAnsi="Lucida Console"/>
          <w:color w:val="000000"/>
          <w:bdr w:val="none" w:sz="0" w:space="0" w:color="auto" w:frame="1"/>
        </w:rPr>
        <w:t>Do p-value = 0.5627 &gt; 0.05 nên ch</w:t>
      </w:r>
      <w:r>
        <w:rPr>
          <w:rStyle w:val="gnkrckgcgsb"/>
          <w:rFonts w:ascii="Courier New" w:hAnsi="Courier New" w:cs="Courier New"/>
          <w:color w:val="000000"/>
          <w:bdr w:val="none" w:sz="0" w:space="0" w:color="auto" w:frame="1"/>
        </w:rPr>
        <w:t>ấp nhận gt H0</w:t>
      </w:r>
    </w:p>
    <w:p w14:paraId="4A28AC66" w14:textId="77777777" w:rsidR="00AB2439" w:rsidRDefault="00AB2439" w:rsidP="005924C5">
      <w:pPr>
        <w:pStyle w:val="HTMLPreformatted"/>
        <w:shd w:val="clear" w:color="auto" w:fill="FFFFFF"/>
        <w:wordWrap w:val="0"/>
        <w:spacing w:line="225" w:lineRule="atLeast"/>
        <w:rPr>
          <w:rFonts w:ascii="Lucida Console" w:hAnsi="Lucida Console"/>
          <w:color w:val="000000"/>
        </w:rPr>
      </w:pPr>
    </w:p>
    <w:p w14:paraId="156A97B4" w14:textId="77777777" w:rsidR="00621638" w:rsidRDefault="00621638" w:rsidP="00621638">
      <w:pPr>
        <w:spacing w:line="276" w:lineRule="auto"/>
        <w:rPr>
          <w:rStyle w:val="gnkrckgcgsb"/>
          <w:rFonts w:ascii="Courier New" w:hAnsi="Courier New" w:cs="Courier New"/>
          <w:color w:val="000000"/>
          <w:bdr w:val="none" w:sz="0" w:space="0" w:color="auto" w:frame="1"/>
        </w:rPr>
      </w:pPr>
    </w:p>
    <w:p w14:paraId="354A9548" w14:textId="77777777" w:rsidR="00621638" w:rsidRDefault="00621638" w:rsidP="00621638">
      <w:pPr>
        <w:spacing w:line="276" w:lineRule="auto"/>
        <w:rPr>
          <w:rStyle w:val="gnkrckgcgsb"/>
          <w:rFonts w:ascii="Courier New" w:hAnsi="Courier New" w:cs="Courier New"/>
          <w:color w:val="000000"/>
          <w:bdr w:val="none" w:sz="0" w:space="0" w:color="auto" w:frame="1"/>
        </w:rPr>
      </w:pPr>
    </w:p>
    <w:p w14:paraId="094DAA2D" w14:textId="77777777" w:rsidR="00621638" w:rsidRDefault="00621638" w:rsidP="00621638">
      <w:pPr>
        <w:pStyle w:val="HTMLPreformatted"/>
        <w:shd w:val="clear" w:color="auto" w:fill="FFFFFF"/>
        <w:wordWrap w:val="0"/>
        <w:spacing w:line="276" w:lineRule="auto"/>
        <w:rPr>
          <w:rStyle w:val="gnkrckgcmsb"/>
          <w:rFonts w:ascii="Lucida Console" w:hAnsi="Lucida Console"/>
          <w:color w:val="0000FF"/>
        </w:rPr>
      </w:pPr>
      <w:r w:rsidRPr="009D5098">
        <w:rPr>
          <w:rStyle w:val="gnkrckgcgsb"/>
          <w:color w:val="000000"/>
          <w:bdr w:val="none" w:sz="0" w:space="0" w:color="auto" w:frame="1"/>
        </w:rPr>
        <w:t>3)</w:t>
      </w:r>
      <w:r w:rsidRPr="00925E4E">
        <w:rPr>
          <w:rStyle w:val="gnkrckgcmsb"/>
          <w:rFonts w:ascii="Lucida Console" w:hAnsi="Lucida Console"/>
          <w:color w:val="0000FF"/>
        </w:rPr>
        <w:t xml:space="preserve"> </w:t>
      </w:r>
      <w:r>
        <w:rPr>
          <w:rStyle w:val="gnkrckgcmsb"/>
          <w:rFonts w:ascii="Lucida Console" w:hAnsi="Lucida Console"/>
          <w:color w:val="0000FF"/>
        </w:rPr>
        <w:t>#Goi mu1,mu2 lan luot la trung binh 2 tong the</w:t>
      </w:r>
    </w:p>
    <w:p w14:paraId="03862A9C" w14:textId="77777777" w:rsidR="00621638" w:rsidRDefault="00621638" w:rsidP="00621638">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Bai toan kiem dinh gia thiet cho hieu 2 trung binh, phuong sai chua biet, n1&gt;30 va n2&gt;30</w:t>
      </w:r>
    </w:p>
    <w:p w14:paraId="4D1D673B" w14:textId="77777777" w:rsidR="00621638" w:rsidRDefault="00621638" w:rsidP="00621638">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H0:mu1-mu2=2000; H1:mu1-mu2&gt;2000</w:t>
      </w:r>
    </w:p>
    <w:p w14:paraId="7C0E23FD" w14:textId="77777777" w:rsidR="00621638" w:rsidRDefault="00621638" w:rsidP="00621638">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CTAnUongTrongThang</w:t>
      </w:r>
    </w:p>
    <w:p w14:paraId="45878DC8" w14:textId="77777777" w:rsidR="00621638" w:rsidRDefault="00621638" w:rsidP="00621638">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CTSinhHoatNgoaiAnUongTrongThang</w:t>
      </w:r>
    </w:p>
    <w:p w14:paraId="7C5708A5" w14:textId="77777777" w:rsidR="00AB2439" w:rsidRDefault="00AB2439" w:rsidP="00621638">
      <w:pPr>
        <w:pStyle w:val="HTMLPreformatted"/>
        <w:shd w:val="clear" w:color="auto" w:fill="FFFFFF"/>
        <w:wordWrap w:val="0"/>
        <w:spacing w:line="276" w:lineRule="auto"/>
        <w:rPr>
          <w:rStyle w:val="gnkrckgcmsb"/>
          <w:rFonts w:ascii="Lucida Console" w:hAnsi="Lucida Console"/>
          <w:color w:val="0000FF"/>
        </w:rPr>
      </w:pPr>
    </w:p>
    <w:p w14:paraId="31F39DB9" w14:textId="77777777" w:rsidR="00AB2439" w:rsidRDefault="00AB2439" w:rsidP="00AB2439">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SD hàm t.test</w:t>
      </w:r>
    </w:p>
    <w:p w14:paraId="69F69EBE" w14:textId="77777777" w:rsidR="00AB2439" w:rsidRDefault="00AB2439" w:rsidP="00AB243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test(c, d, mu=2000, alternative="greater",var.equal = FALSE, conf.level=0.95)</w:t>
      </w:r>
    </w:p>
    <w:p w14:paraId="3534C560"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4484D25C"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Welch Two Sample t-test</w:t>
      </w:r>
    </w:p>
    <w:p w14:paraId="3686EF23"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7190D1C7"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c and d</w:t>
      </w:r>
    </w:p>
    <w:p w14:paraId="5BCCA4BF"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t = -32.664, df = 12667, p-value = 1</w:t>
      </w:r>
    </w:p>
    <w:p w14:paraId="54D90B20"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difference in means is greater than 2000</w:t>
      </w:r>
    </w:p>
    <w:p w14:paraId="258CBF5D"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5 percent confidence interval:</w:t>
      </w:r>
    </w:p>
    <w:p w14:paraId="23962C7A"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433.41     Inf</w:t>
      </w:r>
    </w:p>
    <w:p w14:paraId="5335080E"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3482E2B8"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mean of x mean of y </w:t>
      </w:r>
    </w:p>
    <w:p w14:paraId="1C407A52" w14:textId="77777777" w:rsidR="00AB2439" w:rsidRDefault="00AB2439" w:rsidP="00AB243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2091.3574  630.7821 </w:t>
      </w:r>
    </w:p>
    <w:p w14:paraId="70A16E95" w14:textId="77777777" w:rsidR="00AB2439" w:rsidRDefault="00AB2439" w:rsidP="00621638">
      <w:pPr>
        <w:pStyle w:val="HTMLPreformatted"/>
        <w:shd w:val="clear" w:color="auto" w:fill="FFFFFF"/>
        <w:wordWrap w:val="0"/>
        <w:spacing w:line="276" w:lineRule="auto"/>
        <w:rPr>
          <w:rStyle w:val="gnkrckgcmsb"/>
          <w:rFonts w:ascii="Lucida Console" w:hAnsi="Lucida Console"/>
          <w:color w:val="0000FF"/>
        </w:rPr>
      </w:pPr>
    </w:p>
    <w:p w14:paraId="7C1C3F50" w14:textId="77777777" w:rsidR="00621638" w:rsidRDefault="00621638" w:rsidP="00621638">
      <w:pPr>
        <w:pStyle w:val="HTMLPreformatted"/>
        <w:shd w:val="clear" w:color="auto" w:fill="FFFFFF"/>
        <w:wordWrap w:val="0"/>
        <w:spacing w:line="276" w:lineRule="auto"/>
        <w:rPr>
          <w:rStyle w:val="gnkrckgcmsb"/>
          <w:rFonts w:ascii="Lucida Console" w:hAnsi="Lucida Console"/>
          <w:color w:val="0000FF"/>
        </w:rPr>
      </w:pPr>
    </w:p>
    <w:p w14:paraId="62B5E38F" w14:textId="77777777" w:rsidR="00621638" w:rsidRDefault="00621638" w:rsidP="00621638">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76E7DCC2" w14:textId="77777777" w:rsidR="00621638" w:rsidRDefault="00621638" w:rsidP="00621638">
      <w:pPr>
        <w:pStyle w:val="HTMLPreformatted"/>
        <w:shd w:val="clear" w:color="auto" w:fill="FFFFFF"/>
        <w:wordWrap w:val="0"/>
        <w:spacing w:line="276" w:lineRule="auto"/>
        <w:rPr>
          <w:rStyle w:val="gnkrckgcmsb"/>
          <w:rFonts w:ascii="Lucida Console" w:hAnsi="Lucida Console"/>
          <w:color w:val="0000FF"/>
        </w:rPr>
      </w:pPr>
      <w:r>
        <w:rPr>
          <w:highlight w:val="yellow"/>
        </w:rPr>
        <w:t>4</w:t>
      </w:r>
      <w:r w:rsidRPr="002E41D3">
        <w:rPr>
          <w:highlight w:val="yellow"/>
        </w:rPr>
        <w:t>)</w:t>
      </w:r>
      <w:r w:rsidRPr="002E41D3">
        <w:rPr>
          <w:rStyle w:val="gnkrckgcmsb"/>
          <w:rFonts w:ascii="Lucida Console" w:hAnsi="Lucida Console"/>
          <w:color w:val="0000FF"/>
        </w:rPr>
        <w:t xml:space="preserve"> </w:t>
      </w:r>
      <w:r>
        <w:rPr>
          <w:rStyle w:val="gnkrckgcmsb"/>
          <w:rFonts w:ascii="Lucida Console" w:hAnsi="Lucida Console"/>
          <w:color w:val="0000FF"/>
        </w:rPr>
        <w:t>#Goi mu1,mu2 lan luot la trung binh 2 tong the</w:t>
      </w:r>
    </w:p>
    <w:p w14:paraId="380CE953" w14:textId="77777777" w:rsidR="00621638" w:rsidRDefault="00621638" w:rsidP="00621638">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lastRenderedPageBreak/>
        <w:t>#Bai toan kiem dinh gia thiet cho hieu 2 trung binh, phuong sai chua biet, n1&gt;30 va n2&gt;30</w:t>
      </w:r>
    </w:p>
    <w:p w14:paraId="625FEFE4" w14:textId="77777777" w:rsidR="00621638" w:rsidRDefault="00621638" w:rsidP="00621638">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H0:mu1-mu2=0; H1:mu1-mu2#0</w:t>
      </w:r>
    </w:p>
    <w:p w14:paraId="1582D665" w14:textId="77777777" w:rsidR="008E1852" w:rsidRDefault="008E1852" w:rsidP="00621638">
      <w:pPr>
        <w:pStyle w:val="HTMLPreformatted"/>
        <w:shd w:val="clear" w:color="auto" w:fill="FFFFFF"/>
        <w:wordWrap w:val="0"/>
        <w:spacing w:line="276" w:lineRule="auto"/>
        <w:rPr>
          <w:rStyle w:val="gnkrckgcmsb"/>
          <w:rFonts w:ascii="Lucida Console" w:hAnsi="Lucida Console"/>
          <w:color w:val="0000FF"/>
        </w:rPr>
      </w:pPr>
    </w:p>
    <w:p w14:paraId="5767AEFE" w14:textId="77777777" w:rsidR="008E1852" w:rsidRDefault="008E1852" w:rsidP="008E185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e=DieuTriNgoaiTru</w:t>
      </w:r>
    </w:p>
    <w:p w14:paraId="3FB118FF" w14:textId="77777777" w:rsidR="008E1852" w:rsidRDefault="008E1852" w:rsidP="008E185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f=DieuTriNoiTru</w:t>
      </w:r>
    </w:p>
    <w:p w14:paraId="0818B67F" w14:textId="77777777" w:rsidR="008E1852" w:rsidRDefault="008E1852" w:rsidP="008E1852">
      <w:pPr>
        <w:pStyle w:val="HTMLPreformatted"/>
        <w:shd w:val="clear" w:color="auto" w:fill="FFFFFF"/>
        <w:wordWrap w:val="0"/>
        <w:spacing w:line="276" w:lineRule="auto"/>
        <w:rPr>
          <w:rStyle w:val="gnkrckgcmsb"/>
          <w:rFonts w:ascii="Lucida Console" w:hAnsi="Lucida Console"/>
          <w:color w:val="0000FF"/>
        </w:rPr>
      </w:pPr>
    </w:p>
    <w:p w14:paraId="371DE108" w14:textId="77777777" w:rsidR="008E1852" w:rsidRDefault="008E1852" w:rsidP="008E1852">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SD hàm t.test</w:t>
      </w:r>
    </w:p>
    <w:p w14:paraId="104EC0E8" w14:textId="77777777" w:rsidR="008E1852" w:rsidRDefault="008E1852" w:rsidP="008E185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test(e, f, mu=0, alternative="t",var.equal = FALSE, conf.level=0.95)</w:t>
      </w:r>
    </w:p>
    <w:p w14:paraId="384B4552" w14:textId="77777777" w:rsidR="008E1852" w:rsidRDefault="008E1852" w:rsidP="008E1852">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3AAF27BE" w14:textId="77777777" w:rsidR="008E1852" w:rsidRDefault="008E1852" w:rsidP="008E185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Welch Two Sample t-test</w:t>
      </w:r>
    </w:p>
    <w:p w14:paraId="6C946C67" w14:textId="77777777" w:rsidR="008E1852" w:rsidRDefault="008E1852" w:rsidP="008E1852">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150F9718" w14:textId="77777777" w:rsidR="008E1852" w:rsidRDefault="008E1852" w:rsidP="008E185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e and f</w:t>
      </w:r>
    </w:p>
    <w:p w14:paraId="122427F2" w14:textId="77777777" w:rsidR="008E1852" w:rsidRDefault="008E1852" w:rsidP="008E185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t = -0.8283, df = 15914, p-value = 0.4075</w:t>
      </w:r>
    </w:p>
    <w:p w14:paraId="101D398C" w14:textId="77777777" w:rsidR="008E1852" w:rsidRDefault="008E1852" w:rsidP="008E185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difference in means is not equal to 0</w:t>
      </w:r>
    </w:p>
    <w:p w14:paraId="4C35600A" w14:textId="77777777" w:rsidR="008E1852" w:rsidRDefault="008E1852" w:rsidP="008E185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5 percent confidence interval:</w:t>
      </w:r>
    </w:p>
    <w:p w14:paraId="36B2319B" w14:textId="77777777" w:rsidR="008E1852" w:rsidRDefault="008E1852" w:rsidP="008E185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5.960684   6.478419</w:t>
      </w:r>
    </w:p>
    <w:p w14:paraId="6D25D635" w14:textId="77777777" w:rsidR="008E1852" w:rsidRDefault="008E1852" w:rsidP="008E185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5F97935B" w14:textId="77777777" w:rsidR="008E1852" w:rsidRDefault="008E1852" w:rsidP="008E185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mean of x mean of y </w:t>
      </w:r>
    </w:p>
    <w:p w14:paraId="54FCFDAC" w14:textId="77777777" w:rsidR="008E1852" w:rsidRDefault="008E1852" w:rsidP="008E1852">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89.18773  93.92887 </w:t>
      </w:r>
    </w:p>
    <w:p w14:paraId="089C93BE" w14:textId="77777777" w:rsidR="008E1852" w:rsidRDefault="008E1852" w:rsidP="00621638">
      <w:pPr>
        <w:pStyle w:val="HTMLPreformatted"/>
        <w:shd w:val="clear" w:color="auto" w:fill="FFFFFF"/>
        <w:wordWrap w:val="0"/>
        <w:spacing w:line="276" w:lineRule="auto"/>
        <w:rPr>
          <w:rStyle w:val="gnkrckgcmsb"/>
          <w:rFonts w:ascii="Lucida Console" w:hAnsi="Lucida Console"/>
          <w:color w:val="0000FF"/>
        </w:rPr>
      </w:pPr>
    </w:p>
    <w:p w14:paraId="79DC94D8" w14:textId="77777777" w:rsidR="00621638" w:rsidRDefault="00621638" w:rsidP="00621638">
      <w:pPr>
        <w:pStyle w:val="HTMLPreformatted"/>
        <w:shd w:val="clear" w:color="auto" w:fill="FFFFFF"/>
        <w:wordWrap w:val="0"/>
        <w:spacing w:line="225" w:lineRule="atLeast"/>
        <w:rPr>
          <w:rFonts w:ascii="Lucida Console" w:hAnsi="Lucida Console"/>
          <w:color w:val="000000"/>
        </w:rPr>
      </w:pPr>
    </w:p>
    <w:p w14:paraId="1E4724D9" w14:textId="77777777" w:rsidR="00621638" w:rsidRDefault="00621638" w:rsidP="00621638">
      <w:pPr>
        <w:spacing w:line="276" w:lineRule="auto"/>
      </w:pPr>
    </w:p>
    <w:p w14:paraId="2A5D4E68" w14:textId="77777777" w:rsidR="00621638" w:rsidRDefault="00621638" w:rsidP="00621638">
      <w:pPr>
        <w:spacing w:line="276" w:lineRule="auto"/>
      </w:pPr>
      <w:r>
        <w:rPr>
          <w:noProof/>
        </w:rPr>
        <w:drawing>
          <wp:inline distT="0" distB="0" distL="0" distR="0" wp14:anchorId="3E2C7EA2" wp14:editId="4C02D861">
            <wp:extent cx="5943600" cy="2619375"/>
            <wp:effectExtent l="1905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1"/>
                    <a:srcRect/>
                    <a:stretch>
                      <a:fillRect/>
                    </a:stretch>
                  </pic:blipFill>
                  <pic:spPr bwMode="auto">
                    <a:xfrm>
                      <a:off x="0" y="0"/>
                      <a:ext cx="5943600" cy="2619375"/>
                    </a:xfrm>
                    <a:prstGeom prst="rect">
                      <a:avLst/>
                    </a:prstGeom>
                    <a:noFill/>
                    <a:ln w="9525">
                      <a:noFill/>
                      <a:miter lim="800000"/>
                      <a:headEnd/>
                      <a:tailEnd/>
                    </a:ln>
                  </pic:spPr>
                </pic:pic>
              </a:graphicData>
            </a:graphic>
          </wp:inline>
        </w:drawing>
      </w:r>
    </w:p>
    <w:p w14:paraId="5895C0C0" w14:textId="77777777" w:rsidR="00621638" w:rsidRDefault="00621638" w:rsidP="00621638">
      <w:pPr>
        <w:spacing w:line="276" w:lineRule="auto"/>
      </w:pPr>
      <w:r>
        <w:t>HD:</w:t>
      </w:r>
    </w:p>
    <w:p w14:paraId="04105ED8" w14:textId="77777777" w:rsidR="00621638" w:rsidRDefault="00621638" w:rsidP="00621638">
      <w:pPr>
        <w:spacing w:line="276" w:lineRule="auto"/>
      </w:pPr>
      <w:r w:rsidRPr="00E30490">
        <w:rPr>
          <w:highlight w:val="yellow"/>
        </w:rPr>
        <w:t>1)</w:t>
      </w:r>
      <w:r>
        <w:t>Làm như VD trên ý 4).</w:t>
      </w:r>
    </w:p>
    <w:p w14:paraId="031336D3" w14:textId="77777777" w:rsidR="00621638" w:rsidRDefault="00621638" w:rsidP="00621638">
      <w:pPr>
        <w:pStyle w:val="HTMLPreformatted"/>
        <w:shd w:val="clear" w:color="auto" w:fill="FFFFFF"/>
        <w:wordWrap w:val="0"/>
        <w:spacing w:line="225" w:lineRule="atLeast"/>
      </w:pPr>
      <w:r w:rsidRPr="00E30490">
        <w:rPr>
          <w:highlight w:val="yellow"/>
        </w:rPr>
        <w:t>2)</w:t>
      </w:r>
    </w:p>
    <w:p w14:paraId="132AF287" w14:textId="77777777" w:rsidR="00621638" w:rsidRDefault="00621638" w:rsidP="00621638">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ChiTieuGiaoDucTrongNam[KhuVuc==1]</w:t>
      </w:r>
    </w:p>
    <w:p w14:paraId="71A6EF85" w14:textId="77777777" w:rsidR="00621638" w:rsidRPr="00E30490" w:rsidRDefault="00621638" w:rsidP="00621638">
      <w:pPr>
        <w:pStyle w:val="HTMLPreformatted"/>
        <w:shd w:val="clear" w:color="auto" w:fill="FFFFFF"/>
        <w:wordWrap w:val="0"/>
        <w:spacing w:line="225" w:lineRule="atLeast"/>
        <w:rPr>
          <w:rStyle w:val="gnkrckgcas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y=ChiTieuGiaoDucTrongNam[KhuVuc==2]</w:t>
      </w:r>
    </w:p>
    <w:p w14:paraId="2C3FC74A" w14:textId="77777777" w:rsidR="00621638" w:rsidRDefault="00621638" w:rsidP="00621638">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test(x, y, mu=0, alternative="greater",var.equal = FALSE, conf.level=0.95)</w:t>
      </w:r>
    </w:p>
    <w:p w14:paraId="25CD3308" w14:textId="77777777" w:rsidR="00621638" w:rsidRDefault="00621638" w:rsidP="00621638">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4C2B88E1" w14:textId="77777777" w:rsidR="00621638" w:rsidRDefault="00621638" w:rsidP="00621638">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Welch Two Sample t-test</w:t>
      </w:r>
    </w:p>
    <w:p w14:paraId="3D2F0AD0" w14:textId="77777777" w:rsidR="00621638" w:rsidRDefault="00621638" w:rsidP="00621638">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50BE96B1" w14:textId="77777777" w:rsidR="00621638" w:rsidRDefault="00621638" w:rsidP="00621638">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x and y</w:t>
      </w:r>
    </w:p>
    <w:p w14:paraId="3AA7E8EE" w14:textId="77777777" w:rsidR="00621638" w:rsidRDefault="00621638" w:rsidP="00621638">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t = 9.5558, df = 2871.8, p-value &lt; 2.2e-16</w:t>
      </w:r>
    </w:p>
    <w:p w14:paraId="569FCA20" w14:textId="77777777" w:rsidR="00621638" w:rsidRDefault="00621638" w:rsidP="00621638">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difference in means is greater than 0</w:t>
      </w:r>
    </w:p>
    <w:p w14:paraId="4B1A1B65" w14:textId="77777777" w:rsidR="00621638" w:rsidRDefault="00621638" w:rsidP="00621638">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5 percent confidence interval:</w:t>
      </w:r>
    </w:p>
    <w:p w14:paraId="4399CF80" w14:textId="77777777" w:rsidR="00621638" w:rsidRDefault="00621638" w:rsidP="00621638">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86.9815      Inf</w:t>
      </w:r>
    </w:p>
    <w:p w14:paraId="7EBA4B38" w14:textId="77777777" w:rsidR="00621638" w:rsidRDefault="00621638" w:rsidP="00621638">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4BE4AEDC" w14:textId="77777777" w:rsidR="00621638" w:rsidRDefault="00621638" w:rsidP="00621638">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mean of x mean of y </w:t>
      </w:r>
    </w:p>
    <w:p w14:paraId="1F151028" w14:textId="77777777" w:rsidR="00621638" w:rsidRDefault="00621638" w:rsidP="00621638">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 xml:space="preserve"> 402.3981  176.5241 </w:t>
      </w:r>
    </w:p>
    <w:p w14:paraId="06198708" w14:textId="77777777" w:rsidR="00B1411B" w:rsidRPr="00C87503" w:rsidRDefault="00C87503" w:rsidP="00B21EB5">
      <w:pPr>
        <w:spacing w:line="276" w:lineRule="auto"/>
        <w:rPr>
          <w:rStyle w:val="gnkrckgcgsb"/>
          <w:rFonts w:ascii="Courier New" w:hAnsi="Courier New" w:cs="Courier New"/>
        </w:rPr>
      </w:pPr>
      <w:r>
        <w:rPr>
          <w:rStyle w:val="gnkrckgcgsb"/>
          <w:rFonts w:ascii="Lucida Console" w:hAnsi="Lucida Console"/>
          <w:color w:val="000000"/>
          <w:bdr w:val="none" w:sz="0" w:space="0" w:color="auto" w:frame="1"/>
        </w:rPr>
        <w:t>p-value &lt; 2.2e-16&lt;0.05 nên bác b</w:t>
      </w:r>
      <w:r>
        <w:rPr>
          <w:rStyle w:val="gnkrckgcgsb"/>
          <w:rFonts w:ascii="Courier New" w:hAnsi="Courier New" w:cs="Courier New"/>
          <w:color w:val="000000"/>
          <w:bdr w:val="none" w:sz="0" w:space="0" w:color="auto" w:frame="1"/>
        </w:rPr>
        <w:t>ỏ gt H0.</w:t>
      </w:r>
    </w:p>
    <w:p w14:paraId="1C5DEFBC" w14:textId="77777777" w:rsidR="005241E2" w:rsidRPr="003F4B34" w:rsidRDefault="00E004CE" w:rsidP="008C285E">
      <w:pPr>
        <w:tabs>
          <w:tab w:val="left" w:pos="720"/>
        </w:tabs>
        <w:spacing w:before="120" w:after="120"/>
        <w:jc w:val="both"/>
        <w:rPr>
          <w:rFonts w:asciiTheme="minorHAnsi" w:hAnsiTheme="minorHAnsi" w:cstheme="minorHAnsi"/>
          <w:b/>
          <w:color w:val="FF0000"/>
          <w:sz w:val="28"/>
          <w:szCs w:val="28"/>
        </w:rPr>
      </w:pPr>
      <w:r w:rsidRPr="003F4B34">
        <w:rPr>
          <w:rFonts w:asciiTheme="minorHAnsi" w:hAnsiTheme="minorHAnsi" w:cstheme="minorHAnsi"/>
          <w:b/>
          <w:color w:val="FF0000"/>
          <w:sz w:val="28"/>
          <w:szCs w:val="28"/>
        </w:rPr>
        <w:tab/>
      </w:r>
      <w:r w:rsidRPr="00EC5A06">
        <w:rPr>
          <w:rFonts w:asciiTheme="minorHAnsi" w:hAnsiTheme="minorHAnsi" w:cstheme="minorHAnsi"/>
          <w:b/>
          <w:color w:val="FF0000"/>
          <w:sz w:val="28"/>
          <w:szCs w:val="28"/>
          <w:highlight w:val="yellow"/>
        </w:rPr>
        <w:t xml:space="preserve">Bài toán </w:t>
      </w:r>
      <w:r w:rsidR="00A15F55" w:rsidRPr="00EC5A06">
        <w:rPr>
          <w:rFonts w:asciiTheme="minorHAnsi" w:hAnsiTheme="minorHAnsi" w:cstheme="minorHAnsi"/>
          <w:b/>
          <w:color w:val="FF0000"/>
          <w:sz w:val="28"/>
          <w:szCs w:val="28"/>
          <w:highlight w:val="yellow"/>
        </w:rPr>
        <w:t>3.</w:t>
      </w:r>
      <w:r w:rsidR="005241E2" w:rsidRPr="00EC5A06">
        <w:rPr>
          <w:rFonts w:asciiTheme="minorHAnsi" w:hAnsiTheme="minorHAnsi" w:cstheme="minorHAnsi"/>
          <w:b/>
          <w:color w:val="FF0000"/>
          <w:sz w:val="28"/>
          <w:szCs w:val="28"/>
          <w:highlight w:val="yellow"/>
        </w:rPr>
        <w:t>Kiểm định</w:t>
      </w:r>
      <w:r w:rsidR="00C01D97" w:rsidRPr="00EC5A06">
        <w:rPr>
          <w:rFonts w:asciiTheme="minorHAnsi" w:hAnsiTheme="minorHAnsi" w:cstheme="minorHAnsi"/>
          <w:b/>
          <w:color w:val="FF0000"/>
          <w:sz w:val="28"/>
          <w:szCs w:val="28"/>
          <w:highlight w:val="yellow"/>
        </w:rPr>
        <w:t xml:space="preserve">, </w:t>
      </w:r>
      <w:r w:rsidR="001805B3" w:rsidRPr="00EC5A06">
        <w:rPr>
          <w:rFonts w:asciiTheme="minorHAnsi" w:hAnsiTheme="minorHAnsi" w:cstheme="minorHAnsi"/>
          <w:b/>
          <w:color w:val="FF0000"/>
          <w:sz w:val="28"/>
          <w:szCs w:val="28"/>
          <w:highlight w:val="yellow"/>
        </w:rPr>
        <w:t xml:space="preserve">tìm </w:t>
      </w:r>
      <w:r w:rsidR="00C01D97" w:rsidRPr="00EC5A06">
        <w:rPr>
          <w:rFonts w:asciiTheme="minorHAnsi" w:hAnsiTheme="minorHAnsi" w:cstheme="minorHAnsi"/>
          <w:b/>
          <w:color w:val="FF0000"/>
          <w:sz w:val="28"/>
          <w:szCs w:val="28"/>
          <w:highlight w:val="yellow"/>
        </w:rPr>
        <w:t xml:space="preserve">KTC </w:t>
      </w:r>
      <w:r w:rsidR="005241E2" w:rsidRPr="00EC5A06">
        <w:rPr>
          <w:rFonts w:asciiTheme="minorHAnsi" w:hAnsiTheme="minorHAnsi" w:cstheme="minorHAnsi"/>
          <w:b/>
          <w:color w:val="FF0000"/>
          <w:sz w:val="28"/>
          <w:szCs w:val="28"/>
          <w:highlight w:val="yellow"/>
        </w:rPr>
        <w:t xml:space="preserve">về </w:t>
      </w:r>
      <w:r w:rsidR="00B21EB5" w:rsidRPr="00EC5A06">
        <w:rPr>
          <w:rFonts w:asciiTheme="minorHAnsi" w:hAnsiTheme="minorHAnsi" w:cstheme="minorHAnsi"/>
          <w:b/>
          <w:color w:val="FF0000"/>
          <w:sz w:val="28"/>
          <w:szCs w:val="28"/>
          <w:highlight w:val="yellow"/>
        </w:rPr>
        <w:t xml:space="preserve">hiệu 2 </w:t>
      </w:r>
      <w:r w:rsidR="005241E2" w:rsidRPr="00EC5A06">
        <w:rPr>
          <w:rFonts w:asciiTheme="minorHAnsi" w:hAnsiTheme="minorHAnsi" w:cstheme="minorHAnsi"/>
          <w:b/>
          <w:color w:val="FF0000"/>
          <w:sz w:val="28"/>
          <w:szCs w:val="28"/>
          <w:highlight w:val="yellow"/>
        </w:rPr>
        <w:t xml:space="preserve">trung bình, khi </w:t>
      </w:r>
      <w:r w:rsidR="005241E2" w:rsidRPr="00EC5A06">
        <w:rPr>
          <w:rFonts w:asciiTheme="minorHAnsi" w:hAnsiTheme="minorHAnsi" w:cstheme="minorHAnsi"/>
          <w:b/>
          <w:color w:val="FF0000"/>
          <w:position w:val="-6"/>
          <w:sz w:val="28"/>
          <w:szCs w:val="28"/>
          <w:highlight w:val="yellow"/>
        </w:rPr>
        <w:object w:dxaOrig="260" w:dyaOrig="240" w14:anchorId="2433DEAD">
          <v:shape id="_x0000_i1044" type="#_x0000_t75" style="width:12.75pt;height:12pt" o:ole="">
            <v:imagedata r:id="rId52" o:title=""/>
          </v:shape>
          <o:OLEObject Type="Embed" ProgID="Equation.DSMT4" ShapeID="_x0000_i1044" DrawAspect="Content" ObjectID="_1670711012" r:id="rId53"/>
        </w:object>
      </w:r>
      <w:r w:rsidR="005241E2" w:rsidRPr="00EC5A06">
        <w:rPr>
          <w:rFonts w:asciiTheme="minorHAnsi" w:hAnsiTheme="minorHAnsi" w:cstheme="minorHAnsi"/>
          <w:b/>
          <w:color w:val="FF0000"/>
          <w:sz w:val="28"/>
          <w:szCs w:val="28"/>
          <w:highlight w:val="yellow"/>
        </w:rPr>
        <w:t xml:space="preserve"> chưa biết, cỡ mẫu nhỏ (n &lt; 30)</w:t>
      </w:r>
      <w:r w:rsidR="00A15F55" w:rsidRPr="00EC5A06">
        <w:rPr>
          <w:rFonts w:asciiTheme="minorHAnsi" w:hAnsiTheme="minorHAnsi" w:cstheme="minorHAnsi"/>
          <w:b/>
          <w:color w:val="FF0000"/>
          <w:sz w:val="28"/>
          <w:szCs w:val="28"/>
          <w:highlight w:val="yellow"/>
        </w:rPr>
        <w:t>: sử dụng hàm</w:t>
      </w:r>
      <w:r w:rsidR="00EE10CE" w:rsidRPr="00EC5A06">
        <w:rPr>
          <w:rFonts w:asciiTheme="minorHAnsi" w:hAnsiTheme="minorHAnsi" w:cstheme="minorHAnsi"/>
          <w:b/>
          <w:color w:val="FF0000"/>
          <w:sz w:val="28"/>
          <w:szCs w:val="28"/>
          <w:highlight w:val="yellow"/>
        </w:rPr>
        <w:t xml:space="preserve"> </w:t>
      </w:r>
      <w:r w:rsidR="003F4B34" w:rsidRPr="00EC5A06">
        <w:rPr>
          <w:rFonts w:asciiTheme="minorHAnsi" w:hAnsiTheme="minorHAnsi" w:cstheme="minorHAnsi"/>
          <w:b/>
          <w:color w:val="FF0000"/>
          <w:sz w:val="28"/>
          <w:szCs w:val="28"/>
          <w:highlight w:val="yellow"/>
        </w:rPr>
        <w:t>t.test hoặc</w:t>
      </w:r>
      <w:r w:rsidR="00EE10CE" w:rsidRPr="00EC5A06">
        <w:rPr>
          <w:rFonts w:asciiTheme="minorHAnsi" w:hAnsiTheme="minorHAnsi" w:cstheme="minorHAnsi"/>
          <w:b/>
          <w:color w:val="FF0000"/>
          <w:sz w:val="28"/>
          <w:szCs w:val="28"/>
          <w:highlight w:val="yellow"/>
        </w:rPr>
        <w:t xml:space="preserve"> </w:t>
      </w:r>
      <w:r w:rsidR="00A15F55" w:rsidRPr="00EC5A06">
        <w:rPr>
          <w:rFonts w:asciiTheme="minorHAnsi" w:hAnsiTheme="minorHAnsi" w:cstheme="minorHAnsi"/>
          <w:b/>
          <w:color w:val="FF0000"/>
          <w:sz w:val="28"/>
          <w:szCs w:val="28"/>
          <w:highlight w:val="yellow"/>
        </w:rPr>
        <w:t>tsum.test</w:t>
      </w:r>
      <w:r w:rsidR="004B0724" w:rsidRPr="00EC5A06">
        <w:rPr>
          <w:rFonts w:asciiTheme="minorHAnsi" w:hAnsiTheme="minorHAnsi" w:cstheme="minorHAnsi"/>
          <w:b/>
          <w:color w:val="FF0000"/>
          <w:sz w:val="28"/>
          <w:szCs w:val="28"/>
          <w:highlight w:val="yellow"/>
        </w:rPr>
        <w:t xml:space="preserve"> (giả thiết phân phối là chuẩn</w:t>
      </w:r>
      <w:r w:rsidR="004B0724" w:rsidRPr="003F4B34">
        <w:rPr>
          <w:rFonts w:asciiTheme="minorHAnsi" w:hAnsiTheme="minorHAnsi" w:cstheme="minorHAnsi"/>
          <w:b/>
          <w:color w:val="FF0000"/>
          <w:sz w:val="28"/>
          <w:szCs w:val="28"/>
        </w:rPr>
        <w:t>)</w:t>
      </w:r>
    </w:p>
    <w:p w14:paraId="5AC2D11E" w14:textId="77777777" w:rsidR="005241E2" w:rsidRDefault="005241E2" w:rsidP="008C285E">
      <w:pPr>
        <w:pStyle w:val="Heading3"/>
        <w:shd w:val="clear" w:color="auto" w:fill="FFFFFF"/>
        <w:spacing w:before="120" w:beforeAutospacing="0" w:after="120" w:afterAutospacing="0"/>
        <w:rPr>
          <w:rFonts w:ascii="Courier New" w:hAnsi="Courier New" w:cs="Courier New"/>
          <w:color w:val="666666"/>
          <w:sz w:val="36"/>
          <w:szCs w:val="36"/>
        </w:rPr>
      </w:pPr>
      <w:r>
        <w:rPr>
          <w:rFonts w:ascii="Courier New" w:hAnsi="Courier New" w:cs="Courier New"/>
          <w:color w:val="666666"/>
          <w:sz w:val="36"/>
          <w:szCs w:val="36"/>
        </w:rPr>
        <w:t>Usage</w:t>
      </w:r>
    </w:p>
    <w:p w14:paraId="7EDD5339" w14:textId="77777777" w:rsidR="005241E2" w:rsidRDefault="005241E2" w:rsidP="008C285E">
      <w:pPr>
        <w:pStyle w:val="HTMLPreformatted"/>
        <w:spacing w:before="120" w:after="120"/>
        <w:rPr>
          <w:color w:val="000000"/>
        </w:rPr>
      </w:pPr>
      <w:r>
        <w:rPr>
          <w:color w:val="000000"/>
        </w:rPr>
        <w:t>tsum.test(mean.x, s.x = NULL, n.x = NULL, mean.y = NULL, s.y = NULL,</w:t>
      </w:r>
    </w:p>
    <w:p w14:paraId="0BCE9E0F" w14:textId="77777777" w:rsidR="005241E2" w:rsidRDefault="005241E2" w:rsidP="008C285E">
      <w:pPr>
        <w:pStyle w:val="HTMLPreformatted"/>
        <w:spacing w:before="120" w:after="120"/>
        <w:rPr>
          <w:color w:val="000000"/>
        </w:rPr>
      </w:pPr>
      <w:r>
        <w:rPr>
          <w:color w:val="000000"/>
        </w:rPr>
        <w:t xml:space="preserve">  n.y = NULL, alternative = "two.sided", mu = 0, var.equal = FALSE,</w:t>
      </w:r>
    </w:p>
    <w:p w14:paraId="10924BBE" w14:textId="77777777" w:rsidR="005241E2" w:rsidRPr="005241E2" w:rsidRDefault="005241E2" w:rsidP="008C285E">
      <w:pPr>
        <w:pStyle w:val="HTMLPreformatted"/>
        <w:spacing w:before="120" w:after="120"/>
        <w:rPr>
          <w:color w:val="000000"/>
        </w:rPr>
      </w:pPr>
      <w:r>
        <w:rPr>
          <w:color w:val="000000"/>
        </w:rPr>
        <w:t xml:space="preserve">  conf.level = 0.95)</w:t>
      </w:r>
    </w:p>
    <w:p w14:paraId="57706488" w14:textId="77777777" w:rsidR="005241E2" w:rsidRPr="00E004CE" w:rsidRDefault="00E004CE"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i/>
          <w:color w:val="000000"/>
          <w:u w:val="single"/>
        </w:rPr>
      </w:pPr>
      <w:r w:rsidRPr="00E004CE">
        <w:rPr>
          <w:i/>
          <w:color w:val="000000"/>
          <w:u w:val="single"/>
        </w:rPr>
        <w:t>t</w:t>
      </w:r>
      <w:r w:rsidR="005241E2" w:rsidRPr="00E004CE">
        <w:rPr>
          <w:i/>
          <w:color w:val="000000"/>
          <w:u w:val="single"/>
        </w:rPr>
        <w:t>rong đó:</w:t>
      </w:r>
    </w:p>
    <w:p w14:paraId="0DCD8B34" w14:textId="77777777" w:rsidR="005241E2" w:rsidRPr="002F5585" w:rsidRDefault="005241E2" w:rsidP="008C285E">
      <w:pPr>
        <w:spacing w:before="120" w:after="120"/>
        <w:jc w:val="both"/>
        <w:rPr>
          <w:color w:val="000000"/>
        </w:rPr>
      </w:pPr>
      <w:r w:rsidRPr="00E004CE">
        <w:rPr>
          <w:color w:val="000000"/>
        </w:rPr>
        <w:t>alt="t" : ki</w:t>
      </w:r>
      <w:r w:rsidR="00A15F55" w:rsidRPr="00E004CE">
        <w:rPr>
          <w:color w:val="000000"/>
        </w:rPr>
        <w:t xml:space="preserve">ểm định 2 phía và cho </w:t>
      </w:r>
      <w:r w:rsidRPr="00E004CE">
        <w:rPr>
          <w:color w:val="000000"/>
        </w:rPr>
        <w:t>KTC</w:t>
      </w:r>
    </w:p>
    <w:p w14:paraId="2161FC8B" w14:textId="77777777" w:rsidR="005241E2" w:rsidRPr="002F5585" w:rsidRDefault="005241E2" w:rsidP="008C285E">
      <w:pPr>
        <w:spacing w:before="120" w:after="120"/>
        <w:jc w:val="both"/>
      </w:pPr>
      <w:r w:rsidRPr="002F5585">
        <w:rPr>
          <w:color w:val="000000"/>
        </w:rPr>
        <w:t>alt="g" : kiểm định lớn hơn</w:t>
      </w:r>
    </w:p>
    <w:p w14:paraId="4722323E" w14:textId="77777777" w:rsidR="005241E2" w:rsidRPr="002F5585" w:rsidRDefault="005241E2" w:rsidP="008C285E">
      <w:pPr>
        <w:spacing w:before="120" w:after="120"/>
        <w:jc w:val="both"/>
      </w:pPr>
      <w:r w:rsidRPr="002F5585">
        <w:rPr>
          <w:color w:val="000000"/>
        </w:rPr>
        <w:t>alt="l" : kiểm định nhỏ hơn</w:t>
      </w:r>
    </w:p>
    <w:p w14:paraId="05EE54E3" w14:textId="77777777" w:rsidR="00E004CE" w:rsidRDefault="005241E2" w:rsidP="008C285E">
      <w:pPr>
        <w:tabs>
          <w:tab w:val="left" w:pos="720"/>
        </w:tabs>
        <w:spacing w:before="120" w:after="120"/>
        <w:jc w:val="both"/>
        <w:rPr>
          <w:b/>
        </w:rPr>
      </w:pPr>
      <w:r w:rsidRPr="007A693D">
        <w:rPr>
          <w:b/>
        </w:rPr>
        <w:t xml:space="preserve">Chú ý: </w:t>
      </w:r>
      <w:r w:rsidR="00E004CE">
        <w:rPr>
          <w:b/>
        </w:rPr>
        <w:t xml:space="preserve">+ </w:t>
      </w:r>
      <w:r w:rsidRPr="007A693D">
        <w:rPr>
          <w:b/>
        </w:rPr>
        <w:t xml:space="preserve">Nếu dữ </w:t>
      </w:r>
      <w:r w:rsidR="00D15B39">
        <w:rPr>
          <w:b/>
        </w:rPr>
        <w:t>liệu cho ở dạng số liệu quan sát</w:t>
      </w:r>
      <w:r w:rsidRPr="007A693D">
        <w:rPr>
          <w:b/>
        </w:rPr>
        <w:t xml:space="preserve"> (dữ liệu sơ cấp</w:t>
      </w:r>
      <w:r w:rsidR="00A15F55">
        <w:rPr>
          <w:b/>
        </w:rPr>
        <w:t>)</w:t>
      </w:r>
      <w:r w:rsidR="00E004CE">
        <w:rPr>
          <w:b/>
        </w:rPr>
        <w:t xml:space="preserve">: </w:t>
      </w:r>
      <w:r w:rsidR="00A15F55">
        <w:rPr>
          <w:b/>
        </w:rPr>
        <w:t xml:space="preserve">sử dụng hàm </w:t>
      </w:r>
      <w:r w:rsidR="00A15F55" w:rsidRPr="0001373D">
        <w:rPr>
          <w:rFonts w:ascii="Lucida Console" w:hAnsi="Lucida Console"/>
          <w:b/>
          <w:sz w:val="20"/>
          <w:szCs w:val="20"/>
        </w:rPr>
        <w:t>t.test</w:t>
      </w:r>
    </w:p>
    <w:p w14:paraId="233B2C35" w14:textId="77777777" w:rsidR="00E004CE" w:rsidRDefault="00E004CE" w:rsidP="00E004CE">
      <w:pPr>
        <w:spacing w:before="120" w:after="120"/>
        <w:ind w:firstLine="720"/>
        <w:jc w:val="both"/>
        <w:rPr>
          <w:rFonts w:ascii="Lucida Console" w:hAnsi="Lucida Console"/>
          <w:b/>
          <w:sz w:val="20"/>
          <w:szCs w:val="20"/>
        </w:rPr>
      </w:pPr>
      <w:r>
        <w:rPr>
          <w:b/>
        </w:rPr>
        <w:t xml:space="preserve">+ </w:t>
      </w:r>
      <w:r w:rsidRPr="007A693D">
        <w:rPr>
          <w:b/>
        </w:rPr>
        <w:t xml:space="preserve">Nếu dữ </w:t>
      </w:r>
      <w:r>
        <w:rPr>
          <w:b/>
        </w:rPr>
        <w:t>liệu cho ở dạng số liệu quan sát</w:t>
      </w:r>
      <w:r w:rsidRPr="007A693D">
        <w:rPr>
          <w:b/>
        </w:rPr>
        <w:t xml:space="preserve"> (dữ liệu </w:t>
      </w:r>
      <w:r w:rsidR="0001373D">
        <w:rPr>
          <w:b/>
        </w:rPr>
        <w:t>thứ</w:t>
      </w:r>
      <w:r w:rsidRPr="007A693D">
        <w:rPr>
          <w:b/>
        </w:rPr>
        <w:t xml:space="preserve"> cấp</w:t>
      </w:r>
      <w:r>
        <w:rPr>
          <w:b/>
        </w:rPr>
        <w:t xml:space="preserve">): sử dụng hàm </w:t>
      </w:r>
      <w:r w:rsidRPr="0001373D">
        <w:rPr>
          <w:rFonts w:ascii="Lucida Console" w:hAnsi="Lucida Console"/>
          <w:b/>
          <w:sz w:val="20"/>
          <w:szCs w:val="20"/>
        </w:rPr>
        <w:t>t</w:t>
      </w:r>
      <w:r w:rsidR="0001373D" w:rsidRPr="0001373D">
        <w:rPr>
          <w:rFonts w:ascii="Lucida Console" w:hAnsi="Lucida Console"/>
          <w:b/>
          <w:sz w:val="20"/>
          <w:szCs w:val="20"/>
        </w:rPr>
        <w:t>sum</w:t>
      </w:r>
      <w:r w:rsidRPr="0001373D">
        <w:rPr>
          <w:rFonts w:ascii="Lucida Console" w:hAnsi="Lucida Console"/>
          <w:b/>
          <w:sz w:val="20"/>
          <w:szCs w:val="20"/>
        </w:rPr>
        <w:t>.test</w:t>
      </w:r>
    </w:p>
    <w:p w14:paraId="301BB962" w14:textId="77777777" w:rsidR="003F6CBC" w:rsidRPr="003F6CBC" w:rsidRDefault="003F6CBC" w:rsidP="003F6CBC">
      <w:pPr>
        <w:autoSpaceDE w:val="0"/>
        <w:autoSpaceDN w:val="0"/>
        <w:adjustRightInd w:val="0"/>
        <w:rPr>
          <w:b/>
          <w:u w:val="single"/>
        </w:rPr>
      </w:pPr>
      <w:r>
        <w:rPr>
          <w:rFonts w:ascii="Lucida Console" w:hAnsi="Lucida Console"/>
          <w:b/>
          <w:sz w:val="20"/>
          <w:szCs w:val="20"/>
        </w:rPr>
        <w:t xml:space="preserve">      </w:t>
      </w:r>
      <w:r w:rsidRPr="003F6CBC">
        <w:rPr>
          <w:b/>
          <w:sz w:val="20"/>
          <w:szCs w:val="20"/>
          <w:u w:val="single"/>
        </w:rPr>
        <w:t>+</w:t>
      </w:r>
      <w:r w:rsidRPr="003F6CBC">
        <w:rPr>
          <w:b/>
          <w:u w:val="single"/>
        </w:rPr>
        <w:t xml:space="preserve"> Nếu phương sai bằng nhau chưa biết ta chỉ thay đ</w:t>
      </w:r>
      <w:r>
        <w:rPr>
          <w:b/>
          <w:u w:val="single"/>
        </w:rPr>
        <w:t xml:space="preserve">ổi một thông số trong hàm t với </w:t>
      </w:r>
      <w:r w:rsidRPr="003F6CBC">
        <w:rPr>
          <w:b/>
          <w:u w:val="single"/>
        </w:rPr>
        <w:t>var.equal=TRUE</w:t>
      </w:r>
    </w:p>
    <w:p w14:paraId="32A3AD0F" w14:textId="77777777" w:rsidR="003F6CBC" w:rsidRPr="003F6CBC" w:rsidRDefault="003F6CBC" w:rsidP="00E004CE">
      <w:pPr>
        <w:spacing w:before="120" w:after="120"/>
        <w:ind w:firstLine="720"/>
        <w:jc w:val="both"/>
        <w:rPr>
          <w:b/>
          <w:u w:val="single"/>
        </w:rPr>
      </w:pPr>
      <w:r w:rsidRPr="003F6CBC">
        <w:rPr>
          <w:b/>
          <w:u w:val="single"/>
        </w:rPr>
        <w:t>+ Nếu phương sai khác nhau ta để mặc định (var.equal=FALSE)</w:t>
      </w:r>
    </w:p>
    <w:p w14:paraId="4C32E4BA" w14:textId="77777777" w:rsidR="00DC3D8B" w:rsidRDefault="00782948" w:rsidP="00DC3D8B">
      <w:pPr>
        <w:spacing w:before="120" w:after="120"/>
        <w:jc w:val="both"/>
        <w:rPr>
          <w:b/>
        </w:rPr>
      </w:pPr>
      <w:r>
        <w:rPr>
          <w:rFonts w:ascii="Arial" w:hAnsi="Arial" w:cs="Arial"/>
          <w:b/>
          <w:i/>
        </w:rPr>
        <w:t>Ví dụ 1</w:t>
      </w:r>
      <w:r w:rsidR="00DC3D8B">
        <w:rPr>
          <w:rFonts w:ascii="Arial" w:hAnsi="Arial" w:cs="Arial"/>
          <w:b/>
          <w:i/>
        </w:rPr>
        <w:t>(Ph</w:t>
      </w:r>
      <w:r w:rsidR="00DC3D8B" w:rsidRPr="00932C2B">
        <w:rPr>
          <w:rFonts w:ascii="Arial" w:hAnsi="Arial" w:cs="Arial"/>
          <w:b/>
          <w:i/>
        </w:rPr>
        <w:t>ươ</w:t>
      </w:r>
      <w:r w:rsidR="00DC3D8B">
        <w:rPr>
          <w:rFonts w:ascii="Arial" w:hAnsi="Arial" w:cs="Arial"/>
          <w:b/>
          <w:i/>
        </w:rPr>
        <w:t>ng sai b</w:t>
      </w:r>
      <w:r w:rsidR="00DC3D8B" w:rsidRPr="00AB7917">
        <w:rPr>
          <w:rFonts w:ascii="Arial" w:hAnsi="Arial" w:cs="Arial"/>
          <w:b/>
          <w:i/>
        </w:rPr>
        <w:t>ằng</w:t>
      </w:r>
      <w:r w:rsidR="00DC3D8B" w:rsidRPr="00932C2B">
        <w:rPr>
          <w:rFonts w:ascii="Arial" w:hAnsi="Arial" w:cs="Arial"/>
          <w:b/>
          <w:i/>
        </w:rPr>
        <w:t xml:space="preserve"> nhau chưa biết</w:t>
      </w:r>
      <w:r w:rsidR="00DC3D8B">
        <w:rPr>
          <w:b/>
        </w:rPr>
        <w:t>)</w:t>
      </w:r>
      <w:r w:rsidR="00DC3D8B" w:rsidRPr="00313C22">
        <w:rPr>
          <w:rFonts w:ascii="Arial" w:hAnsi="Arial" w:cs="Arial"/>
          <w:b/>
          <w:i/>
        </w:rPr>
        <w:t>:</w:t>
      </w:r>
      <w:r w:rsidR="00DC3D8B" w:rsidRPr="00273032">
        <w:t xml:space="preserve">  Để so sánh mức độ mài mòn của hai loại kim loại khác nhau, người ta lấy </w:t>
      </w:r>
      <w:r w:rsidR="00DC3D8B" w:rsidRPr="007D51E1">
        <w:rPr>
          <w:highlight w:val="yellow"/>
        </w:rPr>
        <w:t>12 miếng loại 1</w:t>
      </w:r>
      <w:r w:rsidR="00DC3D8B" w:rsidRPr="00273032">
        <w:t xml:space="preserve"> </w:t>
      </w:r>
      <w:r w:rsidR="00DC3D8B" w:rsidRPr="007D51E1">
        <w:rPr>
          <w:highlight w:val="yellow"/>
        </w:rPr>
        <w:t>và 10 miếng loại 2</w:t>
      </w:r>
      <w:r w:rsidR="00DC3D8B" w:rsidRPr="00273032">
        <w:t xml:space="preserve">. Mẫu ứng với kim loại 1 có trung bình mài mòn </w:t>
      </w:r>
      <w:r w:rsidR="00DC3D8B" w:rsidRPr="007D51E1">
        <w:rPr>
          <w:highlight w:val="yellow"/>
        </w:rPr>
        <w:t>là 85 đơn vị</w:t>
      </w:r>
      <w:r w:rsidR="00DC3D8B" w:rsidRPr="00273032">
        <w:t xml:space="preserve">, với độ </w:t>
      </w:r>
      <w:r w:rsidR="00DC3D8B" w:rsidRPr="007D51E1">
        <w:rPr>
          <w:highlight w:val="yellow"/>
        </w:rPr>
        <w:t>lệch chuẩn mẫu bằng 4</w:t>
      </w:r>
      <w:r w:rsidR="00DC3D8B" w:rsidRPr="00273032">
        <w:t xml:space="preserve">; trong khi mẫu ứng với kim loại 2 có trung bình </w:t>
      </w:r>
      <w:r w:rsidR="00DC3D8B" w:rsidRPr="007D51E1">
        <w:rPr>
          <w:highlight w:val="yellow"/>
        </w:rPr>
        <w:t>là 81</w:t>
      </w:r>
      <w:r w:rsidR="00DC3D8B" w:rsidRPr="00273032">
        <w:t xml:space="preserve"> và độ lệch chuẩn mẫu </w:t>
      </w:r>
      <w:r w:rsidR="00DC3D8B" w:rsidRPr="007D51E1">
        <w:rPr>
          <w:highlight w:val="yellow"/>
        </w:rPr>
        <w:t>là 5</w:t>
      </w:r>
      <w:r w:rsidR="00DC3D8B" w:rsidRPr="00273032">
        <w:t xml:space="preserve">. Có thể kết luận, với mức ý nghĩa 0,05, rằng </w:t>
      </w:r>
      <w:r w:rsidR="00DC3D8B">
        <w:t xml:space="preserve">hiệu số trung bình </w:t>
      </w:r>
      <w:r w:rsidR="00DC3D8B" w:rsidRPr="00273032">
        <w:t>m</w:t>
      </w:r>
      <w:r w:rsidR="00DC3D8B">
        <w:t>ức độ mài mòn của kim loại 1 và</w:t>
      </w:r>
      <w:r w:rsidR="00DC3D8B" w:rsidRPr="00273032">
        <w:t xml:space="preserve"> kim loại 2 là </w:t>
      </w:r>
      <w:r w:rsidR="00DC3D8B" w:rsidRPr="007D51E1">
        <w:rPr>
          <w:highlight w:val="yellow"/>
        </w:rPr>
        <w:t>hơn 2</w:t>
      </w:r>
      <w:r w:rsidR="00DC3D8B" w:rsidRPr="00273032">
        <w:t xml:space="preserve"> đơn vị được không? </w:t>
      </w:r>
      <w:r w:rsidR="00DC3D8B" w:rsidRPr="00AB7917">
        <w:t>Giả sử các mật độ đều xấp xỉ chuẩn với</w:t>
      </w:r>
      <w:r w:rsidR="00DC3D8B" w:rsidRPr="00932C2B">
        <w:rPr>
          <w:b/>
        </w:rPr>
        <w:t xml:space="preserve"> </w:t>
      </w:r>
      <w:r w:rsidR="00DC3D8B" w:rsidRPr="007D51E1">
        <w:rPr>
          <w:b/>
          <w:highlight w:val="yellow"/>
        </w:rPr>
        <w:t>phương sai bằng nhau.</w:t>
      </w:r>
    </w:p>
    <w:p w14:paraId="577D89F6" w14:textId="77777777" w:rsidR="00DC3D8B" w:rsidRPr="00902154" w:rsidRDefault="00DC3D8B" w:rsidP="00DC3D8B">
      <w:pPr>
        <w:autoSpaceDE w:val="0"/>
        <w:autoSpaceDN w:val="0"/>
        <w:adjustRightInd w:val="0"/>
        <w:rPr>
          <w:b/>
          <w:u w:val="single"/>
        </w:rPr>
      </w:pPr>
      <w:r w:rsidRPr="00902154">
        <w:rPr>
          <w:b/>
          <w:u w:val="single"/>
        </w:rPr>
        <w:t>Nhận xét: Do phương sai bằng nhau ta chỉ thay đổi một thông số trong hàm t với var.equal=TRUE</w:t>
      </w:r>
    </w:p>
    <w:p w14:paraId="06228CC5" w14:textId="77777777" w:rsidR="00DC3D8B" w:rsidRPr="00B61423" w:rsidRDefault="00DC3D8B" w:rsidP="00DC3D8B">
      <w:pPr>
        <w:spacing w:before="120" w:after="120"/>
        <w:jc w:val="both"/>
        <w:rPr>
          <w:b/>
        </w:rPr>
      </w:pPr>
      <w:r w:rsidRPr="00B61423">
        <w:rPr>
          <w:b/>
        </w:rPr>
        <w:t>Giải:</w:t>
      </w:r>
    </w:p>
    <w:p w14:paraId="767F1257" w14:textId="77777777" w:rsidR="00DC3D8B" w:rsidRPr="00273032" w:rsidRDefault="00DC3D8B" w:rsidP="00DC3D8B">
      <w:pPr>
        <w:spacing w:before="120" w:after="120"/>
        <w:jc w:val="both"/>
      </w:pPr>
      <w:r w:rsidRPr="00273032">
        <w:t xml:space="preserve">- Đặt </w:t>
      </w:r>
      <w:r w:rsidRPr="00D21EA5">
        <w:rPr>
          <w:position w:val="-12"/>
        </w:rPr>
        <w:object w:dxaOrig="600" w:dyaOrig="360" w14:anchorId="74F259BA">
          <v:shape id="_x0000_i1045" type="#_x0000_t75" style="width:30pt;height:18pt" o:ole="">
            <v:imagedata r:id="rId54" o:title=""/>
          </v:shape>
          <o:OLEObject Type="Embed" ProgID="Equation.DSMT4" ShapeID="_x0000_i1045" DrawAspect="Content" ObjectID="_1670711013" r:id="rId55"/>
        </w:object>
      </w:r>
      <w:r w:rsidRPr="00273032">
        <w:t xml:space="preserve"> là kỳ vọng cho độ mài mòn của hai kim loại 1 và 2</w:t>
      </w:r>
    </w:p>
    <w:p w14:paraId="03EF9D54" w14:textId="77777777" w:rsidR="00DC3D8B" w:rsidRPr="00273032" w:rsidRDefault="00DC3D8B" w:rsidP="00DC3D8B">
      <w:pPr>
        <w:spacing w:before="120" w:after="120"/>
        <w:jc w:val="both"/>
        <w:rPr>
          <w:position w:val="-12"/>
        </w:rPr>
      </w:pPr>
      <w:r w:rsidRPr="00273032">
        <w:rPr>
          <w:position w:val="-12"/>
        </w:rPr>
        <w:t>- Từ giả thiết:</w:t>
      </w:r>
    </w:p>
    <w:p w14:paraId="1A734D99" w14:textId="77777777" w:rsidR="00DC3D8B" w:rsidRDefault="00DC3D8B" w:rsidP="00DC3D8B">
      <w:pPr>
        <w:spacing w:before="120" w:after="120"/>
        <w:jc w:val="center"/>
        <w:rPr>
          <w:position w:val="-12"/>
        </w:rPr>
      </w:pPr>
      <w:r w:rsidRPr="00D21EA5">
        <w:rPr>
          <w:position w:val="-56"/>
        </w:rPr>
        <w:object w:dxaOrig="3980" w:dyaOrig="1240" w14:anchorId="10692E55">
          <v:shape id="_x0000_i1046" type="#_x0000_t75" style="width:198.75pt;height:62.25pt" o:ole="">
            <v:imagedata r:id="rId56" o:title=""/>
          </v:shape>
          <o:OLEObject Type="Embed" ProgID="Equation.DSMT4" ShapeID="_x0000_i1046" DrawAspect="Content" ObjectID="_1670711014" r:id="rId57"/>
        </w:object>
      </w:r>
    </w:p>
    <w:p w14:paraId="5474B541" w14:textId="77777777" w:rsidR="00DC3D8B" w:rsidRPr="00273032" w:rsidRDefault="00DC3D8B" w:rsidP="00DC3D8B">
      <w:pPr>
        <w:spacing w:before="120" w:after="120"/>
        <w:jc w:val="both"/>
        <w:rPr>
          <w:position w:val="-12"/>
        </w:rPr>
      </w:pPr>
      <w:r w:rsidRPr="00273032">
        <w:rPr>
          <w:position w:val="-12"/>
        </w:rPr>
        <w:t>- Đây là bài toán kiểm định hiệu hai giá trị trung bình, với</w:t>
      </w:r>
      <w:r>
        <w:rPr>
          <w:position w:val="-12"/>
        </w:rPr>
        <w:t xml:space="preserve"> ph</w:t>
      </w:r>
      <w:r w:rsidRPr="003D4F7D">
        <w:rPr>
          <w:position w:val="-12"/>
        </w:rPr>
        <w:t>ươ</w:t>
      </w:r>
      <w:r>
        <w:rPr>
          <w:position w:val="-12"/>
        </w:rPr>
        <w:t>ng sai b</w:t>
      </w:r>
      <w:r w:rsidRPr="00AB7917">
        <w:rPr>
          <w:position w:val="-12"/>
        </w:rPr>
        <w:t>ằng</w:t>
      </w:r>
      <w:r>
        <w:rPr>
          <w:position w:val="-12"/>
        </w:rPr>
        <w:t xml:space="preserve"> nhau </w:t>
      </w:r>
      <w:r w:rsidRPr="00273032">
        <w:rPr>
          <w:position w:val="-12"/>
        </w:rPr>
        <w:t>chưa biết</w:t>
      </w:r>
      <w:r>
        <w:rPr>
          <w:position w:val="-12"/>
        </w:rPr>
        <w:t xml:space="preserve"> </w:t>
      </w:r>
    </w:p>
    <w:p w14:paraId="1C5A742E" w14:textId="77777777" w:rsidR="00DC3D8B" w:rsidRPr="00273032" w:rsidRDefault="00DC3D8B" w:rsidP="00DC3D8B">
      <w:pPr>
        <w:spacing w:before="120" w:after="120"/>
        <w:jc w:val="both"/>
      </w:pPr>
      <w:r w:rsidRPr="00273032">
        <w:t xml:space="preserve">Đặt bài toán:   </w:t>
      </w:r>
      <w:r w:rsidRPr="00D21EA5">
        <w:rPr>
          <w:position w:val="-32"/>
        </w:rPr>
        <w:object w:dxaOrig="1660" w:dyaOrig="760" w14:anchorId="2E232CCD">
          <v:shape id="_x0000_i1047" type="#_x0000_t75" style="width:83.25pt;height:38.25pt" o:ole="">
            <v:imagedata r:id="rId58" o:title=""/>
          </v:shape>
          <o:OLEObject Type="Embed" ProgID="Equation.DSMT4" ShapeID="_x0000_i1047" DrawAspect="Content" ObjectID="_1670711015" r:id="rId59"/>
        </w:object>
      </w:r>
      <w:r w:rsidRPr="00273032">
        <w:t>.</w:t>
      </w:r>
    </w:p>
    <w:p w14:paraId="5527BBF6" w14:textId="77777777" w:rsidR="00DC3D8B" w:rsidRDefault="00DC3D8B" w:rsidP="00DC3D8B">
      <w:pPr>
        <w:rPr>
          <w:rFonts w:ascii="Courier New" w:hAnsi="Courier New" w:cs="Courier New"/>
          <w:sz w:val="20"/>
          <w:szCs w:val="20"/>
        </w:rPr>
      </w:pPr>
    </w:p>
    <w:p w14:paraId="7062AF7F" w14:textId="25828924" w:rsidR="00DC3D8B" w:rsidRPr="00960889" w:rsidRDefault="00DC3D8B" w:rsidP="00DC3D8B">
      <w:pPr>
        <w:rPr>
          <w:rFonts w:ascii="Courier New" w:hAnsi="Courier New" w:cs="Courier New"/>
          <w:sz w:val="20"/>
          <w:szCs w:val="20"/>
        </w:rPr>
      </w:pPr>
      <w:r w:rsidRPr="00960889">
        <w:rPr>
          <w:rFonts w:ascii="Courier New" w:hAnsi="Courier New" w:cs="Courier New"/>
          <w:sz w:val="20"/>
          <w:szCs w:val="20"/>
        </w:rPr>
        <w:t xml:space="preserve">&gt; </w:t>
      </w:r>
      <w:r w:rsidR="007D51E1">
        <w:rPr>
          <w:rFonts w:ascii="Courier New" w:hAnsi="Courier New" w:cs="Courier New"/>
          <w:sz w:val="20"/>
          <w:szCs w:val="20"/>
        </w:rPr>
        <w:t>c</w:t>
      </w:r>
    </w:p>
    <w:p w14:paraId="14F380E4" w14:textId="77777777" w:rsidR="00DC3D8B" w:rsidRPr="00960889" w:rsidRDefault="00DC3D8B" w:rsidP="00DC3D8B">
      <w:pPr>
        <w:rPr>
          <w:rFonts w:ascii="Courier New" w:hAnsi="Courier New" w:cs="Courier New"/>
          <w:sz w:val="20"/>
          <w:szCs w:val="20"/>
        </w:rPr>
      </w:pPr>
    </w:p>
    <w:p w14:paraId="5CA47814" w14:textId="77777777" w:rsidR="00DC3D8B" w:rsidRPr="00960889" w:rsidRDefault="00DC3D8B" w:rsidP="00DC3D8B">
      <w:pPr>
        <w:rPr>
          <w:rFonts w:ascii="Courier New" w:hAnsi="Courier New" w:cs="Courier New"/>
          <w:sz w:val="20"/>
          <w:szCs w:val="20"/>
        </w:rPr>
      </w:pPr>
      <w:r w:rsidRPr="00960889">
        <w:rPr>
          <w:rFonts w:ascii="Courier New" w:hAnsi="Courier New" w:cs="Courier New"/>
          <w:sz w:val="20"/>
          <w:szCs w:val="20"/>
        </w:rPr>
        <w:t xml:space="preserve">        Standard Two-Sample t-Test</w:t>
      </w:r>
    </w:p>
    <w:p w14:paraId="2C9F7B85" w14:textId="77777777" w:rsidR="00DC3D8B" w:rsidRPr="00960889" w:rsidRDefault="00DC3D8B" w:rsidP="00DC3D8B">
      <w:pPr>
        <w:rPr>
          <w:rFonts w:ascii="Courier New" w:hAnsi="Courier New" w:cs="Courier New"/>
          <w:sz w:val="20"/>
          <w:szCs w:val="20"/>
        </w:rPr>
      </w:pPr>
    </w:p>
    <w:p w14:paraId="7D527880" w14:textId="77777777" w:rsidR="00DC3D8B" w:rsidRPr="00960889" w:rsidRDefault="00DC3D8B" w:rsidP="00DC3D8B">
      <w:pPr>
        <w:rPr>
          <w:rFonts w:ascii="Courier New" w:hAnsi="Courier New" w:cs="Courier New"/>
          <w:sz w:val="20"/>
          <w:szCs w:val="20"/>
        </w:rPr>
      </w:pPr>
      <w:r w:rsidRPr="00960889">
        <w:rPr>
          <w:rFonts w:ascii="Courier New" w:hAnsi="Courier New" w:cs="Courier New"/>
          <w:sz w:val="20"/>
          <w:szCs w:val="20"/>
        </w:rPr>
        <w:t>data:  Summarized x and y</w:t>
      </w:r>
    </w:p>
    <w:p w14:paraId="5FE5C8E0" w14:textId="77777777" w:rsidR="00DC3D8B" w:rsidRPr="00960889" w:rsidRDefault="00DC3D8B" w:rsidP="00DC3D8B">
      <w:pPr>
        <w:rPr>
          <w:rFonts w:ascii="Courier New" w:hAnsi="Courier New" w:cs="Courier New"/>
          <w:sz w:val="20"/>
          <w:szCs w:val="20"/>
        </w:rPr>
      </w:pPr>
      <w:r w:rsidRPr="00960889">
        <w:rPr>
          <w:rFonts w:ascii="Courier New" w:hAnsi="Courier New" w:cs="Courier New"/>
          <w:sz w:val="20"/>
          <w:szCs w:val="20"/>
        </w:rPr>
        <w:t>t = 1.0432, df = 20, p-value = 0.1547</w:t>
      </w:r>
    </w:p>
    <w:p w14:paraId="0D581551" w14:textId="77777777" w:rsidR="00DC3D8B" w:rsidRPr="00960889" w:rsidRDefault="00DC3D8B" w:rsidP="00DC3D8B">
      <w:pPr>
        <w:rPr>
          <w:rFonts w:ascii="Courier New" w:hAnsi="Courier New" w:cs="Courier New"/>
          <w:sz w:val="20"/>
          <w:szCs w:val="20"/>
        </w:rPr>
      </w:pPr>
      <w:r w:rsidRPr="00960889">
        <w:rPr>
          <w:rFonts w:ascii="Courier New" w:hAnsi="Courier New" w:cs="Courier New"/>
          <w:sz w:val="20"/>
          <w:szCs w:val="20"/>
        </w:rPr>
        <w:t>alternative hypothesis: true difference in means is greater than 2</w:t>
      </w:r>
    </w:p>
    <w:p w14:paraId="07367309" w14:textId="77777777" w:rsidR="00DC3D8B" w:rsidRPr="00960889" w:rsidRDefault="00DC3D8B" w:rsidP="00DC3D8B">
      <w:pPr>
        <w:rPr>
          <w:rFonts w:ascii="Courier New" w:hAnsi="Courier New" w:cs="Courier New"/>
          <w:sz w:val="20"/>
          <w:szCs w:val="20"/>
        </w:rPr>
      </w:pPr>
      <w:r w:rsidRPr="00960889">
        <w:rPr>
          <w:rFonts w:ascii="Courier New" w:hAnsi="Courier New" w:cs="Courier New"/>
          <w:sz w:val="20"/>
          <w:szCs w:val="20"/>
        </w:rPr>
        <w:t>95 percent confidence interval:</w:t>
      </w:r>
    </w:p>
    <w:p w14:paraId="4EE7D2FF" w14:textId="77777777" w:rsidR="00DC3D8B" w:rsidRPr="00960889" w:rsidRDefault="00DC3D8B" w:rsidP="00DC3D8B">
      <w:pPr>
        <w:rPr>
          <w:rFonts w:ascii="Courier New" w:hAnsi="Courier New" w:cs="Courier New"/>
          <w:sz w:val="20"/>
          <w:szCs w:val="20"/>
        </w:rPr>
      </w:pPr>
      <w:r w:rsidRPr="00960889">
        <w:rPr>
          <w:rFonts w:ascii="Courier New" w:hAnsi="Courier New" w:cs="Courier New"/>
          <w:sz w:val="20"/>
          <w:szCs w:val="20"/>
        </w:rPr>
        <w:t xml:space="preserve"> 0.6932903        NA</w:t>
      </w:r>
    </w:p>
    <w:p w14:paraId="2E96595A" w14:textId="77777777" w:rsidR="00DC3D8B" w:rsidRPr="00960889" w:rsidRDefault="00DC3D8B" w:rsidP="00DC3D8B">
      <w:pPr>
        <w:rPr>
          <w:rFonts w:ascii="Courier New" w:hAnsi="Courier New" w:cs="Courier New"/>
          <w:sz w:val="20"/>
          <w:szCs w:val="20"/>
        </w:rPr>
      </w:pPr>
      <w:r w:rsidRPr="00960889">
        <w:rPr>
          <w:rFonts w:ascii="Courier New" w:hAnsi="Courier New" w:cs="Courier New"/>
          <w:sz w:val="20"/>
          <w:szCs w:val="20"/>
        </w:rPr>
        <w:t>sample estimates:</w:t>
      </w:r>
    </w:p>
    <w:p w14:paraId="58EEADEE" w14:textId="77777777" w:rsidR="00DC3D8B" w:rsidRPr="00960889" w:rsidRDefault="00DC3D8B" w:rsidP="00DC3D8B">
      <w:pPr>
        <w:rPr>
          <w:rFonts w:ascii="Courier New" w:hAnsi="Courier New" w:cs="Courier New"/>
          <w:sz w:val="20"/>
          <w:szCs w:val="20"/>
        </w:rPr>
      </w:pPr>
      <w:r w:rsidRPr="00960889">
        <w:rPr>
          <w:rFonts w:ascii="Courier New" w:hAnsi="Courier New" w:cs="Courier New"/>
          <w:sz w:val="20"/>
          <w:szCs w:val="20"/>
        </w:rPr>
        <w:t xml:space="preserve">mean of x mean of y </w:t>
      </w:r>
    </w:p>
    <w:p w14:paraId="5793744D" w14:textId="77777777" w:rsidR="00DC3D8B" w:rsidRDefault="00DC3D8B" w:rsidP="00DC3D8B">
      <w:pPr>
        <w:rPr>
          <w:rFonts w:ascii="Courier New" w:hAnsi="Courier New" w:cs="Courier New"/>
          <w:sz w:val="20"/>
          <w:szCs w:val="20"/>
        </w:rPr>
      </w:pPr>
      <w:r w:rsidRPr="00960889">
        <w:rPr>
          <w:rFonts w:ascii="Courier New" w:hAnsi="Courier New" w:cs="Courier New"/>
          <w:sz w:val="20"/>
          <w:szCs w:val="20"/>
        </w:rPr>
        <w:t xml:space="preserve">       85        81</w:t>
      </w:r>
    </w:p>
    <w:p w14:paraId="4EE19CF1" w14:textId="77777777" w:rsidR="00DC3D8B" w:rsidRPr="004C0D2C" w:rsidRDefault="00DC3D8B" w:rsidP="00DC3D8B">
      <w:pPr>
        <w:spacing w:before="120" w:after="120"/>
        <w:jc w:val="both"/>
      </w:pPr>
      <w:r w:rsidRPr="00273032">
        <w:t xml:space="preserve">Kết luận: </w:t>
      </w:r>
      <w:r>
        <w:t xml:space="preserve">Do </w:t>
      </w:r>
      <w:r w:rsidRPr="00E2556E">
        <w:rPr>
          <w:rFonts w:ascii="Courier New" w:hAnsi="Courier New" w:cs="Courier New"/>
          <w:sz w:val="20"/>
          <w:szCs w:val="20"/>
        </w:rPr>
        <w:t xml:space="preserve">p-value = </w:t>
      </w:r>
      <w:r w:rsidRPr="00960889">
        <w:rPr>
          <w:rFonts w:ascii="Courier New" w:hAnsi="Courier New" w:cs="Courier New"/>
          <w:sz w:val="20"/>
          <w:szCs w:val="20"/>
        </w:rPr>
        <w:t>0.1547</w:t>
      </w:r>
      <w:r>
        <w:rPr>
          <w:rFonts w:ascii="Courier New" w:hAnsi="Courier New" w:cs="Courier New"/>
          <w:sz w:val="20"/>
          <w:szCs w:val="20"/>
        </w:rPr>
        <w:t xml:space="preserve"> &gt; alpha = 0.05 n</w:t>
      </w:r>
      <w:r w:rsidRPr="00DF04D1">
        <w:rPr>
          <w:rFonts w:ascii="Courier New" w:hAnsi="Courier New" w:cs="Courier New"/>
          <w:sz w:val="20"/>
          <w:szCs w:val="20"/>
        </w:rPr>
        <w:t>ê</w:t>
      </w:r>
      <w:r>
        <w:rPr>
          <w:rFonts w:ascii="Courier New" w:hAnsi="Courier New" w:cs="Courier New"/>
          <w:sz w:val="20"/>
          <w:szCs w:val="20"/>
        </w:rPr>
        <w:t xml:space="preserve">n </w:t>
      </w:r>
      <w:r>
        <w:t>ch</w:t>
      </w:r>
      <w:r w:rsidRPr="00DF04D1">
        <w:t>ấp</w:t>
      </w:r>
      <w:r>
        <w:t xml:space="preserve"> nh</w:t>
      </w:r>
      <w:r w:rsidRPr="00DF04D1">
        <w:t>ậ</w:t>
      </w:r>
      <w:r>
        <w:t>n</w:t>
      </w:r>
      <w:r w:rsidRPr="00273032">
        <w:t xml:space="preserve"> </w:t>
      </w:r>
      <w:r w:rsidRPr="00D21EA5">
        <w:rPr>
          <w:position w:val="-12"/>
        </w:rPr>
        <w:object w:dxaOrig="340" w:dyaOrig="360" w14:anchorId="167A779C">
          <v:shape id="_x0000_i1048" type="#_x0000_t75" style="width:17.25pt;height:18pt" o:ole="">
            <v:imagedata r:id="rId60" o:title=""/>
          </v:shape>
          <o:OLEObject Type="Embed" ProgID="Equation.DSMT4" ShapeID="_x0000_i1048" DrawAspect="Content" ObjectID="_1670711016" r:id="rId61"/>
        </w:object>
      </w:r>
      <w:r w:rsidRPr="00273032">
        <w:t>. Ta không thể kết luận rằng mức độ mài mòn của kim loại 1 hơn kim loại 2 là 2 đơn vị.</w:t>
      </w:r>
    </w:p>
    <w:p w14:paraId="404EA3C4" w14:textId="77777777" w:rsidR="00DC3D8B" w:rsidRDefault="00DC3D8B" w:rsidP="00DC3D8B">
      <w:pPr>
        <w:spacing w:before="120" w:after="120"/>
        <w:jc w:val="both"/>
        <w:rPr>
          <w:b/>
        </w:rPr>
      </w:pPr>
      <w:r>
        <w:rPr>
          <w:rFonts w:ascii="Arial" w:hAnsi="Arial" w:cs="Arial"/>
          <w:b/>
          <w:i/>
        </w:rPr>
        <w:t xml:space="preserve">Ví </w:t>
      </w:r>
      <w:r w:rsidR="009B02FC">
        <w:rPr>
          <w:rFonts w:ascii="Arial" w:hAnsi="Arial" w:cs="Arial"/>
          <w:b/>
          <w:i/>
        </w:rPr>
        <w:t>dụ 2</w:t>
      </w:r>
      <w:r>
        <w:rPr>
          <w:rFonts w:ascii="Arial" w:hAnsi="Arial" w:cs="Arial"/>
          <w:b/>
          <w:i/>
        </w:rPr>
        <w:t>(Ph</w:t>
      </w:r>
      <w:r w:rsidRPr="00932C2B">
        <w:rPr>
          <w:rFonts w:ascii="Arial" w:hAnsi="Arial" w:cs="Arial"/>
          <w:b/>
          <w:i/>
        </w:rPr>
        <w:t>ươ</w:t>
      </w:r>
      <w:r>
        <w:rPr>
          <w:rFonts w:ascii="Arial" w:hAnsi="Arial" w:cs="Arial"/>
          <w:b/>
          <w:i/>
        </w:rPr>
        <w:t xml:space="preserve">ng sai </w:t>
      </w:r>
      <w:r w:rsidRPr="00932C2B">
        <w:rPr>
          <w:rFonts w:ascii="Arial" w:hAnsi="Arial" w:cs="Arial"/>
          <w:b/>
          <w:i/>
        </w:rPr>
        <w:t>khác nhau chưa biết</w:t>
      </w:r>
      <w:r>
        <w:rPr>
          <w:b/>
        </w:rPr>
        <w:t>)</w:t>
      </w:r>
      <w:r w:rsidRPr="00313C22">
        <w:rPr>
          <w:rFonts w:ascii="Arial" w:hAnsi="Arial" w:cs="Arial"/>
          <w:b/>
          <w:i/>
        </w:rPr>
        <w:t>:</w:t>
      </w:r>
      <w:r w:rsidRPr="00273032">
        <w:t xml:space="preserve">  Để so sánh mức độ mài mòn của hai loại kim loại khác nhau, người ta lấy 12 miếng loại 1 và 10 miếng loại 2. Mẫu ứng với kim loại 1 có trung bình mài mòn là 85 đơn vị, với độ lệch chuẩn mẫu bằng 4; trong khi mẫu ứng với kim loại 2 có trung bình là 81 và độ lệch chuẩn mẫu là 5. Có thể kết luận, với mức ý nghĩa 0,05, rằng </w:t>
      </w:r>
      <w:r>
        <w:t xml:space="preserve">hiệu số trung bình </w:t>
      </w:r>
      <w:r w:rsidRPr="00273032">
        <w:t>m</w:t>
      </w:r>
      <w:r>
        <w:t>ức độ mài mòn của kim loại 1 và</w:t>
      </w:r>
      <w:r w:rsidRPr="00273032">
        <w:t xml:space="preserve"> kim loại 2 là </w:t>
      </w:r>
      <w:r>
        <w:t xml:space="preserve">hơn </w:t>
      </w:r>
      <w:r w:rsidRPr="00273032">
        <w:t xml:space="preserve">2 đơn vị được không? </w:t>
      </w:r>
      <w:r w:rsidRPr="00F60825">
        <w:t>Giả sử</w:t>
      </w:r>
      <w:r w:rsidR="009D5098">
        <w:t xml:space="preserve"> các mật độ đều xấp xỉ chuẩn.</w:t>
      </w:r>
    </w:p>
    <w:p w14:paraId="23ED645B" w14:textId="77777777" w:rsidR="00DC3D8B" w:rsidRPr="005D08BB" w:rsidRDefault="00DC3D8B" w:rsidP="00DC3D8B">
      <w:pPr>
        <w:autoSpaceDE w:val="0"/>
        <w:autoSpaceDN w:val="0"/>
        <w:adjustRightInd w:val="0"/>
        <w:rPr>
          <w:b/>
          <w:u w:val="single"/>
        </w:rPr>
      </w:pPr>
      <w:r w:rsidRPr="005D08BB">
        <w:rPr>
          <w:b/>
          <w:u w:val="single"/>
        </w:rPr>
        <w:t xml:space="preserve">Nhận xét: Do phương sai </w:t>
      </w:r>
      <w:r>
        <w:rPr>
          <w:b/>
          <w:u w:val="single"/>
        </w:rPr>
        <w:t>kh</w:t>
      </w:r>
      <w:r w:rsidRPr="00F27A0E">
        <w:rPr>
          <w:b/>
          <w:u w:val="single"/>
        </w:rPr>
        <w:t>ác</w:t>
      </w:r>
      <w:r w:rsidRPr="005D08BB">
        <w:rPr>
          <w:b/>
          <w:u w:val="single"/>
        </w:rPr>
        <w:t xml:space="preserve"> nhau ta </w:t>
      </w:r>
      <w:r>
        <w:rPr>
          <w:b/>
          <w:u w:val="single"/>
        </w:rPr>
        <w:t>đ</w:t>
      </w:r>
      <w:r w:rsidRPr="00F27A0E">
        <w:rPr>
          <w:b/>
          <w:u w:val="single"/>
        </w:rPr>
        <w:t>ể</w:t>
      </w:r>
      <w:r>
        <w:rPr>
          <w:b/>
          <w:u w:val="single"/>
        </w:rPr>
        <w:t xml:space="preserve"> m</w:t>
      </w:r>
      <w:r w:rsidRPr="00F27A0E">
        <w:rPr>
          <w:b/>
          <w:u w:val="single"/>
        </w:rPr>
        <w:t>ặc</w:t>
      </w:r>
      <w:r>
        <w:rPr>
          <w:b/>
          <w:u w:val="single"/>
        </w:rPr>
        <w:t xml:space="preserve"> </w:t>
      </w:r>
      <w:r w:rsidRPr="00F27A0E">
        <w:rPr>
          <w:b/>
          <w:u w:val="single"/>
        </w:rPr>
        <w:t>định</w:t>
      </w:r>
      <w:r w:rsidRPr="005D08BB">
        <w:rPr>
          <w:b/>
          <w:u w:val="single"/>
        </w:rPr>
        <w:t xml:space="preserve"> </w:t>
      </w:r>
      <w:r>
        <w:rPr>
          <w:b/>
          <w:u w:val="single"/>
        </w:rPr>
        <w:t>(var.equal=FALSE)</w:t>
      </w:r>
    </w:p>
    <w:p w14:paraId="652FBBD7" w14:textId="77777777" w:rsidR="00DC3D8B" w:rsidRPr="00B61423" w:rsidRDefault="00DC3D8B" w:rsidP="00DC3D8B">
      <w:pPr>
        <w:spacing w:before="120" w:after="120"/>
        <w:jc w:val="both"/>
        <w:rPr>
          <w:b/>
        </w:rPr>
      </w:pPr>
      <w:r w:rsidRPr="00B61423">
        <w:rPr>
          <w:b/>
        </w:rPr>
        <w:t>Giải:</w:t>
      </w:r>
    </w:p>
    <w:p w14:paraId="73461D90" w14:textId="77777777" w:rsidR="00DC3D8B" w:rsidRPr="00273032" w:rsidRDefault="00DC3D8B" w:rsidP="00DC3D8B">
      <w:pPr>
        <w:spacing w:before="120" w:after="120"/>
        <w:jc w:val="both"/>
      </w:pPr>
      <w:r w:rsidRPr="00273032">
        <w:t xml:space="preserve">- Đặt </w:t>
      </w:r>
      <w:r w:rsidRPr="00D21EA5">
        <w:rPr>
          <w:position w:val="-12"/>
        </w:rPr>
        <w:object w:dxaOrig="600" w:dyaOrig="360" w14:anchorId="734B6BEB">
          <v:shape id="_x0000_i1049" type="#_x0000_t75" style="width:30pt;height:18pt" o:ole="">
            <v:imagedata r:id="rId54" o:title=""/>
          </v:shape>
          <o:OLEObject Type="Embed" ProgID="Equation.DSMT4" ShapeID="_x0000_i1049" DrawAspect="Content" ObjectID="_1670711017" r:id="rId62"/>
        </w:object>
      </w:r>
      <w:r w:rsidRPr="00273032">
        <w:t xml:space="preserve"> là kỳ vọng cho độ mài mòn của hai kim loại 1 và 2</w:t>
      </w:r>
    </w:p>
    <w:p w14:paraId="63E9242E" w14:textId="77777777" w:rsidR="00DC3D8B" w:rsidRPr="00273032" w:rsidRDefault="00DC3D8B" w:rsidP="00DC3D8B">
      <w:pPr>
        <w:spacing w:before="120" w:after="120"/>
        <w:jc w:val="both"/>
        <w:rPr>
          <w:position w:val="-12"/>
        </w:rPr>
      </w:pPr>
      <w:r w:rsidRPr="00273032">
        <w:rPr>
          <w:position w:val="-12"/>
        </w:rPr>
        <w:t>- Từ giả thiết:</w:t>
      </w:r>
    </w:p>
    <w:p w14:paraId="021DF71E" w14:textId="77777777" w:rsidR="00DC3D8B" w:rsidRDefault="00DC3D8B" w:rsidP="00DC3D8B">
      <w:pPr>
        <w:spacing w:before="120" w:after="120"/>
        <w:jc w:val="center"/>
        <w:rPr>
          <w:position w:val="-12"/>
        </w:rPr>
      </w:pPr>
      <w:r w:rsidRPr="00D21EA5">
        <w:rPr>
          <w:position w:val="-56"/>
        </w:rPr>
        <w:object w:dxaOrig="3980" w:dyaOrig="1240" w14:anchorId="2F7804D1">
          <v:shape id="_x0000_i1050" type="#_x0000_t75" style="width:198.75pt;height:62.25pt" o:ole="">
            <v:imagedata r:id="rId56" o:title=""/>
          </v:shape>
          <o:OLEObject Type="Embed" ProgID="Equation.DSMT4" ShapeID="_x0000_i1050" DrawAspect="Content" ObjectID="_1670711018" r:id="rId63"/>
        </w:object>
      </w:r>
    </w:p>
    <w:p w14:paraId="529DFDC8" w14:textId="77777777" w:rsidR="00DC3D8B" w:rsidRPr="00273032" w:rsidRDefault="00DC3D8B" w:rsidP="00DC3D8B">
      <w:pPr>
        <w:spacing w:before="120" w:after="120"/>
        <w:jc w:val="both"/>
        <w:rPr>
          <w:position w:val="-12"/>
        </w:rPr>
      </w:pPr>
      <w:r w:rsidRPr="00273032">
        <w:rPr>
          <w:position w:val="-12"/>
        </w:rPr>
        <w:t>- Đây là bài toán kiểm định hiệu hai giá trị trung bình, với</w:t>
      </w:r>
      <w:r>
        <w:rPr>
          <w:position w:val="-12"/>
        </w:rPr>
        <w:t xml:space="preserve"> ph</w:t>
      </w:r>
      <w:r w:rsidRPr="003D4F7D">
        <w:rPr>
          <w:position w:val="-12"/>
        </w:rPr>
        <w:t>ươ</w:t>
      </w:r>
      <w:r>
        <w:rPr>
          <w:position w:val="-12"/>
        </w:rPr>
        <w:t xml:space="preserve">ng sai  </w:t>
      </w:r>
      <w:r w:rsidRPr="00273032">
        <w:rPr>
          <w:position w:val="-12"/>
        </w:rPr>
        <w:t>chưa biết</w:t>
      </w:r>
      <w:r>
        <w:rPr>
          <w:position w:val="-12"/>
        </w:rPr>
        <w:t xml:space="preserve"> </w:t>
      </w:r>
    </w:p>
    <w:p w14:paraId="121DD13B" w14:textId="77777777" w:rsidR="00DC3D8B" w:rsidRPr="00273032" w:rsidRDefault="00DC3D8B" w:rsidP="00DC3D8B">
      <w:pPr>
        <w:spacing w:before="120" w:after="120"/>
        <w:jc w:val="both"/>
      </w:pPr>
      <w:r w:rsidRPr="00273032">
        <w:t xml:space="preserve">Đặt bài toán:   </w:t>
      </w:r>
      <w:r w:rsidRPr="00D21EA5">
        <w:rPr>
          <w:position w:val="-32"/>
        </w:rPr>
        <w:object w:dxaOrig="1660" w:dyaOrig="760" w14:anchorId="2A5D95E0">
          <v:shape id="_x0000_i1051" type="#_x0000_t75" style="width:83.25pt;height:38.25pt" o:ole="">
            <v:imagedata r:id="rId58" o:title=""/>
          </v:shape>
          <o:OLEObject Type="Embed" ProgID="Equation.DSMT4" ShapeID="_x0000_i1051" DrawAspect="Content" ObjectID="_1670711019" r:id="rId64"/>
        </w:object>
      </w:r>
      <w:r w:rsidRPr="00273032">
        <w:t>.</w:t>
      </w:r>
    </w:p>
    <w:p w14:paraId="1CF07A4F" w14:textId="77777777" w:rsidR="00DC3D8B" w:rsidRDefault="00DC3D8B" w:rsidP="00DC3D8B">
      <w:pPr>
        <w:spacing w:before="120" w:after="120"/>
        <w:jc w:val="both"/>
        <w:rPr>
          <w:rFonts w:ascii="Courier New" w:hAnsi="Courier New" w:cs="Courier New"/>
          <w:sz w:val="20"/>
          <w:szCs w:val="20"/>
        </w:rPr>
      </w:pPr>
      <w:r w:rsidRPr="00E2556E">
        <w:rPr>
          <w:rFonts w:ascii="Courier New" w:hAnsi="Courier New" w:cs="Courier New"/>
          <w:sz w:val="20"/>
          <w:szCs w:val="20"/>
        </w:rPr>
        <w:t xml:space="preserve">&gt; </w:t>
      </w:r>
      <w:r w:rsidRPr="009B02FC">
        <w:rPr>
          <w:rFonts w:ascii="Courier New" w:hAnsi="Courier New" w:cs="Courier New"/>
          <w:sz w:val="20"/>
          <w:szCs w:val="20"/>
          <w:highlight w:val="yellow"/>
        </w:rPr>
        <w:t>tsum.test(mean.x=85, s.x=4, n.x=12, mean.y=81, s.y=5, n.y=10, mu=2, alternative="greater", conf.level=0.95)</w:t>
      </w:r>
    </w:p>
    <w:p w14:paraId="5090F32D" w14:textId="77777777" w:rsidR="00FF15FD" w:rsidRPr="00E2556E" w:rsidRDefault="00FF15FD" w:rsidP="00DC3D8B">
      <w:pPr>
        <w:spacing w:before="120" w:after="120"/>
        <w:jc w:val="both"/>
        <w:rPr>
          <w:rFonts w:ascii="Courier New" w:hAnsi="Courier New" w:cs="Courier New"/>
          <w:sz w:val="20"/>
          <w:szCs w:val="20"/>
        </w:rPr>
      </w:pPr>
      <w:r>
        <w:rPr>
          <w:rFonts w:ascii="Courier New" w:hAnsi="Courier New" w:cs="Courier New"/>
          <w:sz w:val="20"/>
          <w:szCs w:val="20"/>
        </w:rPr>
        <w:t>Hoặc</w:t>
      </w:r>
    </w:p>
    <w:p w14:paraId="63CDF451" w14:textId="77777777" w:rsidR="009B02FC" w:rsidRPr="00960889" w:rsidRDefault="009B02FC" w:rsidP="009B02FC">
      <w:pPr>
        <w:rPr>
          <w:rFonts w:ascii="Courier New" w:hAnsi="Courier New" w:cs="Courier New"/>
          <w:sz w:val="20"/>
          <w:szCs w:val="20"/>
        </w:rPr>
      </w:pPr>
      <w:r>
        <w:rPr>
          <w:rFonts w:ascii="Courier New" w:hAnsi="Courier New" w:cs="Courier New"/>
          <w:sz w:val="20"/>
          <w:szCs w:val="20"/>
          <w:highlight w:val="yellow"/>
        </w:rPr>
        <w:t>&gt;</w:t>
      </w:r>
      <w:r w:rsidRPr="009B02FC">
        <w:rPr>
          <w:rFonts w:ascii="Courier New" w:hAnsi="Courier New" w:cs="Courier New"/>
          <w:sz w:val="20"/>
          <w:szCs w:val="20"/>
          <w:highlight w:val="yellow"/>
        </w:rPr>
        <w:t>tsum.test(mean.x=85, s.x=4, n.x=12, mean.y=81, s.y=5, n.y=10, mu=2, alternative="greater",</w:t>
      </w:r>
      <w:r w:rsidRPr="009B02FC">
        <w:rPr>
          <w:rFonts w:ascii="Courier New" w:hAnsi="Courier New" w:cs="Courier New"/>
          <w:b/>
          <w:sz w:val="20"/>
          <w:szCs w:val="20"/>
          <w:highlight w:val="yellow"/>
        </w:rPr>
        <w:t xml:space="preserve">var.equal = </w:t>
      </w:r>
      <w:r>
        <w:rPr>
          <w:rFonts w:ascii="Courier New" w:hAnsi="Courier New" w:cs="Courier New"/>
          <w:b/>
          <w:sz w:val="20"/>
          <w:szCs w:val="20"/>
          <w:highlight w:val="yellow"/>
        </w:rPr>
        <w:t>FALSE</w:t>
      </w:r>
      <w:r w:rsidRPr="009B02FC">
        <w:rPr>
          <w:rFonts w:ascii="Courier New" w:hAnsi="Courier New" w:cs="Courier New"/>
          <w:sz w:val="20"/>
          <w:szCs w:val="20"/>
          <w:highlight w:val="yellow"/>
        </w:rPr>
        <w:t>,conf.level=0.95)</w:t>
      </w:r>
    </w:p>
    <w:p w14:paraId="6F22A1A3" w14:textId="77777777" w:rsidR="00DC3D8B" w:rsidRPr="00E2556E" w:rsidRDefault="00DC3D8B" w:rsidP="00DC3D8B">
      <w:pPr>
        <w:spacing w:before="120" w:after="120"/>
        <w:jc w:val="both"/>
        <w:rPr>
          <w:rFonts w:ascii="Courier New" w:hAnsi="Courier New" w:cs="Courier New"/>
          <w:sz w:val="20"/>
          <w:szCs w:val="20"/>
        </w:rPr>
      </w:pPr>
    </w:p>
    <w:p w14:paraId="1E9FDEBB" w14:textId="77777777" w:rsidR="00DC3D8B" w:rsidRPr="00E2556E" w:rsidRDefault="00DC3D8B" w:rsidP="00DC3D8B">
      <w:pPr>
        <w:spacing w:before="120" w:after="120"/>
        <w:jc w:val="both"/>
        <w:rPr>
          <w:rFonts w:ascii="Courier New" w:hAnsi="Courier New" w:cs="Courier New"/>
          <w:sz w:val="20"/>
          <w:szCs w:val="20"/>
        </w:rPr>
      </w:pPr>
      <w:r w:rsidRPr="00E2556E">
        <w:rPr>
          <w:rFonts w:ascii="Courier New" w:hAnsi="Courier New" w:cs="Courier New"/>
          <w:sz w:val="20"/>
          <w:szCs w:val="20"/>
        </w:rPr>
        <w:t xml:space="preserve">        Welch Modified Two-Sample t-Test</w:t>
      </w:r>
    </w:p>
    <w:p w14:paraId="763070CA" w14:textId="77777777" w:rsidR="00DC3D8B" w:rsidRPr="00E2556E" w:rsidRDefault="00DC3D8B" w:rsidP="00DC3D8B">
      <w:pPr>
        <w:spacing w:before="120" w:after="120"/>
        <w:jc w:val="both"/>
        <w:rPr>
          <w:rFonts w:ascii="Courier New" w:hAnsi="Courier New" w:cs="Courier New"/>
          <w:sz w:val="20"/>
          <w:szCs w:val="20"/>
        </w:rPr>
      </w:pPr>
    </w:p>
    <w:p w14:paraId="3B63F2D0" w14:textId="77777777" w:rsidR="00DC3D8B" w:rsidRPr="00E2556E" w:rsidRDefault="00DC3D8B" w:rsidP="00DC3D8B">
      <w:pPr>
        <w:spacing w:before="120" w:after="120"/>
        <w:jc w:val="both"/>
        <w:rPr>
          <w:rFonts w:ascii="Courier New" w:hAnsi="Courier New" w:cs="Courier New"/>
          <w:sz w:val="20"/>
          <w:szCs w:val="20"/>
        </w:rPr>
      </w:pPr>
      <w:r w:rsidRPr="00E2556E">
        <w:rPr>
          <w:rFonts w:ascii="Courier New" w:hAnsi="Courier New" w:cs="Courier New"/>
          <w:sz w:val="20"/>
          <w:szCs w:val="20"/>
        </w:rPr>
        <w:t>data:  Summarized x and y</w:t>
      </w:r>
    </w:p>
    <w:p w14:paraId="0466F21A" w14:textId="77777777" w:rsidR="00DC3D8B" w:rsidRPr="00E2556E" w:rsidRDefault="00DC3D8B" w:rsidP="00DC3D8B">
      <w:pPr>
        <w:spacing w:before="120" w:after="120"/>
        <w:jc w:val="both"/>
        <w:rPr>
          <w:rFonts w:ascii="Courier New" w:hAnsi="Courier New" w:cs="Courier New"/>
          <w:sz w:val="20"/>
          <w:szCs w:val="20"/>
        </w:rPr>
      </w:pPr>
      <w:r w:rsidRPr="00E2556E">
        <w:rPr>
          <w:rFonts w:ascii="Courier New" w:hAnsi="Courier New" w:cs="Courier New"/>
          <w:sz w:val="20"/>
          <w:szCs w:val="20"/>
        </w:rPr>
        <w:t>t = 1.0215, df = 17.165, p-value = 0.1606</w:t>
      </w:r>
    </w:p>
    <w:p w14:paraId="7C628F6E" w14:textId="77777777" w:rsidR="00DC3D8B" w:rsidRPr="00E2556E" w:rsidRDefault="00DC3D8B" w:rsidP="00DC3D8B">
      <w:pPr>
        <w:spacing w:before="120" w:after="120"/>
        <w:jc w:val="both"/>
        <w:rPr>
          <w:rFonts w:ascii="Courier New" w:hAnsi="Courier New" w:cs="Courier New"/>
          <w:sz w:val="20"/>
          <w:szCs w:val="20"/>
        </w:rPr>
      </w:pPr>
      <w:r w:rsidRPr="00E2556E">
        <w:rPr>
          <w:rFonts w:ascii="Courier New" w:hAnsi="Courier New" w:cs="Courier New"/>
          <w:sz w:val="20"/>
          <w:szCs w:val="20"/>
        </w:rPr>
        <w:t>alternative hypothesis: true difference in means is greater than 2</w:t>
      </w:r>
    </w:p>
    <w:p w14:paraId="6C2573CE" w14:textId="77777777" w:rsidR="00DC3D8B" w:rsidRPr="00E2556E" w:rsidRDefault="00DC3D8B" w:rsidP="00DC3D8B">
      <w:pPr>
        <w:spacing w:before="120" w:after="120"/>
        <w:jc w:val="both"/>
        <w:rPr>
          <w:rFonts w:ascii="Courier New" w:hAnsi="Courier New" w:cs="Courier New"/>
          <w:sz w:val="20"/>
          <w:szCs w:val="20"/>
        </w:rPr>
      </w:pPr>
      <w:r w:rsidRPr="00E2556E">
        <w:rPr>
          <w:rFonts w:ascii="Courier New" w:hAnsi="Courier New" w:cs="Courier New"/>
          <w:sz w:val="20"/>
          <w:szCs w:val="20"/>
        </w:rPr>
        <w:t>95 percent confidence interval:</w:t>
      </w:r>
    </w:p>
    <w:p w14:paraId="73D8A7FC" w14:textId="77777777" w:rsidR="00DC3D8B" w:rsidRPr="00E2556E" w:rsidRDefault="00DC3D8B" w:rsidP="00DC3D8B">
      <w:pPr>
        <w:spacing w:before="120" w:after="120"/>
        <w:jc w:val="both"/>
        <w:rPr>
          <w:rFonts w:ascii="Courier New" w:hAnsi="Courier New" w:cs="Courier New"/>
          <w:sz w:val="20"/>
          <w:szCs w:val="20"/>
        </w:rPr>
      </w:pPr>
      <w:r w:rsidRPr="00E2556E">
        <w:rPr>
          <w:rFonts w:ascii="Courier New" w:hAnsi="Courier New" w:cs="Courier New"/>
          <w:sz w:val="20"/>
          <w:szCs w:val="20"/>
        </w:rPr>
        <w:t xml:space="preserve"> 0.5959261        NA</w:t>
      </w:r>
    </w:p>
    <w:p w14:paraId="59B15C04" w14:textId="77777777" w:rsidR="00DC3D8B" w:rsidRPr="00E2556E" w:rsidRDefault="00DC3D8B" w:rsidP="00DC3D8B">
      <w:pPr>
        <w:spacing w:before="120" w:after="120"/>
        <w:jc w:val="both"/>
        <w:rPr>
          <w:rFonts w:ascii="Courier New" w:hAnsi="Courier New" w:cs="Courier New"/>
          <w:sz w:val="20"/>
          <w:szCs w:val="20"/>
        </w:rPr>
      </w:pPr>
      <w:r w:rsidRPr="00E2556E">
        <w:rPr>
          <w:rFonts w:ascii="Courier New" w:hAnsi="Courier New" w:cs="Courier New"/>
          <w:sz w:val="20"/>
          <w:szCs w:val="20"/>
        </w:rPr>
        <w:lastRenderedPageBreak/>
        <w:t>sample estimates:</w:t>
      </w:r>
    </w:p>
    <w:p w14:paraId="0423EDD5" w14:textId="77777777" w:rsidR="00DC3D8B" w:rsidRPr="00E2556E" w:rsidRDefault="00DC3D8B" w:rsidP="00DC3D8B">
      <w:pPr>
        <w:spacing w:before="120" w:after="120"/>
        <w:jc w:val="both"/>
        <w:rPr>
          <w:rFonts w:ascii="Courier New" w:hAnsi="Courier New" w:cs="Courier New"/>
          <w:sz w:val="20"/>
          <w:szCs w:val="20"/>
        </w:rPr>
      </w:pPr>
      <w:r w:rsidRPr="00E2556E">
        <w:rPr>
          <w:rFonts w:ascii="Courier New" w:hAnsi="Courier New" w:cs="Courier New"/>
          <w:sz w:val="20"/>
          <w:szCs w:val="20"/>
        </w:rPr>
        <w:t xml:space="preserve">mean of x mean of y </w:t>
      </w:r>
    </w:p>
    <w:p w14:paraId="7167B8D3" w14:textId="77777777" w:rsidR="00DC3D8B" w:rsidRDefault="00DC3D8B" w:rsidP="00DC3D8B">
      <w:pPr>
        <w:spacing w:before="120" w:after="120"/>
        <w:jc w:val="both"/>
        <w:rPr>
          <w:rFonts w:ascii="Courier New" w:hAnsi="Courier New" w:cs="Courier New"/>
          <w:sz w:val="20"/>
          <w:szCs w:val="20"/>
        </w:rPr>
      </w:pPr>
      <w:r w:rsidRPr="00E2556E">
        <w:rPr>
          <w:rFonts w:ascii="Courier New" w:hAnsi="Courier New" w:cs="Courier New"/>
          <w:sz w:val="20"/>
          <w:szCs w:val="20"/>
        </w:rPr>
        <w:t xml:space="preserve">       85        81 </w:t>
      </w:r>
    </w:p>
    <w:p w14:paraId="332A7C8D" w14:textId="77777777" w:rsidR="00DC3D8B" w:rsidRDefault="00DC3D8B" w:rsidP="00DC3D8B">
      <w:pPr>
        <w:spacing w:before="120" w:after="120"/>
        <w:jc w:val="both"/>
      </w:pPr>
      <w:r w:rsidRPr="00273032">
        <w:t xml:space="preserve">Kết luận: </w:t>
      </w:r>
      <w:r>
        <w:t xml:space="preserve">Do </w:t>
      </w:r>
      <w:r w:rsidRPr="00E2556E">
        <w:rPr>
          <w:rFonts w:ascii="Courier New" w:hAnsi="Courier New" w:cs="Courier New"/>
          <w:sz w:val="20"/>
          <w:szCs w:val="20"/>
        </w:rPr>
        <w:t>p-value = 0.1606</w:t>
      </w:r>
      <w:r>
        <w:rPr>
          <w:rFonts w:ascii="Courier New" w:hAnsi="Courier New" w:cs="Courier New"/>
          <w:sz w:val="20"/>
          <w:szCs w:val="20"/>
        </w:rPr>
        <w:t xml:space="preserve"> &gt; alpha = 0.05 n</w:t>
      </w:r>
      <w:r w:rsidRPr="00DF04D1">
        <w:rPr>
          <w:rFonts w:ascii="Courier New" w:hAnsi="Courier New" w:cs="Courier New"/>
          <w:sz w:val="20"/>
          <w:szCs w:val="20"/>
        </w:rPr>
        <w:t>ê</w:t>
      </w:r>
      <w:r>
        <w:rPr>
          <w:rFonts w:ascii="Courier New" w:hAnsi="Courier New" w:cs="Courier New"/>
          <w:sz w:val="20"/>
          <w:szCs w:val="20"/>
        </w:rPr>
        <w:t xml:space="preserve">n </w:t>
      </w:r>
      <w:r>
        <w:t>ch</w:t>
      </w:r>
      <w:r w:rsidRPr="00DF04D1">
        <w:t>ấp</w:t>
      </w:r>
      <w:r>
        <w:t xml:space="preserve"> nh</w:t>
      </w:r>
      <w:r w:rsidRPr="00DF04D1">
        <w:t>ậ</w:t>
      </w:r>
      <w:r>
        <w:t>n</w:t>
      </w:r>
      <w:r w:rsidRPr="00273032">
        <w:t xml:space="preserve"> </w:t>
      </w:r>
      <w:r w:rsidRPr="00D21EA5">
        <w:rPr>
          <w:position w:val="-12"/>
        </w:rPr>
        <w:object w:dxaOrig="340" w:dyaOrig="360" w14:anchorId="634B84F2">
          <v:shape id="_x0000_i1052" type="#_x0000_t75" style="width:17.25pt;height:18pt" o:ole="">
            <v:imagedata r:id="rId60" o:title=""/>
          </v:shape>
          <o:OLEObject Type="Embed" ProgID="Equation.DSMT4" ShapeID="_x0000_i1052" DrawAspect="Content" ObjectID="_1670711020" r:id="rId65"/>
        </w:object>
      </w:r>
      <w:r w:rsidRPr="00273032">
        <w:t>. Ta không thể kết luận rằng mức độ mài mòn của kim loại 1 hơn kim loại 2 là 2 đơn vị.</w:t>
      </w:r>
    </w:p>
    <w:p w14:paraId="7FF8F779" w14:textId="77777777" w:rsidR="00DC3D8B" w:rsidRPr="00FC6630" w:rsidRDefault="009B02FC" w:rsidP="00DC3D8B">
      <w:pPr>
        <w:widowControl w:val="0"/>
        <w:ind w:right="432"/>
        <w:jc w:val="both"/>
      </w:pPr>
      <w:r>
        <w:rPr>
          <w:rFonts w:ascii="Arial" w:hAnsi="Arial" w:cs="Arial"/>
          <w:b/>
          <w:i/>
        </w:rPr>
        <w:t>Ví dụ 3</w:t>
      </w:r>
      <w:r w:rsidR="00DC3D8B" w:rsidRPr="00CF33EB">
        <w:rPr>
          <w:rFonts w:ascii="Arial" w:hAnsi="Arial" w:cs="Arial"/>
          <w:b/>
          <w:i/>
        </w:rPr>
        <w:t>(dữ liệu sơ cấp):</w:t>
      </w:r>
      <w:r w:rsidR="00DC3D8B">
        <w:t xml:space="preserve"> </w:t>
      </w:r>
      <w:r w:rsidR="00DC3D8B" w:rsidRPr="00FC6630">
        <w:t xml:space="preserve">Một nghiên cứu được thực hiện bởi Trung tâm Thủy lợi và được phân tích bởi Trung tâm Thống kê, thuộc Đại học Virginia, nhằm so sánh hai thiết bị xử lý nước thải. Thiết bị A được đặt ở vùng dân cư có thu nhập trung bình </w:t>
      </w:r>
      <w:r w:rsidR="00DC3D8B">
        <w:t>th</w:t>
      </w:r>
      <w:r w:rsidR="00DC3D8B" w:rsidRPr="00036121">
        <w:t>ấp</w:t>
      </w:r>
      <w:r w:rsidR="00DC3D8B" w:rsidRPr="00FC6630">
        <w:t xml:space="preserve">. Thiết bị B được đặt ở vùng dân cư có thu nhập trung bình </w:t>
      </w:r>
      <w:r w:rsidR="00DC3D8B">
        <w:t>cao</w:t>
      </w:r>
      <w:r w:rsidR="00DC3D8B" w:rsidRPr="00FC6630">
        <w:t>. Lượng nước thải được xử lý bởi mỗi thiết bị (tính theo nghìn ga-lông/ ngày) được đo trong 10 ngày như sau:</w:t>
      </w:r>
    </w:p>
    <w:p w14:paraId="0D3ADD63" w14:textId="77777777" w:rsidR="00DC3D8B" w:rsidRPr="00FC6630" w:rsidRDefault="00DC3D8B" w:rsidP="00DC3D8B">
      <w:pPr>
        <w:widowControl w:val="0"/>
        <w:ind w:right="432"/>
        <w:jc w:val="both"/>
      </w:pPr>
      <w:r w:rsidRPr="00FC6630">
        <w:t xml:space="preserve">     Thiết bị A:    21</w:t>
      </w:r>
      <w:r w:rsidR="008E1852">
        <w:t>,</w:t>
      </w:r>
      <w:r w:rsidRPr="00FC6630">
        <w:t xml:space="preserve">   19</w:t>
      </w:r>
      <w:r w:rsidR="008E1852">
        <w:t>,</w:t>
      </w:r>
      <w:r w:rsidRPr="00FC6630">
        <w:t xml:space="preserve">   20</w:t>
      </w:r>
      <w:r w:rsidR="008E1852">
        <w:t>,</w:t>
      </w:r>
      <w:r w:rsidRPr="00FC6630">
        <w:t xml:space="preserve">   23</w:t>
      </w:r>
      <w:r w:rsidR="008E1852">
        <w:t>,</w:t>
      </w:r>
      <w:r w:rsidRPr="00FC6630">
        <w:t xml:space="preserve">   22</w:t>
      </w:r>
      <w:r w:rsidR="008E1852">
        <w:t>,</w:t>
      </w:r>
      <w:r w:rsidRPr="00FC6630">
        <w:t xml:space="preserve">   28</w:t>
      </w:r>
      <w:r w:rsidR="008E1852">
        <w:t>,</w:t>
      </w:r>
      <w:r w:rsidRPr="00FC6630">
        <w:t xml:space="preserve">   32</w:t>
      </w:r>
      <w:r w:rsidR="008E1852">
        <w:t>,</w:t>
      </w:r>
      <w:r w:rsidRPr="00FC6630">
        <w:t xml:space="preserve">   19</w:t>
      </w:r>
      <w:r w:rsidR="008E1852">
        <w:t>,</w:t>
      </w:r>
      <w:r w:rsidRPr="00FC6630">
        <w:t xml:space="preserve">   13</w:t>
      </w:r>
      <w:r w:rsidR="008E1852">
        <w:t>,</w:t>
      </w:r>
      <w:r w:rsidRPr="00FC6630">
        <w:t xml:space="preserve">   18</w:t>
      </w:r>
    </w:p>
    <w:p w14:paraId="264BDF55" w14:textId="77777777" w:rsidR="00DC3D8B" w:rsidRPr="00FC6630" w:rsidRDefault="00DC3D8B" w:rsidP="00DC3D8B">
      <w:pPr>
        <w:widowControl w:val="0"/>
        <w:ind w:right="432"/>
        <w:jc w:val="both"/>
      </w:pPr>
      <w:r w:rsidRPr="00FC6630">
        <w:t xml:space="preserve">     Thiết bị B:    20</w:t>
      </w:r>
      <w:r w:rsidR="008E1852">
        <w:t>,</w:t>
      </w:r>
      <w:r w:rsidRPr="00FC6630">
        <w:t xml:space="preserve">   39</w:t>
      </w:r>
      <w:r w:rsidR="008E1852">
        <w:t>,</w:t>
      </w:r>
      <w:r w:rsidRPr="00FC6630">
        <w:t xml:space="preserve">   24</w:t>
      </w:r>
      <w:r w:rsidR="008E1852">
        <w:t>,</w:t>
      </w:r>
      <w:r w:rsidRPr="00FC6630">
        <w:t xml:space="preserve">   33</w:t>
      </w:r>
      <w:r w:rsidR="008E1852">
        <w:t>,</w:t>
      </w:r>
      <w:r w:rsidRPr="00FC6630">
        <w:t xml:space="preserve">   30</w:t>
      </w:r>
      <w:r w:rsidR="008E1852">
        <w:t>,</w:t>
      </w:r>
      <w:r w:rsidRPr="00FC6630">
        <w:t xml:space="preserve">   28</w:t>
      </w:r>
      <w:r w:rsidR="008E1852">
        <w:t>,</w:t>
      </w:r>
      <w:r w:rsidRPr="00FC6630">
        <w:t xml:space="preserve">   30</w:t>
      </w:r>
      <w:r w:rsidR="008E1852">
        <w:t>,</w:t>
      </w:r>
      <w:r w:rsidRPr="00FC6630">
        <w:t xml:space="preserve">   22</w:t>
      </w:r>
      <w:r w:rsidR="008E1852">
        <w:t>,</w:t>
      </w:r>
      <w:r w:rsidRPr="00FC6630">
        <w:t xml:space="preserve">   33</w:t>
      </w:r>
      <w:r w:rsidR="008E1852">
        <w:t>,</w:t>
      </w:r>
      <w:r w:rsidRPr="00FC6630">
        <w:t xml:space="preserve">   24</w:t>
      </w:r>
    </w:p>
    <w:p w14:paraId="47C3747A" w14:textId="77777777" w:rsidR="00DC3D8B" w:rsidRDefault="00DC3D8B" w:rsidP="00DC3D8B">
      <w:pPr>
        <w:spacing w:before="120" w:after="120"/>
        <w:jc w:val="both"/>
        <w:rPr>
          <w:b/>
        </w:rPr>
      </w:pPr>
      <w:r w:rsidRPr="00FC6630">
        <w:t>Với mức ý nghĩa 5%, có thể kết luận rằng</w:t>
      </w:r>
      <w:r>
        <w:t xml:space="preserve"> c</w:t>
      </w:r>
      <w:r w:rsidRPr="00036121">
        <w:t>ó</w:t>
      </w:r>
      <w:r>
        <w:t xml:space="preserve"> s</w:t>
      </w:r>
      <w:r w:rsidRPr="00036121">
        <w:t>ự</w:t>
      </w:r>
      <w:r>
        <w:t xml:space="preserve"> kh</w:t>
      </w:r>
      <w:r w:rsidRPr="00036121">
        <w:t>ác</w:t>
      </w:r>
      <w:r>
        <w:t xml:space="preserve"> nhau gi</w:t>
      </w:r>
      <w:r w:rsidRPr="00036121">
        <w:t>ữa</w:t>
      </w:r>
      <w:r w:rsidRPr="00FC6630">
        <w:t xml:space="preserve"> lượng nước thải trung bình được xử lý ở vùng có thu nhập thấ</w:t>
      </w:r>
      <w:r>
        <w:t>p v</w:t>
      </w:r>
      <w:r w:rsidRPr="00036121">
        <w:t>à</w:t>
      </w:r>
      <w:r>
        <w:t xml:space="preserve"> </w:t>
      </w:r>
      <w:r w:rsidRPr="00FC6630">
        <w:t>vùng có thu nhậ</w:t>
      </w:r>
      <w:r>
        <w:t xml:space="preserve">p cao không. </w:t>
      </w:r>
      <w:r w:rsidRPr="00AB7917">
        <w:t>Giả sử các mật độ đều xấp xỉ chuẩn với</w:t>
      </w:r>
      <w:r w:rsidRPr="00932C2B">
        <w:rPr>
          <w:b/>
        </w:rPr>
        <w:t xml:space="preserve"> phương sai </w:t>
      </w:r>
      <w:r>
        <w:rPr>
          <w:b/>
        </w:rPr>
        <w:t>b</w:t>
      </w:r>
      <w:r w:rsidRPr="00AB7917">
        <w:rPr>
          <w:b/>
        </w:rPr>
        <w:t>ằng</w:t>
      </w:r>
      <w:r>
        <w:rPr>
          <w:b/>
        </w:rPr>
        <w:t xml:space="preserve"> nhau</w:t>
      </w:r>
      <w:r w:rsidRPr="00932C2B">
        <w:rPr>
          <w:b/>
        </w:rPr>
        <w:t>.</w:t>
      </w:r>
    </w:p>
    <w:p w14:paraId="305859CB" w14:textId="77777777" w:rsidR="00DC3D8B" w:rsidRPr="007E4AF8" w:rsidRDefault="00DC3D8B" w:rsidP="00DC3D8B">
      <w:pPr>
        <w:spacing w:before="120" w:after="120"/>
        <w:jc w:val="both"/>
      </w:pPr>
      <w:r>
        <w:t>Gi</w:t>
      </w:r>
      <w:r w:rsidRPr="007E4AF8">
        <w:t>ải</w:t>
      </w:r>
      <w:r>
        <w:t>:</w:t>
      </w:r>
    </w:p>
    <w:p w14:paraId="487982AF" w14:textId="77777777" w:rsidR="00DC3D8B" w:rsidRDefault="00DC3D8B" w:rsidP="00DC3D8B">
      <w:r w:rsidRPr="00D46C83">
        <w:t>+Nhập dữ liệu:</w:t>
      </w:r>
    </w:p>
    <w:p w14:paraId="7897476A" w14:textId="77777777" w:rsidR="00DC3D8B" w:rsidRPr="009B02FC" w:rsidRDefault="00DC3D8B" w:rsidP="00DC3D8B">
      <w:pPr>
        <w:rPr>
          <w:rFonts w:ascii="Courier New" w:hAnsi="Courier New" w:cs="Courier New"/>
          <w:sz w:val="20"/>
          <w:szCs w:val="20"/>
          <w:highlight w:val="yellow"/>
        </w:rPr>
      </w:pPr>
      <w:r w:rsidRPr="009B02FC">
        <w:rPr>
          <w:rFonts w:ascii="Courier New" w:hAnsi="Courier New" w:cs="Courier New"/>
          <w:sz w:val="20"/>
          <w:szCs w:val="20"/>
          <w:highlight w:val="yellow"/>
        </w:rPr>
        <w:t>&gt; x=c(21,   19,   20,   23,   22,   28,   32,   19,   13,   18)</w:t>
      </w:r>
    </w:p>
    <w:p w14:paraId="5E9BB786" w14:textId="77777777" w:rsidR="00DC3D8B" w:rsidRPr="009B02FC" w:rsidRDefault="00DC3D8B" w:rsidP="00DC3D8B">
      <w:pPr>
        <w:rPr>
          <w:rFonts w:ascii="Courier New" w:hAnsi="Courier New" w:cs="Courier New"/>
          <w:sz w:val="20"/>
          <w:szCs w:val="20"/>
          <w:highlight w:val="yellow"/>
        </w:rPr>
      </w:pPr>
      <w:r w:rsidRPr="009B02FC">
        <w:rPr>
          <w:rFonts w:ascii="Courier New" w:hAnsi="Courier New" w:cs="Courier New"/>
          <w:sz w:val="20"/>
          <w:szCs w:val="20"/>
          <w:highlight w:val="yellow"/>
        </w:rPr>
        <w:t>&gt; y=c(20,   39,   24,   33,   30,   28,   30,   22,   33,   24)</w:t>
      </w:r>
    </w:p>
    <w:p w14:paraId="16DC8000" w14:textId="77777777" w:rsidR="00DC3D8B" w:rsidRPr="00317742" w:rsidRDefault="00DC3D8B" w:rsidP="00DC3D8B">
      <w:pPr>
        <w:rPr>
          <w:rFonts w:ascii="Courier New" w:hAnsi="Courier New" w:cs="Courier New"/>
          <w:sz w:val="20"/>
          <w:szCs w:val="20"/>
        </w:rPr>
      </w:pPr>
      <w:r w:rsidRPr="009B02FC">
        <w:rPr>
          <w:rFonts w:ascii="Courier New" w:hAnsi="Courier New" w:cs="Courier New"/>
          <w:sz w:val="20"/>
          <w:szCs w:val="20"/>
          <w:highlight w:val="yellow"/>
        </w:rPr>
        <w:t>&gt; t.test(x, y, mu=0, alternative="t",var.equal = TRUE, conf.level=0.95)</w:t>
      </w:r>
    </w:p>
    <w:p w14:paraId="24273E31" w14:textId="77777777" w:rsidR="00DC3D8B" w:rsidRPr="00317742" w:rsidRDefault="00DC3D8B" w:rsidP="00DC3D8B">
      <w:pPr>
        <w:rPr>
          <w:rFonts w:ascii="Courier New" w:hAnsi="Courier New" w:cs="Courier New"/>
          <w:sz w:val="20"/>
          <w:szCs w:val="20"/>
        </w:rPr>
      </w:pPr>
    </w:p>
    <w:p w14:paraId="1089AE80" w14:textId="77777777" w:rsidR="00DC3D8B" w:rsidRPr="00317742" w:rsidRDefault="00DC3D8B" w:rsidP="00DC3D8B">
      <w:pPr>
        <w:rPr>
          <w:rFonts w:ascii="Courier New" w:hAnsi="Courier New" w:cs="Courier New"/>
          <w:sz w:val="20"/>
          <w:szCs w:val="20"/>
        </w:rPr>
      </w:pPr>
      <w:r w:rsidRPr="00317742">
        <w:rPr>
          <w:rFonts w:ascii="Courier New" w:hAnsi="Courier New" w:cs="Courier New"/>
          <w:sz w:val="20"/>
          <w:szCs w:val="20"/>
        </w:rPr>
        <w:t xml:space="preserve">        Two Sample t-test</w:t>
      </w:r>
    </w:p>
    <w:p w14:paraId="0CF83008" w14:textId="77777777" w:rsidR="00DC3D8B" w:rsidRPr="00317742" w:rsidRDefault="00DC3D8B" w:rsidP="00DC3D8B">
      <w:pPr>
        <w:rPr>
          <w:rFonts w:ascii="Courier New" w:hAnsi="Courier New" w:cs="Courier New"/>
          <w:sz w:val="20"/>
          <w:szCs w:val="20"/>
        </w:rPr>
      </w:pPr>
    </w:p>
    <w:p w14:paraId="285759FB" w14:textId="77777777" w:rsidR="00DC3D8B" w:rsidRPr="00317742" w:rsidRDefault="00DC3D8B" w:rsidP="00DC3D8B">
      <w:pPr>
        <w:rPr>
          <w:rFonts w:ascii="Courier New" w:hAnsi="Courier New" w:cs="Courier New"/>
          <w:sz w:val="20"/>
          <w:szCs w:val="20"/>
        </w:rPr>
      </w:pPr>
      <w:r w:rsidRPr="00317742">
        <w:rPr>
          <w:rFonts w:ascii="Courier New" w:hAnsi="Courier New" w:cs="Courier New"/>
          <w:sz w:val="20"/>
          <w:szCs w:val="20"/>
        </w:rPr>
        <w:t>data:  x and y</w:t>
      </w:r>
    </w:p>
    <w:p w14:paraId="3A23B911" w14:textId="77777777" w:rsidR="00DC3D8B" w:rsidRPr="00317742" w:rsidRDefault="00DC3D8B" w:rsidP="00DC3D8B">
      <w:pPr>
        <w:rPr>
          <w:rFonts w:ascii="Courier New" w:hAnsi="Courier New" w:cs="Courier New"/>
          <w:sz w:val="20"/>
          <w:szCs w:val="20"/>
        </w:rPr>
      </w:pPr>
      <w:r w:rsidRPr="00317742">
        <w:rPr>
          <w:rFonts w:ascii="Courier New" w:hAnsi="Courier New" w:cs="Courier New"/>
          <w:sz w:val="20"/>
          <w:szCs w:val="20"/>
        </w:rPr>
        <w:t>t = -2.7149, df = 18, p-value = 0.01419</w:t>
      </w:r>
    </w:p>
    <w:p w14:paraId="077F9493" w14:textId="77777777" w:rsidR="00DC3D8B" w:rsidRPr="00317742" w:rsidRDefault="00DC3D8B" w:rsidP="00DC3D8B">
      <w:pPr>
        <w:rPr>
          <w:rFonts w:ascii="Courier New" w:hAnsi="Courier New" w:cs="Courier New"/>
          <w:sz w:val="20"/>
          <w:szCs w:val="20"/>
        </w:rPr>
      </w:pPr>
      <w:r w:rsidRPr="00317742">
        <w:rPr>
          <w:rFonts w:ascii="Courier New" w:hAnsi="Courier New" w:cs="Courier New"/>
          <w:sz w:val="20"/>
          <w:szCs w:val="20"/>
        </w:rPr>
        <w:t>alternative hypothesis: true difference in means is not equal to 0</w:t>
      </w:r>
    </w:p>
    <w:p w14:paraId="4473853F" w14:textId="77777777" w:rsidR="00DC3D8B" w:rsidRPr="00317742" w:rsidRDefault="00DC3D8B" w:rsidP="00DC3D8B">
      <w:pPr>
        <w:rPr>
          <w:rFonts w:ascii="Courier New" w:hAnsi="Courier New" w:cs="Courier New"/>
          <w:sz w:val="20"/>
          <w:szCs w:val="20"/>
        </w:rPr>
      </w:pPr>
      <w:r w:rsidRPr="00317742">
        <w:rPr>
          <w:rFonts w:ascii="Courier New" w:hAnsi="Courier New" w:cs="Courier New"/>
          <w:sz w:val="20"/>
          <w:szCs w:val="20"/>
        </w:rPr>
        <w:t>95 percent confidence interval:</w:t>
      </w:r>
    </w:p>
    <w:p w14:paraId="1ECBA46B" w14:textId="77777777" w:rsidR="00DC3D8B" w:rsidRPr="00317742" w:rsidRDefault="00DC3D8B" w:rsidP="00DC3D8B">
      <w:pPr>
        <w:rPr>
          <w:rFonts w:ascii="Courier New" w:hAnsi="Courier New" w:cs="Courier New"/>
          <w:sz w:val="20"/>
          <w:szCs w:val="20"/>
        </w:rPr>
      </w:pPr>
      <w:r w:rsidRPr="00317742">
        <w:rPr>
          <w:rFonts w:ascii="Courier New" w:hAnsi="Courier New" w:cs="Courier New"/>
          <w:sz w:val="20"/>
          <w:szCs w:val="20"/>
        </w:rPr>
        <w:t xml:space="preserve"> -12.0621  -1.5379</w:t>
      </w:r>
    </w:p>
    <w:p w14:paraId="056F713F" w14:textId="77777777" w:rsidR="00DC3D8B" w:rsidRPr="00317742" w:rsidRDefault="00DC3D8B" w:rsidP="00DC3D8B">
      <w:pPr>
        <w:rPr>
          <w:rFonts w:ascii="Courier New" w:hAnsi="Courier New" w:cs="Courier New"/>
          <w:sz w:val="20"/>
          <w:szCs w:val="20"/>
        </w:rPr>
      </w:pPr>
      <w:r w:rsidRPr="00317742">
        <w:rPr>
          <w:rFonts w:ascii="Courier New" w:hAnsi="Courier New" w:cs="Courier New"/>
          <w:sz w:val="20"/>
          <w:szCs w:val="20"/>
        </w:rPr>
        <w:t>sample estimates:</w:t>
      </w:r>
    </w:p>
    <w:p w14:paraId="1F581F3B" w14:textId="77777777" w:rsidR="00DC3D8B" w:rsidRPr="00317742" w:rsidRDefault="00DC3D8B" w:rsidP="00DC3D8B">
      <w:pPr>
        <w:rPr>
          <w:rFonts w:ascii="Courier New" w:hAnsi="Courier New" w:cs="Courier New"/>
          <w:sz w:val="20"/>
          <w:szCs w:val="20"/>
        </w:rPr>
      </w:pPr>
      <w:r w:rsidRPr="00317742">
        <w:rPr>
          <w:rFonts w:ascii="Courier New" w:hAnsi="Courier New" w:cs="Courier New"/>
          <w:sz w:val="20"/>
          <w:szCs w:val="20"/>
        </w:rPr>
        <w:t xml:space="preserve">mean of x mean of y </w:t>
      </w:r>
    </w:p>
    <w:p w14:paraId="12B2EDC2" w14:textId="77777777" w:rsidR="00DC3D8B" w:rsidRPr="00672B05" w:rsidRDefault="00DC3D8B" w:rsidP="00DC3D8B">
      <w:pPr>
        <w:rPr>
          <w:rFonts w:ascii="Courier New" w:hAnsi="Courier New" w:cs="Courier New"/>
          <w:sz w:val="20"/>
          <w:szCs w:val="20"/>
        </w:rPr>
      </w:pPr>
      <w:r w:rsidRPr="00317742">
        <w:rPr>
          <w:rFonts w:ascii="Courier New" w:hAnsi="Courier New" w:cs="Courier New"/>
          <w:sz w:val="20"/>
          <w:szCs w:val="20"/>
        </w:rPr>
        <w:t xml:space="preserve">     21.5      28.3 </w:t>
      </w:r>
    </w:p>
    <w:p w14:paraId="7557DE5A" w14:textId="77777777" w:rsidR="00DC3D8B" w:rsidRDefault="00DC3D8B" w:rsidP="00DC3D8B">
      <w:pPr>
        <w:jc w:val="both"/>
      </w:pPr>
      <w:r>
        <w:t xml:space="preserve">KL: Do </w:t>
      </w:r>
      <w:r w:rsidRPr="0051003A">
        <w:rPr>
          <w:rFonts w:ascii="Courier New" w:hAnsi="Courier New" w:cs="Courier New"/>
          <w:sz w:val="20"/>
          <w:szCs w:val="20"/>
        </w:rPr>
        <w:t xml:space="preserve">p-value = </w:t>
      </w:r>
      <w:r w:rsidRPr="00317742">
        <w:rPr>
          <w:rFonts w:ascii="Courier New" w:hAnsi="Courier New" w:cs="Courier New"/>
          <w:sz w:val="20"/>
          <w:szCs w:val="20"/>
        </w:rPr>
        <w:t>0.01419</w:t>
      </w:r>
      <w:r>
        <w:rPr>
          <w:rFonts w:ascii="Courier New" w:hAnsi="Courier New" w:cs="Courier New"/>
          <w:sz w:val="20"/>
          <w:szCs w:val="20"/>
        </w:rPr>
        <w:t xml:space="preserve"> &lt; 0.05 n</w:t>
      </w:r>
      <w:r w:rsidRPr="0051003A">
        <w:rPr>
          <w:rFonts w:ascii="Courier New" w:hAnsi="Courier New" w:cs="Courier New"/>
          <w:sz w:val="20"/>
          <w:szCs w:val="20"/>
        </w:rPr>
        <w:t>ê</w:t>
      </w:r>
      <w:r>
        <w:rPr>
          <w:rFonts w:ascii="Courier New" w:hAnsi="Courier New" w:cs="Courier New"/>
          <w:sz w:val="20"/>
          <w:szCs w:val="20"/>
        </w:rPr>
        <w:t>n b</w:t>
      </w:r>
      <w:r w:rsidRPr="00284B31">
        <w:rPr>
          <w:rFonts w:ascii="Courier New" w:hAnsi="Courier New" w:cs="Courier New"/>
          <w:sz w:val="20"/>
          <w:szCs w:val="20"/>
        </w:rPr>
        <w:t>ác</w:t>
      </w:r>
      <w:r>
        <w:rPr>
          <w:rFonts w:ascii="Courier New" w:hAnsi="Courier New" w:cs="Courier New"/>
          <w:sz w:val="20"/>
          <w:szCs w:val="20"/>
        </w:rPr>
        <w:t xml:space="preserve"> b</w:t>
      </w:r>
      <w:r w:rsidRPr="00284B31">
        <w:rPr>
          <w:rFonts w:ascii="Courier New" w:hAnsi="Courier New" w:cs="Courier New"/>
          <w:sz w:val="20"/>
          <w:szCs w:val="20"/>
        </w:rPr>
        <w:t>ỏ</w:t>
      </w:r>
      <w:r w:rsidRPr="00273032">
        <w:t xml:space="preserve"> </w:t>
      </w:r>
      <w:r w:rsidRPr="00D21EA5">
        <w:rPr>
          <w:position w:val="-12"/>
        </w:rPr>
        <w:object w:dxaOrig="340" w:dyaOrig="360" w14:anchorId="63381832">
          <v:shape id="_x0000_i1053" type="#_x0000_t75" style="width:17.25pt;height:18pt" o:ole="">
            <v:imagedata r:id="rId60" o:title=""/>
          </v:shape>
          <o:OLEObject Type="Embed" ProgID="Equation.DSMT4" ShapeID="_x0000_i1053" DrawAspect="Content" ObjectID="_1670711021" r:id="rId66"/>
        </w:object>
      </w:r>
      <w:r w:rsidRPr="00273032">
        <w:t xml:space="preserve">. </w:t>
      </w:r>
      <w:r>
        <w:t xml:space="preserve"> </w:t>
      </w:r>
      <w:r w:rsidRPr="00FC6630">
        <w:t>Với mức ý nghĩa 5%, có thể kết luận rằng</w:t>
      </w:r>
      <w:r>
        <w:t xml:space="preserve"> c</w:t>
      </w:r>
      <w:r w:rsidRPr="00036121">
        <w:t>ó</w:t>
      </w:r>
      <w:r>
        <w:t xml:space="preserve"> s</w:t>
      </w:r>
      <w:r w:rsidRPr="00036121">
        <w:t>ự</w:t>
      </w:r>
      <w:r>
        <w:t xml:space="preserve"> kh</w:t>
      </w:r>
      <w:r w:rsidRPr="00036121">
        <w:t>ác</w:t>
      </w:r>
      <w:r>
        <w:t xml:space="preserve"> nhau gi</w:t>
      </w:r>
      <w:r w:rsidRPr="00036121">
        <w:t>ữa</w:t>
      </w:r>
      <w:r w:rsidRPr="00FC6630">
        <w:t xml:space="preserve"> lượng nước thải trung bình được xử lý ở vùng có thu nhập thấ</w:t>
      </w:r>
      <w:r>
        <w:t>p v</w:t>
      </w:r>
      <w:r w:rsidRPr="00036121">
        <w:t>à</w:t>
      </w:r>
      <w:r>
        <w:t xml:space="preserve"> </w:t>
      </w:r>
      <w:r w:rsidRPr="00FC6630">
        <w:t>vùng có thu nhậ</w:t>
      </w:r>
      <w:r>
        <w:t>p cao.</w:t>
      </w:r>
    </w:p>
    <w:p w14:paraId="46FA0959" w14:textId="77777777" w:rsidR="00D22862" w:rsidRDefault="00D22862" w:rsidP="00D22862">
      <w:pPr>
        <w:spacing w:line="276" w:lineRule="auto"/>
      </w:pPr>
    </w:p>
    <w:p w14:paraId="01456F7B" w14:textId="77777777" w:rsidR="00D22862" w:rsidRDefault="00D22862" w:rsidP="00D22862">
      <w:pPr>
        <w:spacing w:line="276" w:lineRule="auto"/>
        <w:rPr>
          <w:rStyle w:val="gnkrckgcgsb"/>
          <w:rFonts w:ascii="Lucida Console" w:hAnsi="Lucida Console"/>
          <w:color w:val="000000"/>
          <w:bdr w:val="none" w:sz="0" w:space="0" w:color="auto" w:frame="1"/>
        </w:rPr>
      </w:pPr>
      <w:r>
        <w:rPr>
          <w:rFonts w:ascii="Lucida Console" w:hAnsi="Lucida Console"/>
          <w:noProof/>
          <w:color w:val="000000"/>
          <w:bdr w:val="none" w:sz="0" w:space="0" w:color="auto" w:frame="1"/>
        </w:rPr>
        <w:lastRenderedPageBreak/>
        <w:drawing>
          <wp:inline distT="0" distB="0" distL="0" distR="0" wp14:anchorId="7A051FA9" wp14:editId="319C8D02">
            <wp:extent cx="5943600" cy="3476625"/>
            <wp:effectExtent l="19050" t="0" r="0" b="0"/>
            <wp:docPr id="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67"/>
                    <a:srcRect/>
                    <a:stretch>
                      <a:fillRect/>
                    </a:stretch>
                  </pic:blipFill>
                  <pic:spPr bwMode="auto">
                    <a:xfrm>
                      <a:off x="0" y="0"/>
                      <a:ext cx="5943600" cy="3476625"/>
                    </a:xfrm>
                    <a:prstGeom prst="rect">
                      <a:avLst/>
                    </a:prstGeom>
                    <a:noFill/>
                    <a:ln w="9525">
                      <a:noFill/>
                      <a:miter lim="800000"/>
                      <a:headEnd/>
                      <a:tailEnd/>
                    </a:ln>
                  </pic:spPr>
                </pic:pic>
              </a:graphicData>
            </a:graphic>
          </wp:inline>
        </w:drawing>
      </w:r>
    </w:p>
    <w:p w14:paraId="5FD2747C" w14:textId="77777777" w:rsidR="00D22862" w:rsidRDefault="00D22862" w:rsidP="00D22862">
      <w:pPr>
        <w:spacing w:line="276" w:lineRule="auto"/>
      </w:pPr>
      <w:r>
        <w:rPr>
          <w:rStyle w:val="gnkrckgcgsb"/>
          <w:rFonts w:ascii="Lucida Console" w:hAnsi="Lucida Console"/>
          <w:color w:val="000000"/>
          <w:bdr w:val="none" w:sz="0" w:space="0" w:color="auto" w:frame="1"/>
        </w:rPr>
        <w:t>Nhóm 1:</w:t>
      </w:r>
      <w:r w:rsidRPr="0069376F">
        <w:t xml:space="preserve"> </w:t>
      </w:r>
      <w:r>
        <w:t>7 10 9 8 6 12 10 7 10 7</w:t>
      </w:r>
    </w:p>
    <w:p w14:paraId="27CB98BC" w14:textId="77777777" w:rsidR="00D22862" w:rsidRDefault="00D22862" w:rsidP="00D22862">
      <w:pPr>
        <w:spacing w:line="276" w:lineRule="auto"/>
      </w:pPr>
      <w:r>
        <w:t>Nhóm 2: 9 13 11 7 10 12 8 10 11 8</w:t>
      </w:r>
    </w:p>
    <w:p w14:paraId="48AF2183" w14:textId="77777777" w:rsidR="00D22862" w:rsidRDefault="00D22862" w:rsidP="00D22862">
      <w:pPr>
        <w:pStyle w:val="HTMLPreformatted"/>
        <w:shd w:val="clear" w:color="auto" w:fill="FFFFFF"/>
        <w:wordWrap w:val="0"/>
        <w:spacing w:line="276" w:lineRule="auto"/>
        <w:rPr>
          <w:rStyle w:val="gnkrckgcmsb"/>
          <w:rFonts w:ascii="Lucida Console" w:hAnsi="Lucida Console"/>
          <w:color w:val="0000FF"/>
        </w:rPr>
      </w:pPr>
    </w:p>
    <w:p w14:paraId="01A587CB" w14:textId="77777777" w:rsidR="00D22862" w:rsidRDefault="00D22862" w:rsidP="00D22862">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Goi mu1,mu2 lan luot la trung binh 2 tong the</w:t>
      </w:r>
    </w:p>
    <w:p w14:paraId="46572B1F" w14:textId="77777777" w:rsidR="00D22862" w:rsidRDefault="00D22862" w:rsidP="00D22862">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Bai toan kiem dinh gia thiet cho hieu 2 trung binh, phuong sai bang nhau chua biet (co mau nho)</w:t>
      </w:r>
    </w:p>
    <w:p w14:paraId="191E1CD5" w14:textId="77777777" w:rsidR="00D22862" w:rsidRDefault="00D22862" w:rsidP="00D22862">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H0:mu1-mu2=0; H1:mu1-mu2#0</w:t>
      </w:r>
    </w:p>
    <w:p w14:paraId="3344CAC8" w14:textId="77777777" w:rsidR="00D22862" w:rsidRDefault="00D22862" w:rsidP="00D22862">
      <w:pPr>
        <w:pStyle w:val="HTMLPreformatted"/>
        <w:shd w:val="clear" w:color="auto" w:fill="FFFFFF"/>
        <w:wordWrap w:val="0"/>
        <w:spacing w:line="276" w:lineRule="auto"/>
        <w:rPr>
          <w:rStyle w:val="gnkrckgcmsb"/>
          <w:color w:val="0000FF"/>
        </w:rPr>
      </w:pPr>
      <w:r w:rsidRPr="00303BC7">
        <w:rPr>
          <w:rStyle w:val="gnkrckgcmsb"/>
          <w:rFonts w:ascii="Lucida Console" w:hAnsi="Lucida Console"/>
          <w:color w:val="0000FF"/>
        </w:rPr>
        <w:t>#Chon v</w:t>
      </w:r>
      <w:r w:rsidRPr="00303BC7">
        <w:rPr>
          <w:rStyle w:val="gnkrckgcmsb"/>
          <w:color w:val="0000FF"/>
        </w:rPr>
        <w:t>ar.equal=TRUE</w:t>
      </w:r>
    </w:p>
    <w:p w14:paraId="7124255B" w14:textId="77777777" w:rsidR="00D22862" w:rsidRPr="00303BC7" w:rsidRDefault="00D22862" w:rsidP="00D22862">
      <w:pPr>
        <w:pStyle w:val="HTMLPreformatted"/>
        <w:shd w:val="clear" w:color="auto" w:fill="FFFFFF"/>
        <w:wordWrap w:val="0"/>
        <w:spacing w:line="276" w:lineRule="auto"/>
        <w:rPr>
          <w:rStyle w:val="gnkrckgcmsb"/>
          <w:color w:val="0000FF"/>
        </w:rPr>
      </w:pPr>
    </w:p>
    <w:p w14:paraId="12BA17EF" w14:textId="77777777" w:rsidR="00D22862" w:rsidRDefault="00D22862" w:rsidP="00D22862">
      <w:pPr>
        <w:pStyle w:val="HTMLPreformatted"/>
        <w:shd w:val="clear" w:color="auto" w:fill="FFFFFF"/>
        <w:wordWrap w:val="0"/>
        <w:spacing w:line="276" w:lineRule="auto"/>
        <w:rPr>
          <w:rStyle w:val="gnkrckgcmsb"/>
          <w:rFonts w:ascii="Lucida Console" w:hAnsi="Lucida Console"/>
          <w:color w:val="0000FF"/>
        </w:rPr>
      </w:pPr>
      <w:r>
        <w:rPr>
          <w:rFonts w:ascii="Lucida Console" w:hAnsi="Lucida Console"/>
          <w:noProof/>
          <w:color w:val="0000FF"/>
        </w:rPr>
        <w:lastRenderedPageBreak/>
        <w:drawing>
          <wp:inline distT="0" distB="0" distL="0" distR="0" wp14:anchorId="5DDA4DE2" wp14:editId="1AEAADDF">
            <wp:extent cx="5943600" cy="3857625"/>
            <wp:effectExtent l="19050" t="0" r="0" b="0"/>
            <wp:docPr id="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68"/>
                    <a:srcRect/>
                    <a:stretch>
                      <a:fillRect/>
                    </a:stretch>
                  </pic:blipFill>
                  <pic:spPr bwMode="auto">
                    <a:xfrm>
                      <a:off x="0" y="0"/>
                      <a:ext cx="5943600" cy="3857625"/>
                    </a:xfrm>
                    <a:prstGeom prst="rect">
                      <a:avLst/>
                    </a:prstGeom>
                    <a:noFill/>
                    <a:ln w="9525">
                      <a:noFill/>
                      <a:miter lim="800000"/>
                      <a:headEnd/>
                      <a:tailEnd/>
                    </a:ln>
                  </pic:spPr>
                </pic:pic>
              </a:graphicData>
            </a:graphic>
          </wp:inline>
        </w:drawing>
      </w:r>
    </w:p>
    <w:p w14:paraId="0834F9AE" w14:textId="77777777" w:rsidR="00D22862" w:rsidRDefault="00D22862" w:rsidP="00D22862">
      <w:pPr>
        <w:spacing w:line="276" w:lineRule="auto"/>
      </w:pPr>
      <w:r>
        <w:rPr>
          <w:noProof/>
        </w:rPr>
        <w:drawing>
          <wp:inline distT="0" distB="0" distL="0" distR="0" wp14:anchorId="381D0487" wp14:editId="4C437194">
            <wp:extent cx="5943600" cy="3933825"/>
            <wp:effectExtent l="19050" t="0" r="0" b="0"/>
            <wp:docPr id="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69"/>
                    <a:srcRect/>
                    <a:stretch>
                      <a:fillRect/>
                    </a:stretch>
                  </pic:blipFill>
                  <pic:spPr bwMode="auto">
                    <a:xfrm>
                      <a:off x="0" y="0"/>
                      <a:ext cx="5943600" cy="3933825"/>
                    </a:xfrm>
                    <a:prstGeom prst="rect">
                      <a:avLst/>
                    </a:prstGeom>
                    <a:noFill/>
                    <a:ln w="9525">
                      <a:noFill/>
                      <a:miter lim="800000"/>
                      <a:headEnd/>
                      <a:tailEnd/>
                    </a:ln>
                  </pic:spPr>
                </pic:pic>
              </a:graphicData>
            </a:graphic>
          </wp:inline>
        </w:drawing>
      </w:r>
    </w:p>
    <w:p w14:paraId="735B311E" w14:textId="77777777" w:rsidR="00D22862" w:rsidRDefault="00D22862" w:rsidP="00D22862">
      <w:pPr>
        <w:spacing w:line="276" w:lineRule="auto"/>
      </w:pPr>
      <w:r w:rsidRPr="00302960">
        <w:rPr>
          <w:highlight w:val="yellow"/>
        </w:rPr>
        <w:t>Trường hợp 2: Chưa có thông tin gì về phương sai hai tổng thể</w:t>
      </w:r>
      <w:r>
        <w:t>.</w:t>
      </w:r>
    </w:p>
    <w:p w14:paraId="0C7852D9" w14:textId="77777777" w:rsidR="00D22862" w:rsidRDefault="00D22862" w:rsidP="00D22862">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Goi mu1,mu2 lan luot la trung binh 2 tong the</w:t>
      </w:r>
    </w:p>
    <w:p w14:paraId="7F0F078D" w14:textId="77777777" w:rsidR="00D22862" w:rsidRDefault="00D22862" w:rsidP="00D22862">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Bai toan kiem dinh gia thiet cho hieu 2 trung binh, phuong sai chua biet, co mau nho (&lt;30)</w:t>
      </w:r>
    </w:p>
    <w:p w14:paraId="7EA19951" w14:textId="77777777" w:rsidR="00D22862" w:rsidRDefault="00D22862" w:rsidP="00D22862">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lastRenderedPageBreak/>
        <w:t>#H0:mu1-mu2=0; H1:mu1-mu2#0</w:t>
      </w:r>
    </w:p>
    <w:p w14:paraId="1883A440" w14:textId="77777777" w:rsidR="00D22862" w:rsidRPr="00303BC7" w:rsidRDefault="00D22862" w:rsidP="00D22862">
      <w:pPr>
        <w:pStyle w:val="HTMLPreformatted"/>
        <w:shd w:val="clear" w:color="auto" w:fill="FFFFFF"/>
        <w:wordWrap w:val="0"/>
        <w:spacing w:line="276" w:lineRule="auto"/>
        <w:rPr>
          <w:rStyle w:val="gnkrckgcmsb"/>
          <w:color w:val="0000FF"/>
        </w:rPr>
      </w:pPr>
      <w:r w:rsidRPr="00303BC7">
        <w:rPr>
          <w:rStyle w:val="gnkrckgcmsb"/>
          <w:rFonts w:ascii="Lucida Console" w:hAnsi="Lucida Console"/>
          <w:color w:val="0000FF"/>
        </w:rPr>
        <w:t>#Chon v</w:t>
      </w:r>
      <w:r w:rsidRPr="00303BC7">
        <w:rPr>
          <w:rStyle w:val="gnkrckgcmsb"/>
          <w:color w:val="0000FF"/>
        </w:rPr>
        <w:t>ar.equal=FALSE</w:t>
      </w:r>
    </w:p>
    <w:p w14:paraId="0D40ED6A" w14:textId="77777777" w:rsidR="00741A6A" w:rsidRDefault="00D22862" w:rsidP="008A1026">
      <w:pPr>
        <w:spacing w:line="276" w:lineRule="auto"/>
      </w:pPr>
      <w:r>
        <w:rPr>
          <w:noProof/>
        </w:rPr>
        <w:drawing>
          <wp:inline distT="0" distB="0" distL="0" distR="0" wp14:anchorId="52691FFE" wp14:editId="25FD3C53">
            <wp:extent cx="5934075" cy="2676525"/>
            <wp:effectExtent l="19050" t="0" r="9525" b="0"/>
            <wp:docPr id="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0"/>
                    <a:srcRect/>
                    <a:stretch>
                      <a:fillRect/>
                    </a:stretch>
                  </pic:blipFill>
                  <pic:spPr bwMode="auto">
                    <a:xfrm>
                      <a:off x="0" y="0"/>
                      <a:ext cx="5934075" cy="2676525"/>
                    </a:xfrm>
                    <a:prstGeom prst="rect">
                      <a:avLst/>
                    </a:prstGeom>
                    <a:noFill/>
                    <a:ln w="9525">
                      <a:noFill/>
                      <a:miter lim="800000"/>
                      <a:headEnd/>
                      <a:tailEnd/>
                    </a:ln>
                  </pic:spPr>
                </pic:pic>
              </a:graphicData>
            </a:graphic>
          </wp:inline>
        </w:drawing>
      </w:r>
    </w:p>
    <w:p w14:paraId="0EE0BDE6" w14:textId="77777777" w:rsidR="008117C1" w:rsidRPr="008117C1" w:rsidRDefault="00A86CC0" w:rsidP="008117C1">
      <w:pPr>
        <w:spacing w:before="120" w:after="120"/>
        <w:ind w:firstLine="720"/>
        <w:jc w:val="both"/>
        <w:rPr>
          <w:rFonts w:asciiTheme="minorHAnsi" w:hAnsiTheme="minorHAnsi" w:cstheme="minorHAnsi"/>
          <w:b/>
          <w:color w:val="FF0000"/>
          <w:sz w:val="28"/>
          <w:szCs w:val="28"/>
        </w:rPr>
      </w:pPr>
      <w:r w:rsidRPr="00EC5A06">
        <w:rPr>
          <w:rFonts w:asciiTheme="minorHAnsi" w:hAnsiTheme="minorHAnsi" w:cstheme="minorHAnsi"/>
          <w:b/>
          <w:color w:val="FF0000"/>
          <w:sz w:val="28"/>
          <w:szCs w:val="28"/>
          <w:highlight w:val="yellow"/>
        </w:rPr>
        <w:t xml:space="preserve">Bài toán 4: </w:t>
      </w:r>
      <w:r w:rsidR="00CC3BD5" w:rsidRPr="00EC5A06">
        <w:rPr>
          <w:rFonts w:asciiTheme="minorHAnsi" w:hAnsiTheme="minorHAnsi" w:cstheme="minorHAnsi"/>
          <w:b/>
          <w:color w:val="FF0000"/>
          <w:sz w:val="28"/>
          <w:szCs w:val="28"/>
          <w:highlight w:val="yellow"/>
        </w:rPr>
        <w:t>K</w:t>
      </w:r>
      <w:r w:rsidR="007F4D2A" w:rsidRPr="00EC5A06">
        <w:rPr>
          <w:rFonts w:asciiTheme="minorHAnsi" w:hAnsiTheme="minorHAnsi" w:cstheme="minorHAnsi"/>
          <w:b/>
          <w:color w:val="FF0000"/>
          <w:sz w:val="28"/>
          <w:szCs w:val="28"/>
          <w:highlight w:val="yellow"/>
        </w:rPr>
        <w:t>iểm định</w:t>
      </w:r>
      <w:r w:rsidR="007467BA" w:rsidRPr="00EC5A06">
        <w:rPr>
          <w:rFonts w:asciiTheme="minorHAnsi" w:hAnsiTheme="minorHAnsi" w:cstheme="minorHAnsi"/>
          <w:b/>
          <w:color w:val="FF0000"/>
          <w:sz w:val="28"/>
          <w:szCs w:val="28"/>
          <w:highlight w:val="yellow"/>
        </w:rPr>
        <w:t xml:space="preserve"> giả thiết</w:t>
      </w:r>
      <w:r w:rsidR="003F4B34" w:rsidRPr="00EC5A06">
        <w:rPr>
          <w:rFonts w:asciiTheme="minorHAnsi" w:hAnsiTheme="minorHAnsi" w:cstheme="minorHAnsi"/>
          <w:b/>
          <w:color w:val="FF0000"/>
          <w:sz w:val="28"/>
          <w:szCs w:val="28"/>
          <w:highlight w:val="yellow"/>
        </w:rPr>
        <w:t xml:space="preserve"> và</w:t>
      </w:r>
      <w:r w:rsidR="007F4D2A" w:rsidRPr="00EC5A06">
        <w:rPr>
          <w:rFonts w:asciiTheme="minorHAnsi" w:hAnsiTheme="minorHAnsi" w:cstheme="minorHAnsi"/>
          <w:b/>
          <w:color w:val="FF0000"/>
          <w:sz w:val="28"/>
          <w:szCs w:val="28"/>
          <w:highlight w:val="yellow"/>
        </w:rPr>
        <w:t xml:space="preserve"> tìm</w:t>
      </w:r>
      <w:r w:rsidR="008A1026" w:rsidRPr="00EC5A06">
        <w:rPr>
          <w:rFonts w:asciiTheme="minorHAnsi" w:hAnsiTheme="minorHAnsi" w:cstheme="minorHAnsi"/>
          <w:b/>
          <w:color w:val="FF0000"/>
          <w:sz w:val="28"/>
          <w:szCs w:val="28"/>
          <w:highlight w:val="yellow"/>
        </w:rPr>
        <w:t xml:space="preserve"> </w:t>
      </w:r>
      <w:r w:rsidRPr="00EC5A06">
        <w:rPr>
          <w:rFonts w:asciiTheme="minorHAnsi" w:hAnsiTheme="minorHAnsi" w:cstheme="minorHAnsi"/>
          <w:b/>
          <w:color w:val="FF0000"/>
          <w:sz w:val="28"/>
          <w:szCs w:val="28"/>
          <w:highlight w:val="yellow"/>
        </w:rPr>
        <w:t xml:space="preserve">Khoảng tin cậy cho </w:t>
      </w:r>
      <w:r w:rsidR="008A1026" w:rsidRPr="00EC5A06">
        <w:rPr>
          <w:rFonts w:asciiTheme="minorHAnsi" w:hAnsiTheme="minorHAnsi" w:cstheme="minorHAnsi"/>
          <w:b/>
          <w:color w:val="FF0000"/>
          <w:sz w:val="28"/>
          <w:szCs w:val="28"/>
          <w:highlight w:val="yellow"/>
        </w:rPr>
        <w:t>mẫu theo đôi(quan sát cặp đôi, 2 mẫu không độc lập)</w:t>
      </w:r>
      <w:r w:rsidR="00A5554B" w:rsidRPr="00EC5A06">
        <w:rPr>
          <w:rFonts w:asciiTheme="minorHAnsi" w:hAnsiTheme="minorHAnsi" w:cstheme="minorHAnsi"/>
          <w:b/>
          <w:color w:val="FF0000"/>
          <w:sz w:val="28"/>
          <w:szCs w:val="28"/>
          <w:highlight w:val="yellow"/>
        </w:rPr>
        <w:t>:</w:t>
      </w:r>
      <w:r w:rsidR="00A5554B" w:rsidRPr="0077461E">
        <w:rPr>
          <w:rFonts w:asciiTheme="minorHAnsi" w:hAnsiTheme="minorHAnsi" w:cstheme="minorHAnsi"/>
          <w:b/>
          <w:color w:val="FF0000"/>
          <w:sz w:val="28"/>
          <w:szCs w:val="28"/>
        </w:rPr>
        <w:t xml:space="preserve"> </w:t>
      </w:r>
    </w:p>
    <w:p w14:paraId="5EE1D17B" w14:textId="77777777" w:rsidR="008117C1" w:rsidRDefault="008117C1" w:rsidP="008117C1">
      <w:pPr>
        <w:spacing w:line="276" w:lineRule="auto"/>
      </w:pPr>
      <w:r>
        <w:rPr>
          <w:noProof/>
        </w:rPr>
        <w:drawing>
          <wp:inline distT="0" distB="0" distL="0" distR="0" wp14:anchorId="7F0008F3" wp14:editId="3F645973">
            <wp:extent cx="5934075" cy="857250"/>
            <wp:effectExtent l="19050" t="0" r="952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1"/>
                    <a:srcRect/>
                    <a:stretch>
                      <a:fillRect/>
                    </a:stretch>
                  </pic:blipFill>
                  <pic:spPr bwMode="auto">
                    <a:xfrm>
                      <a:off x="0" y="0"/>
                      <a:ext cx="5934075" cy="857250"/>
                    </a:xfrm>
                    <a:prstGeom prst="rect">
                      <a:avLst/>
                    </a:prstGeom>
                    <a:noFill/>
                    <a:ln w="9525">
                      <a:noFill/>
                      <a:miter lim="800000"/>
                      <a:headEnd/>
                      <a:tailEnd/>
                    </a:ln>
                  </pic:spPr>
                </pic:pic>
              </a:graphicData>
            </a:graphic>
          </wp:inline>
        </w:drawing>
      </w:r>
    </w:p>
    <w:p w14:paraId="182E4CFA" w14:textId="77777777" w:rsidR="008117C1" w:rsidRDefault="008117C1" w:rsidP="008117C1">
      <w:pPr>
        <w:spacing w:line="276" w:lineRule="auto"/>
      </w:pPr>
      <w:r>
        <w:rPr>
          <w:noProof/>
        </w:rPr>
        <w:drawing>
          <wp:inline distT="0" distB="0" distL="0" distR="0" wp14:anchorId="07C85E55" wp14:editId="2CD79648">
            <wp:extent cx="5943600" cy="3057525"/>
            <wp:effectExtent l="1905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72"/>
                    <a:srcRect/>
                    <a:stretch>
                      <a:fillRect/>
                    </a:stretch>
                  </pic:blipFill>
                  <pic:spPr bwMode="auto">
                    <a:xfrm>
                      <a:off x="0" y="0"/>
                      <a:ext cx="5943600" cy="3057525"/>
                    </a:xfrm>
                    <a:prstGeom prst="rect">
                      <a:avLst/>
                    </a:prstGeom>
                    <a:noFill/>
                    <a:ln w="9525">
                      <a:noFill/>
                      <a:miter lim="800000"/>
                      <a:headEnd/>
                      <a:tailEnd/>
                    </a:ln>
                  </pic:spPr>
                </pic:pic>
              </a:graphicData>
            </a:graphic>
          </wp:inline>
        </w:drawing>
      </w:r>
    </w:p>
    <w:p w14:paraId="434BDEDF" w14:textId="77777777" w:rsidR="008117C1" w:rsidRDefault="008117C1" w:rsidP="008117C1">
      <w:pPr>
        <w:spacing w:line="276" w:lineRule="auto"/>
      </w:pPr>
      <w:r>
        <w:t>T:</w:t>
      </w:r>
      <w:r w:rsidRPr="00DD0D22">
        <w:t xml:space="preserve"> </w:t>
      </w:r>
      <w:r>
        <w:t>8 10 11 10 10 12 8 11 10 14 9 9 8 9 9 7 8 17 8 12</w:t>
      </w:r>
    </w:p>
    <w:p w14:paraId="50B1F8DD" w14:textId="77777777" w:rsidR="008117C1" w:rsidRDefault="008117C1" w:rsidP="008117C1">
      <w:pPr>
        <w:spacing w:line="276" w:lineRule="auto"/>
      </w:pPr>
      <w:r>
        <w:t>S:</w:t>
      </w:r>
      <w:r w:rsidRPr="00DD0D22">
        <w:t xml:space="preserve"> </w:t>
      </w:r>
      <w:r>
        <w:t>8 8 5 6 7 6 8 3 6 8 7 8 10 8 5 2 6 5 9 8</w:t>
      </w:r>
    </w:p>
    <w:p w14:paraId="56A506AF" w14:textId="77777777" w:rsidR="008117C1" w:rsidRDefault="008117C1" w:rsidP="008117C1">
      <w:pPr>
        <w:spacing w:line="276" w:lineRule="auto"/>
      </w:pPr>
    </w:p>
    <w:p w14:paraId="13FE3D98" w14:textId="77777777" w:rsidR="008117C1" w:rsidRDefault="008117C1" w:rsidP="008117C1">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Goi mu1,mu2 lan luot la trung binh 2 tong the</w:t>
      </w:r>
    </w:p>
    <w:p w14:paraId="1B8DB7C7" w14:textId="77777777" w:rsidR="008117C1" w:rsidRPr="00C8331E" w:rsidRDefault="008117C1" w:rsidP="008117C1">
      <w:pPr>
        <w:pStyle w:val="HTMLPreformatted"/>
        <w:shd w:val="clear" w:color="auto" w:fill="FFFFFF"/>
        <w:wordWrap w:val="0"/>
        <w:spacing w:line="276" w:lineRule="auto"/>
        <w:rPr>
          <w:rStyle w:val="gnkrckgcmsb"/>
          <w:color w:val="0000FF"/>
        </w:rPr>
      </w:pPr>
      <w:r>
        <w:rPr>
          <w:rStyle w:val="gnkrckgcmsb"/>
          <w:rFonts w:ascii="Lucida Console" w:hAnsi="Lucida Console"/>
          <w:color w:val="0000FF"/>
        </w:rPr>
        <w:t>#Bai toan kiem dinh gia thiet cho m</w:t>
      </w:r>
      <w:r>
        <w:rPr>
          <w:rStyle w:val="gnkrckgcmsb"/>
          <w:color w:val="0000FF"/>
        </w:rPr>
        <w:t>ẫu theo đôi(quan sát cặp đôi, 2 mẫu ko độc lập)</w:t>
      </w:r>
    </w:p>
    <w:p w14:paraId="26D012AE" w14:textId="77777777" w:rsidR="008117C1" w:rsidRDefault="001E6A53" w:rsidP="008117C1">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lastRenderedPageBreak/>
        <w:t>#H0:mu1-mu2=3; H1:mu1-mu2&gt;</w:t>
      </w:r>
      <w:r w:rsidR="008117C1">
        <w:rPr>
          <w:rStyle w:val="gnkrckgcmsb"/>
          <w:rFonts w:ascii="Lucida Console" w:hAnsi="Lucida Console"/>
          <w:color w:val="0000FF"/>
        </w:rPr>
        <w:t>3</w:t>
      </w:r>
    </w:p>
    <w:p w14:paraId="17695855" w14:textId="77777777" w:rsidR="008117C1" w:rsidRDefault="008117C1" w:rsidP="008117C1">
      <w:pPr>
        <w:pStyle w:val="HTMLPreformatted"/>
        <w:shd w:val="clear" w:color="auto" w:fill="FFFFFF"/>
        <w:wordWrap w:val="0"/>
        <w:spacing w:line="276" w:lineRule="auto"/>
        <w:rPr>
          <w:rStyle w:val="gnkrckgcmsb"/>
          <w:color w:val="0000FF"/>
        </w:rPr>
      </w:pPr>
      <w:r w:rsidRPr="00303BC7">
        <w:rPr>
          <w:rStyle w:val="gnkrckgcmsb"/>
          <w:rFonts w:ascii="Lucida Console" w:hAnsi="Lucida Console"/>
          <w:color w:val="0000FF"/>
        </w:rPr>
        <w:t xml:space="preserve">#Chon </w:t>
      </w:r>
      <w:r>
        <w:rPr>
          <w:rStyle w:val="gnkrckgcmsb"/>
          <w:rFonts w:ascii="Lucida Console" w:hAnsi="Lucida Console"/>
          <w:color w:val="0000FF"/>
        </w:rPr>
        <w:t>p</w:t>
      </w:r>
      <w:r>
        <w:rPr>
          <w:rStyle w:val="gnkrckgcmsb"/>
          <w:color w:val="0000FF"/>
        </w:rPr>
        <w:t>aird</w:t>
      </w:r>
      <w:r w:rsidRPr="00303BC7">
        <w:rPr>
          <w:rStyle w:val="gnkrckgcmsb"/>
          <w:color w:val="0000FF"/>
        </w:rPr>
        <w:t>=</w:t>
      </w:r>
      <w:r>
        <w:rPr>
          <w:rStyle w:val="gnkrckgcmsb"/>
          <w:color w:val="0000FF"/>
        </w:rPr>
        <w:t>TRUE</w:t>
      </w:r>
    </w:p>
    <w:p w14:paraId="3F6E746B" w14:textId="77777777" w:rsidR="008117C1" w:rsidRDefault="008117C1" w:rsidP="008117C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sidR="001E6A53">
        <w:rPr>
          <w:rStyle w:val="gnkrckgcmrb"/>
          <w:rFonts w:ascii="Lucida Console" w:hAnsi="Lucida Console"/>
          <w:color w:val="0000FF"/>
        </w:rPr>
        <w:t>x</w:t>
      </w:r>
      <w:r>
        <w:rPr>
          <w:rStyle w:val="gnkrckgcmrb"/>
          <w:rFonts w:ascii="Lucida Console" w:hAnsi="Lucida Console"/>
          <w:color w:val="0000FF"/>
        </w:rPr>
        <w:t>=scan()</w:t>
      </w:r>
    </w:p>
    <w:p w14:paraId="0B7507EA" w14:textId="77777777" w:rsidR="008117C1" w:rsidRDefault="008117C1" w:rsidP="008117C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8 10 11 10 10 12 8 11 10 14 9 9 8 9 9 7 8 17 8 12</w:t>
      </w:r>
    </w:p>
    <w:p w14:paraId="23BD43B9" w14:textId="77777777" w:rsidR="008117C1" w:rsidRDefault="008117C1" w:rsidP="008117C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21: </w:t>
      </w:r>
    </w:p>
    <w:p w14:paraId="2EDBCE06" w14:textId="77777777" w:rsidR="008117C1" w:rsidRDefault="008117C1" w:rsidP="008117C1">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Read 20 items</w:t>
      </w:r>
    </w:p>
    <w:p w14:paraId="417B9066" w14:textId="77777777" w:rsidR="008117C1" w:rsidRDefault="008117C1" w:rsidP="008117C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sidR="001E6A53">
        <w:rPr>
          <w:rStyle w:val="gnkrckgcmrb"/>
          <w:rFonts w:ascii="Lucida Console" w:hAnsi="Lucida Console"/>
          <w:color w:val="0000FF"/>
        </w:rPr>
        <w:t>y</w:t>
      </w:r>
      <w:r>
        <w:rPr>
          <w:rStyle w:val="gnkrckgcmrb"/>
          <w:rFonts w:ascii="Lucida Console" w:hAnsi="Lucida Console"/>
          <w:color w:val="0000FF"/>
        </w:rPr>
        <w:t>=scan()</w:t>
      </w:r>
    </w:p>
    <w:p w14:paraId="3C5F7930" w14:textId="77777777" w:rsidR="008117C1" w:rsidRDefault="008117C1" w:rsidP="008117C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8 8 5 6 7 6 8 3 6 8 7 8 10 8 5 2 6 5 9 8</w:t>
      </w:r>
    </w:p>
    <w:p w14:paraId="35B90200" w14:textId="77777777" w:rsidR="008117C1" w:rsidRDefault="008117C1" w:rsidP="008117C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21: </w:t>
      </w:r>
    </w:p>
    <w:p w14:paraId="158E927E" w14:textId="77777777" w:rsidR="008117C1" w:rsidRDefault="008117C1" w:rsidP="008117C1">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Read 20 items</w:t>
      </w:r>
    </w:p>
    <w:p w14:paraId="1996B31C" w14:textId="77777777" w:rsidR="001E6A53" w:rsidRDefault="001E6A53" w:rsidP="001E6A53">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test(x, y,</w:t>
      </w:r>
    </w:p>
    <w:p w14:paraId="4561E9A7" w14:textId="77777777" w:rsidR="001E6A53" w:rsidRDefault="001E6A53" w:rsidP="001E6A53">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alternative = c("greater"),</w:t>
      </w:r>
    </w:p>
    <w:p w14:paraId="584D7326" w14:textId="77777777" w:rsidR="001E6A53" w:rsidRDefault="001E6A53" w:rsidP="001E6A53">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mu = 3, paired = T, var.equal = FALSE,</w:t>
      </w:r>
    </w:p>
    <w:p w14:paraId="2E475D96" w14:textId="77777777" w:rsidR="001E6A53" w:rsidRDefault="001E6A53" w:rsidP="001E6A53">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conf.level = 0.95)</w:t>
      </w:r>
    </w:p>
    <w:p w14:paraId="02DE02BC" w14:textId="77777777" w:rsidR="001E6A53" w:rsidRDefault="001E6A53" w:rsidP="001E6A53">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1A1BA577" w14:textId="77777777" w:rsidR="001E6A53" w:rsidRDefault="001E6A53" w:rsidP="001E6A53">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Paired t-test</w:t>
      </w:r>
    </w:p>
    <w:p w14:paraId="31A77E6E" w14:textId="77777777" w:rsidR="001E6A53" w:rsidRDefault="001E6A53" w:rsidP="001E6A53">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01AA1549" w14:textId="77777777" w:rsidR="001E6A53" w:rsidRDefault="001E6A53" w:rsidP="001E6A53">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x and y</w:t>
      </w:r>
    </w:p>
    <w:p w14:paraId="74FF4465" w14:textId="77777777" w:rsidR="001E6A53" w:rsidRDefault="001E6A53" w:rsidP="001E6A53">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t = 0.47245, df = 19, p-value = 0.321</w:t>
      </w:r>
    </w:p>
    <w:p w14:paraId="7FEFBD57" w14:textId="77777777" w:rsidR="001E6A53" w:rsidRDefault="001E6A53" w:rsidP="001E6A53">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difference in means is greater than 3</w:t>
      </w:r>
    </w:p>
    <w:p w14:paraId="2B3FB881" w14:textId="77777777" w:rsidR="001E6A53" w:rsidRDefault="001E6A53" w:rsidP="001E6A53">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5 percent confidence interval:</w:t>
      </w:r>
    </w:p>
    <w:p w14:paraId="4695F71E" w14:textId="77777777" w:rsidR="001E6A53" w:rsidRDefault="001E6A53" w:rsidP="001E6A53">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2.069022      Inf</w:t>
      </w:r>
    </w:p>
    <w:p w14:paraId="023613F7" w14:textId="77777777" w:rsidR="001E6A53" w:rsidRDefault="001E6A53" w:rsidP="001E6A53">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6FA8AAF1" w14:textId="77777777" w:rsidR="001E6A53" w:rsidRDefault="001E6A53" w:rsidP="001E6A53">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mean of the differences </w:t>
      </w:r>
    </w:p>
    <w:p w14:paraId="34B2D2F2" w14:textId="77777777" w:rsidR="001E6A53" w:rsidRDefault="001E6A53" w:rsidP="001E6A53">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3.35 </w:t>
      </w:r>
    </w:p>
    <w:p w14:paraId="4B534DFA" w14:textId="77777777" w:rsidR="008117C1" w:rsidRPr="00303BC7" w:rsidRDefault="008117C1" w:rsidP="008117C1">
      <w:pPr>
        <w:pStyle w:val="HTMLPreformatted"/>
        <w:shd w:val="clear" w:color="auto" w:fill="FFFFFF"/>
        <w:wordWrap w:val="0"/>
        <w:spacing w:line="276" w:lineRule="auto"/>
        <w:rPr>
          <w:rStyle w:val="gnkrckgcmsb"/>
          <w:color w:val="0000FF"/>
        </w:rPr>
      </w:pPr>
    </w:p>
    <w:p w14:paraId="55E35546" w14:textId="77777777" w:rsidR="008117C1" w:rsidRDefault="001E6A53" w:rsidP="008117C1">
      <w:pPr>
        <w:spacing w:line="276" w:lineRule="auto"/>
      </w:pPr>
      <w:r>
        <w:rPr>
          <w:rStyle w:val="gnkrckgcgsb"/>
          <w:rFonts w:ascii="Lucida Console" w:hAnsi="Lucida Console"/>
          <w:color w:val="000000"/>
          <w:bdr w:val="none" w:sz="0" w:space="0" w:color="auto" w:frame="1"/>
        </w:rPr>
        <w:t>Do p-value = 0.321</w:t>
      </w:r>
      <w:r w:rsidR="008117C1">
        <w:rPr>
          <w:rStyle w:val="gnkrckgcgsb"/>
          <w:rFonts w:ascii="Lucida Console" w:hAnsi="Lucida Console"/>
          <w:color w:val="000000"/>
          <w:bdr w:val="none" w:sz="0" w:space="0" w:color="auto" w:frame="1"/>
        </w:rPr>
        <w:t xml:space="preserve"> </w:t>
      </w:r>
      <w:r w:rsidR="008117C1">
        <w:t>&gt; 0.05 nên chấp nhận gt H0.</w:t>
      </w:r>
    </w:p>
    <w:p w14:paraId="0D4B3606" w14:textId="77777777" w:rsidR="00241EF3" w:rsidRPr="008117C1" w:rsidRDefault="00241EF3" w:rsidP="00241EF3">
      <w:pPr>
        <w:spacing w:before="120" w:after="120"/>
        <w:ind w:firstLine="720"/>
        <w:jc w:val="both"/>
        <w:rPr>
          <w:rFonts w:asciiTheme="minorHAnsi" w:hAnsiTheme="minorHAnsi" w:cstheme="minorHAnsi"/>
          <w:b/>
          <w:color w:val="FF0000"/>
          <w:sz w:val="28"/>
          <w:szCs w:val="28"/>
        </w:rPr>
      </w:pPr>
      <w:r w:rsidRPr="00EC5A06">
        <w:rPr>
          <w:rFonts w:asciiTheme="minorHAnsi" w:hAnsiTheme="minorHAnsi" w:cstheme="minorHAnsi"/>
          <w:b/>
          <w:color w:val="FF0000"/>
          <w:sz w:val="28"/>
          <w:szCs w:val="28"/>
          <w:highlight w:val="yellow"/>
        </w:rPr>
        <w:t xml:space="preserve">Bài toán 5: Kiểm định giả thiết và tìm Khoảng tin cậy cho </w:t>
      </w:r>
      <w:r w:rsidR="00772C72" w:rsidRPr="00EC5A06">
        <w:rPr>
          <w:rFonts w:asciiTheme="minorHAnsi" w:hAnsiTheme="minorHAnsi" w:cstheme="minorHAnsi"/>
          <w:b/>
          <w:color w:val="FF0000"/>
          <w:sz w:val="28"/>
          <w:szCs w:val="28"/>
          <w:highlight w:val="yellow"/>
        </w:rPr>
        <w:t>hiệu 2 tỷ lệ, cỡ mẫu lớn</w:t>
      </w:r>
    </w:p>
    <w:p w14:paraId="1964449F" w14:textId="77777777" w:rsidR="00772C72" w:rsidRPr="00EC0D46" w:rsidRDefault="00772C72" w:rsidP="00772C72">
      <w:pPr>
        <w:shd w:val="clear" w:color="auto" w:fill="FFFFFF"/>
        <w:spacing w:before="100" w:beforeAutospacing="1" w:after="100" w:afterAutospacing="1"/>
        <w:outlineLvl w:val="2"/>
        <w:rPr>
          <w:rFonts w:ascii="Courier New" w:hAnsi="Courier New" w:cs="Courier New"/>
          <w:b/>
          <w:bCs/>
          <w:color w:val="666666"/>
          <w:sz w:val="36"/>
          <w:szCs w:val="36"/>
        </w:rPr>
      </w:pPr>
      <w:r w:rsidRPr="00EC0D46">
        <w:rPr>
          <w:rFonts w:ascii="Courier New" w:hAnsi="Courier New" w:cs="Courier New"/>
          <w:b/>
          <w:bCs/>
          <w:color w:val="666666"/>
          <w:sz w:val="36"/>
          <w:szCs w:val="36"/>
        </w:rPr>
        <w:t>Usage</w:t>
      </w:r>
    </w:p>
    <w:p w14:paraId="36A94355" w14:textId="77777777" w:rsidR="00772C72" w:rsidRPr="00EC0D46" w:rsidRDefault="00772C72" w:rsidP="00772C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Pr>
          <w:rFonts w:ascii="Courier New" w:hAnsi="Courier New" w:cs="Courier New"/>
          <w:color w:val="000000"/>
          <w:sz w:val="20"/>
          <w:szCs w:val="20"/>
        </w:rPr>
        <w:t>+</w:t>
      </w:r>
      <w:r w:rsidRPr="00EC0D46">
        <w:rPr>
          <w:rFonts w:ascii="Courier New" w:hAnsi="Courier New" w:cs="Courier New"/>
          <w:color w:val="000000"/>
          <w:sz w:val="20"/>
          <w:szCs w:val="20"/>
        </w:rPr>
        <w:t>prop.test(x, n, p = NULL,</w:t>
      </w:r>
    </w:p>
    <w:p w14:paraId="1688D6DE" w14:textId="77777777" w:rsidR="00772C72" w:rsidRPr="00EC0D46" w:rsidRDefault="00772C72" w:rsidP="00772C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EC0D46">
        <w:rPr>
          <w:rFonts w:ascii="Courier New" w:hAnsi="Courier New" w:cs="Courier New"/>
          <w:color w:val="000000"/>
          <w:sz w:val="20"/>
          <w:szCs w:val="20"/>
        </w:rPr>
        <w:t xml:space="preserve">          alternative = c("two.sided", "less", "greater"),</w:t>
      </w:r>
    </w:p>
    <w:p w14:paraId="1AA7C4F6" w14:textId="77777777" w:rsidR="00772C72" w:rsidRDefault="00772C72" w:rsidP="00772C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EC0D46">
        <w:rPr>
          <w:rFonts w:ascii="Courier New" w:hAnsi="Courier New" w:cs="Courier New"/>
          <w:color w:val="000000"/>
          <w:sz w:val="20"/>
          <w:szCs w:val="20"/>
        </w:rPr>
        <w:t xml:space="preserve">          conf.level = 0.95, correct = TRUE)</w:t>
      </w:r>
    </w:p>
    <w:p w14:paraId="313BE1B1" w14:textId="77777777" w:rsidR="00772C72" w:rsidRPr="00EC0D46" w:rsidRDefault="00772C72" w:rsidP="00772C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Pr>
          <w:rFonts w:ascii="Courier New" w:hAnsi="Courier New" w:cs="Courier New"/>
          <w:color w:val="000000"/>
          <w:sz w:val="20"/>
          <w:szCs w:val="20"/>
        </w:rPr>
        <w:t>+prop.test(c(x1,x2), c(n1,n2)</w:t>
      </w:r>
      <w:r w:rsidRPr="00EC0D46">
        <w:rPr>
          <w:rFonts w:ascii="Courier New" w:hAnsi="Courier New" w:cs="Courier New"/>
          <w:color w:val="000000"/>
          <w:sz w:val="20"/>
          <w:szCs w:val="20"/>
        </w:rPr>
        <w:t>, p = NULL,</w:t>
      </w:r>
    </w:p>
    <w:p w14:paraId="614E1259" w14:textId="77777777" w:rsidR="00772C72" w:rsidRPr="00EC0D46" w:rsidRDefault="00772C72" w:rsidP="00772C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EC0D46">
        <w:rPr>
          <w:rFonts w:ascii="Courier New" w:hAnsi="Courier New" w:cs="Courier New"/>
          <w:color w:val="000000"/>
          <w:sz w:val="20"/>
          <w:szCs w:val="20"/>
        </w:rPr>
        <w:t xml:space="preserve">          alternative = c("two.sided", "less", "greater"),</w:t>
      </w:r>
    </w:p>
    <w:p w14:paraId="0B22D260" w14:textId="77777777" w:rsidR="00772C72" w:rsidRPr="00EC0D46" w:rsidRDefault="00772C72" w:rsidP="00772C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EC0D46">
        <w:rPr>
          <w:rFonts w:ascii="Courier New" w:hAnsi="Courier New" w:cs="Courier New"/>
          <w:color w:val="000000"/>
          <w:sz w:val="20"/>
          <w:szCs w:val="20"/>
        </w:rPr>
        <w:t xml:space="preserve">          conf.level = 0.95, correct = TRUE)</w:t>
      </w:r>
    </w:p>
    <w:p w14:paraId="51ED71E2" w14:textId="77777777" w:rsidR="00772C72" w:rsidRPr="00EC0D46" w:rsidRDefault="00772C72" w:rsidP="00772C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p>
    <w:p w14:paraId="1D36D01B" w14:textId="77777777" w:rsidR="00772C72" w:rsidRPr="002F5585" w:rsidRDefault="00772C72" w:rsidP="00772C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rPr>
      </w:pPr>
      <w:r w:rsidRPr="002F5585">
        <w:rPr>
          <w:color w:val="000000"/>
        </w:rPr>
        <w:t>Trong đó:</w:t>
      </w:r>
    </w:p>
    <w:p w14:paraId="5ADA6FF4" w14:textId="77777777" w:rsidR="00772C72" w:rsidRPr="002F5585" w:rsidRDefault="00772C72" w:rsidP="00772C72">
      <w:pPr>
        <w:spacing w:before="120" w:after="120"/>
        <w:jc w:val="both"/>
        <w:rPr>
          <w:color w:val="000000"/>
        </w:rPr>
      </w:pPr>
      <w:r w:rsidRPr="002F5585">
        <w:rPr>
          <w:color w:val="000000"/>
        </w:rPr>
        <w:t>alt="t" : kiểm định 2 phía và cho ước lượng KTC</w:t>
      </w:r>
    </w:p>
    <w:p w14:paraId="0905BCCF" w14:textId="77777777" w:rsidR="00772C72" w:rsidRPr="002F5585" w:rsidRDefault="00772C72" w:rsidP="00772C72">
      <w:pPr>
        <w:spacing w:before="120" w:after="120"/>
        <w:jc w:val="both"/>
      </w:pPr>
      <w:r w:rsidRPr="002F5585">
        <w:rPr>
          <w:color w:val="000000"/>
        </w:rPr>
        <w:t>alt="g" : kiểm định lớn hơn</w:t>
      </w:r>
    </w:p>
    <w:p w14:paraId="3C290A85" w14:textId="77777777" w:rsidR="00772C72" w:rsidRPr="001662B3" w:rsidRDefault="00772C72" w:rsidP="00772C72">
      <w:pPr>
        <w:spacing w:before="120" w:after="120"/>
        <w:jc w:val="both"/>
      </w:pPr>
      <w:r w:rsidRPr="002F5585">
        <w:rPr>
          <w:color w:val="000000"/>
        </w:rPr>
        <w:t>alt="l" : kiểm định nhỏ hơn</w:t>
      </w:r>
    </w:p>
    <w:p w14:paraId="0D85686F" w14:textId="77777777" w:rsidR="00772C72" w:rsidRDefault="00772C72" w:rsidP="00772C72">
      <w:pPr>
        <w:rPr>
          <w:rFonts w:ascii="Courier New" w:hAnsi="Courier New" w:cs="Courier New"/>
          <w:color w:val="000000"/>
          <w:sz w:val="20"/>
          <w:szCs w:val="20"/>
        </w:rPr>
      </w:pPr>
      <w:r>
        <w:rPr>
          <w:rFonts w:ascii="Courier New" w:hAnsi="Courier New" w:cs="Courier New"/>
          <w:sz w:val="20"/>
          <w:szCs w:val="20"/>
        </w:rPr>
        <w:t>c</w:t>
      </w:r>
      <w:r w:rsidRPr="00EC0D46">
        <w:rPr>
          <w:rFonts w:ascii="Courier New" w:hAnsi="Courier New" w:cs="Courier New"/>
          <w:sz w:val="20"/>
          <w:szCs w:val="20"/>
        </w:rPr>
        <w:t>or</w:t>
      </w:r>
      <w:r>
        <w:rPr>
          <w:rFonts w:ascii="Courier New" w:hAnsi="Courier New" w:cs="Courier New"/>
          <w:sz w:val="20"/>
          <w:szCs w:val="20"/>
        </w:rPr>
        <w:t>rect: tham s</w:t>
      </w:r>
      <w:r w:rsidRPr="00EC0D46">
        <w:rPr>
          <w:rFonts w:ascii="Courier New" w:hAnsi="Courier New" w:cs="Courier New"/>
          <w:sz w:val="20"/>
          <w:szCs w:val="20"/>
        </w:rPr>
        <w:t>ố</w:t>
      </w:r>
      <w:r>
        <w:rPr>
          <w:rFonts w:ascii="Courier New" w:hAnsi="Courier New" w:cs="Courier New"/>
          <w:sz w:val="20"/>
          <w:szCs w:val="20"/>
        </w:rPr>
        <w:t xml:space="preserve"> d</w:t>
      </w:r>
      <w:r w:rsidRPr="00EC0D46">
        <w:rPr>
          <w:rFonts w:ascii="Courier New" w:hAnsi="Courier New" w:cs="Courier New"/>
          <w:sz w:val="20"/>
          <w:szCs w:val="20"/>
        </w:rPr>
        <w:t>ạng</w:t>
      </w:r>
      <w:r>
        <w:rPr>
          <w:rFonts w:ascii="Courier New" w:hAnsi="Courier New" w:cs="Courier New"/>
          <w:sz w:val="20"/>
          <w:szCs w:val="20"/>
        </w:rPr>
        <w:t xml:space="preserve"> logic ch</w:t>
      </w:r>
      <w:r w:rsidRPr="00EC0D46">
        <w:rPr>
          <w:rFonts w:ascii="Courier New" w:hAnsi="Courier New" w:cs="Courier New"/>
          <w:sz w:val="20"/>
          <w:szCs w:val="20"/>
        </w:rPr>
        <w:t>ỉ</w:t>
      </w:r>
      <w:r>
        <w:rPr>
          <w:rFonts w:ascii="Courier New" w:hAnsi="Courier New" w:cs="Courier New"/>
          <w:sz w:val="20"/>
          <w:szCs w:val="20"/>
        </w:rPr>
        <w:t xml:space="preserve"> xem c</w:t>
      </w:r>
      <w:r w:rsidRPr="00EC0D46">
        <w:rPr>
          <w:rFonts w:ascii="Courier New" w:hAnsi="Courier New" w:cs="Courier New"/>
          <w:sz w:val="20"/>
          <w:szCs w:val="20"/>
        </w:rPr>
        <w:t>ó</w:t>
      </w:r>
      <w:r>
        <w:rPr>
          <w:rFonts w:ascii="Courier New" w:hAnsi="Courier New" w:cs="Courier New"/>
          <w:sz w:val="20"/>
          <w:szCs w:val="20"/>
        </w:rPr>
        <w:t xml:space="preserve"> hay kh</w:t>
      </w:r>
      <w:r w:rsidRPr="00EC0D46">
        <w:rPr>
          <w:rFonts w:ascii="Courier New" w:hAnsi="Courier New" w:cs="Courier New"/>
          <w:sz w:val="20"/>
          <w:szCs w:val="20"/>
        </w:rPr>
        <w:t>ô</w:t>
      </w:r>
      <w:r>
        <w:rPr>
          <w:rFonts w:ascii="Courier New" w:hAnsi="Courier New" w:cs="Courier New"/>
          <w:sz w:val="20"/>
          <w:szCs w:val="20"/>
        </w:rPr>
        <w:t>ng s</w:t>
      </w:r>
      <w:r w:rsidRPr="00EC0D46">
        <w:rPr>
          <w:rFonts w:ascii="Courier New" w:hAnsi="Courier New" w:cs="Courier New"/>
          <w:sz w:val="20"/>
          <w:szCs w:val="20"/>
        </w:rPr>
        <w:t>ự</w:t>
      </w:r>
      <w:r>
        <w:rPr>
          <w:rFonts w:ascii="Courier New" w:hAnsi="Courier New" w:cs="Courier New"/>
          <w:sz w:val="20"/>
          <w:szCs w:val="20"/>
        </w:rPr>
        <w:t xml:space="preserve"> </w:t>
      </w:r>
      <w:r w:rsidRPr="00EC0D46">
        <w:rPr>
          <w:rFonts w:ascii="Courier New" w:hAnsi="Courier New" w:cs="Courier New"/>
          <w:sz w:val="20"/>
          <w:szCs w:val="20"/>
        </w:rPr>
        <w:t>đ</w:t>
      </w:r>
      <w:r>
        <w:rPr>
          <w:rFonts w:ascii="Courier New" w:hAnsi="Courier New" w:cs="Courier New"/>
          <w:sz w:val="20"/>
          <w:szCs w:val="20"/>
        </w:rPr>
        <w:t>i</w:t>
      </w:r>
      <w:r w:rsidRPr="00EC0D46">
        <w:rPr>
          <w:rFonts w:ascii="Courier New" w:hAnsi="Courier New" w:cs="Courier New"/>
          <w:sz w:val="20"/>
          <w:szCs w:val="20"/>
        </w:rPr>
        <w:t>ều</w:t>
      </w:r>
      <w:r>
        <w:rPr>
          <w:rFonts w:ascii="Courier New" w:hAnsi="Courier New" w:cs="Courier New"/>
          <w:sz w:val="20"/>
          <w:szCs w:val="20"/>
        </w:rPr>
        <w:t xml:space="preserve"> ch</w:t>
      </w:r>
      <w:r w:rsidRPr="00EC0D46">
        <w:rPr>
          <w:rFonts w:ascii="Courier New" w:hAnsi="Courier New" w:cs="Courier New"/>
          <w:sz w:val="20"/>
          <w:szCs w:val="20"/>
        </w:rPr>
        <w:t>ỉnh</w:t>
      </w:r>
      <w:r>
        <w:rPr>
          <w:rFonts w:ascii="Courier New" w:hAnsi="Courier New" w:cs="Courier New"/>
          <w:sz w:val="20"/>
          <w:szCs w:val="20"/>
        </w:rPr>
        <w:t xml:space="preserve"> li</w:t>
      </w:r>
      <w:r w:rsidRPr="00EC0D46">
        <w:rPr>
          <w:rFonts w:ascii="Courier New" w:hAnsi="Courier New" w:cs="Courier New"/>
          <w:sz w:val="20"/>
          <w:szCs w:val="20"/>
        </w:rPr>
        <w:t>ê</w:t>
      </w:r>
      <w:r>
        <w:rPr>
          <w:rFonts w:ascii="Courier New" w:hAnsi="Courier New" w:cs="Courier New"/>
          <w:sz w:val="20"/>
          <w:szCs w:val="20"/>
        </w:rPr>
        <w:t>n t</w:t>
      </w:r>
      <w:r w:rsidRPr="00EC0D46">
        <w:rPr>
          <w:rFonts w:ascii="Courier New" w:hAnsi="Courier New" w:cs="Courier New"/>
          <w:sz w:val="20"/>
          <w:szCs w:val="20"/>
        </w:rPr>
        <w:t>ục</w:t>
      </w:r>
      <w:r>
        <w:rPr>
          <w:rFonts w:ascii="Courier New" w:hAnsi="Courier New" w:cs="Courier New"/>
          <w:sz w:val="20"/>
          <w:szCs w:val="20"/>
        </w:rPr>
        <w:t xml:space="preserve"> Yate, m</w:t>
      </w:r>
      <w:r w:rsidRPr="00EC0D46">
        <w:rPr>
          <w:rFonts w:ascii="Courier New" w:hAnsi="Courier New" w:cs="Courier New"/>
          <w:sz w:val="20"/>
          <w:szCs w:val="20"/>
        </w:rPr>
        <w:t>ặc</w:t>
      </w:r>
      <w:r>
        <w:rPr>
          <w:rFonts w:ascii="Courier New" w:hAnsi="Courier New" w:cs="Courier New"/>
          <w:sz w:val="20"/>
          <w:szCs w:val="20"/>
        </w:rPr>
        <w:t xml:space="preserve"> </w:t>
      </w:r>
      <w:r w:rsidRPr="00EC0D46">
        <w:rPr>
          <w:rFonts w:ascii="Courier New" w:hAnsi="Courier New" w:cs="Courier New"/>
          <w:sz w:val="20"/>
          <w:szCs w:val="20"/>
        </w:rPr>
        <w:t>định</w:t>
      </w:r>
      <w:r>
        <w:rPr>
          <w:rFonts w:ascii="Courier New" w:hAnsi="Courier New" w:cs="Courier New"/>
          <w:sz w:val="20"/>
          <w:szCs w:val="20"/>
        </w:rPr>
        <w:t xml:space="preserve"> l</w:t>
      </w:r>
      <w:r w:rsidRPr="00EC0D46">
        <w:rPr>
          <w:rFonts w:ascii="Courier New" w:hAnsi="Courier New" w:cs="Courier New"/>
          <w:sz w:val="20"/>
          <w:szCs w:val="20"/>
        </w:rPr>
        <w:t>à</w:t>
      </w:r>
      <w:r>
        <w:rPr>
          <w:rFonts w:ascii="Courier New" w:hAnsi="Courier New" w:cs="Courier New"/>
          <w:sz w:val="20"/>
          <w:szCs w:val="20"/>
        </w:rPr>
        <w:t xml:space="preserve"> </w:t>
      </w:r>
      <w:r w:rsidRPr="00EC0D46">
        <w:rPr>
          <w:rFonts w:ascii="Courier New" w:hAnsi="Courier New" w:cs="Courier New"/>
          <w:color w:val="000000"/>
          <w:sz w:val="20"/>
          <w:szCs w:val="20"/>
        </w:rPr>
        <w:t>correct = TRUE</w:t>
      </w:r>
      <w:r>
        <w:rPr>
          <w:rFonts w:ascii="Courier New" w:hAnsi="Courier New" w:cs="Courier New"/>
          <w:color w:val="000000"/>
          <w:sz w:val="20"/>
          <w:szCs w:val="20"/>
        </w:rPr>
        <w:t>.</w:t>
      </w:r>
    </w:p>
    <w:p w14:paraId="5204352D" w14:textId="77777777" w:rsidR="00772C72" w:rsidRDefault="00772C72" w:rsidP="00772C72">
      <w:pPr>
        <w:rPr>
          <w:rFonts w:ascii="Courier New" w:hAnsi="Courier New" w:cs="Courier New"/>
          <w:color w:val="000000"/>
          <w:sz w:val="20"/>
          <w:szCs w:val="20"/>
        </w:rPr>
      </w:pPr>
      <w:r>
        <w:rPr>
          <w:rFonts w:ascii="Courier New" w:hAnsi="Courier New" w:cs="Courier New"/>
          <w:color w:val="000000"/>
          <w:sz w:val="20"/>
          <w:szCs w:val="20"/>
        </w:rPr>
        <w:t>N</w:t>
      </w:r>
      <w:r w:rsidRPr="00EC0D46">
        <w:rPr>
          <w:rFonts w:ascii="Courier New" w:hAnsi="Courier New" w:cs="Courier New"/>
          <w:color w:val="000000"/>
          <w:sz w:val="20"/>
          <w:szCs w:val="20"/>
        </w:rPr>
        <w:t>ếu</w:t>
      </w:r>
      <w:r>
        <w:rPr>
          <w:rFonts w:ascii="Courier New" w:hAnsi="Courier New" w:cs="Courier New"/>
          <w:color w:val="000000"/>
          <w:sz w:val="20"/>
          <w:szCs w:val="20"/>
        </w:rPr>
        <w:t xml:space="preserve"> </w:t>
      </w:r>
      <w:r w:rsidR="00304AA7" w:rsidRPr="00304AA7">
        <w:rPr>
          <w:rFonts w:ascii="Courier New" w:hAnsi="Courier New" w:cs="Courier New"/>
          <w:color w:val="000000"/>
          <w:position w:val="-12"/>
          <w:sz w:val="20"/>
          <w:szCs w:val="20"/>
        </w:rPr>
        <w:object w:dxaOrig="1340" w:dyaOrig="360" w14:anchorId="65AD12DC">
          <v:shape id="_x0000_i1054" type="#_x0000_t75" style="width:66.75pt;height:18pt" o:ole="">
            <v:imagedata r:id="rId73" o:title=""/>
          </v:shape>
          <o:OLEObject Type="Embed" ProgID="Equation.DSMT4" ShapeID="_x0000_i1054" DrawAspect="Content" ObjectID="_1670711022" r:id="rId74"/>
        </w:object>
      </w:r>
      <w:r>
        <w:rPr>
          <w:rFonts w:ascii="Courier New" w:hAnsi="Courier New" w:cs="Courier New"/>
          <w:color w:val="000000"/>
          <w:sz w:val="20"/>
          <w:szCs w:val="20"/>
        </w:rPr>
        <w:t>v</w:t>
      </w:r>
      <w:r w:rsidRPr="00EC0D46">
        <w:rPr>
          <w:rFonts w:ascii="Courier New" w:hAnsi="Courier New" w:cs="Courier New"/>
          <w:color w:val="000000"/>
          <w:sz w:val="20"/>
          <w:szCs w:val="20"/>
        </w:rPr>
        <w:t>à</w:t>
      </w:r>
      <w:r>
        <w:rPr>
          <w:rFonts w:ascii="Courier New" w:hAnsi="Courier New" w:cs="Courier New"/>
          <w:color w:val="000000"/>
          <w:sz w:val="20"/>
          <w:szCs w:val="20"/>
        </w:rPr>
        <w:t xml:space="preserve"> </w:t>
      </w:r>
      <w:r w:rsidR="00304AA7" w:rsidRPr="00304AA7">
        <w:rPr>
          <w:rFonts w:ascii="Courier New" w:hAnsi="Courier New" w:cs="Courier New"/>
          <w:color w:val="000000"/>
          <w:position w:val="-12"/>
          <w:sz w:val="20"/>
          <w:szCs w:val="20"/>
        </w:rPr>
        <w:object w:dxaOrig="1400" w:dyaOrig="360" w14:anchorId="3BB95F6F">
          <v:shape id="_x0000_i1055" type="#_x0000_t75" style="width:69.75pt;height:18pt" o:ole="">
            <v:imagedata r:id="rId75" o:title=""/>
          </v:shape>
          <o:OLEObject Type="Embed" ProgID="Equation.DSMT4" ShapeID="_x0000_i1055" DrawAspect="Content" ObjectID="_1670711023" r:id="rId76"/>
        </w:object>
      </w:r>
      <w:r>
        <w:rPr>
          <w:rFonts w:ascii="Courier New" w:hAnsi="Courier New" w:cs="Courier New"/>
          <w:color w:val="000000"/>
          <w:sz w:val="20"/>
          <w:szCs w:val="20"/>
        </w:rPr>
        <w:t>, ch</w:t>
      </w:r>
      <w:r w:rsidRPr="00776710">
        <w:rPr>
          <w:rFonts w:ascii="Courier New" w:hAnsi="Courier New" w:cs="Courier New"/>
          <w:color w:val="000000"/>
          <w:sz w:val="20"/>
          <w:szCs w:val="20"/>
        </w:rPr>
        <w:t>ọn</w:t>
      </w:r>
      <w:r>
        <w:rPr>
          <w:rFonts w:ascii="Courier New" w:hAnsi="Courier New" w:cs="Courier New"/>
          <w:color w:val="000000"/>
          <w:sz w:val="20"/>
          <w:szCs w:val="20"/>
        </w:rPr>
        <w:t xml:space="preserve"> correct = FALSE.</w:t>
      </w:r>
    </w:p>
    <w:p w14:paraId="0678EACC" w14:textId="77777777" w:rsidR="00304AA7" w:rsidRDefault="00304AA7" w:rsidP="00772C72">
      <w:pPr>
        <w:rPr>
          <w:rFonts w:ascii="Courier New" w:hAnsi="Courier New" w:cs="Courier New"/>
          <w:color w:val="000000"/>
          <w:sz w:val="20"/>
          <w:szCs w:val="20"/>
        </w:rPr>
      </w:pPr>
      <w:r>
        <w:rPr>
          <w:rFonts w:ascii="Courier New" w:hAnsi="Courier New" w:cs="Courier New"/>
          <w:color w:val="000000"/>
          <w:sz w:val="20"/>
          <w:szCs w:val="20"/>
        </w:rPr>
        <w:t>(Hoặc là: N</w:t>
      </w:r>
      <w:r w:rsidRPr="00EC0D46">
        <w:rPr>
          <w:rFonts w:ascii="Courier New" w:hAnsi="Courier New" w:cs="Courier New"/>
          <w:color w:val="000000"/>
          <w:sz w:val="20"/>
          <w:szCs w:val="20"/>
        </w:rPr>
        <w:t>ếu</w:t>
      </w:r>
      <w:r>
        <w:rPr>
          <w:rFonts w:ascii="Courier New" w:hAnsi="Courier New" w:cs="Courier New"/>
          <w:color w:val="000000"/>
          <w:sz w:val="20"/>
          <w:szCs w:val="20"/>
        </w:rPr>
        <w:t xml:space="preserve"> </w:t>
      </w:r>
      <w:r w:rsidRPr="00EC0D46">
        <w:rPr>
          <w:rFonts w:ascii="Courier New" w:hAnsi="Courier New" w:cs="Courier New"/>
          <w:color w:val="000000"/>
          <w:position w:val="-10"/>
          <w:sz w:val="20"/>
          <w:szCs w:val="20"/>
        </w:rPr>
        <w:object w:dxaOrig="660" w:dyaOrig="320" w14:anchorId="518EF32D">
          <v:shape id="_x0000_i1056" type="#_x0000_t75" style="width:33pt;height:15.75pt" o:ole="">
            <v:imagedata r:id="rId77" o:title=""/>
          </v:shape>
          <o:OLEObject Type="Embed" ProgID="Equation.DSMT4" ShapeID="_x0000_i1056" DrawAspect="Content" ObjectID="_1670711024" r:id="rId78"/>
        </w:object>
      </w:r>
      <w:r>
        <w:rPr>
          <w:rFonts w:ascii="Courier New" w:hAnsi="Courier New" w:cs="Courier New"/>
          <w:color w:val="000000"/>
          <w:sz w:val="20"/>
          <w:szCs w:val="20"/>
        </w:rPr>
        <w:t>v</w:t>
      </w:r>
      <w:r w:rsidRPr="00EC0D46">
        <w:rPr>
          <w:rFonts w:ascii="Courier New" w:hAnsi="Courier New" w:cs="Courier New"/>
          <w:color w:val="000000"/>
          <w:sz w:val="20"/>
          <w:szCs w:val="20"/>
        </w:rPr>
        <w:t>à</w:t>
      </w:r>
      <w:r>
        <w:rPr>
          <w:rFonts w:ascii="Courier New" w:hAnsi="Courier New" w:cs="Courier New"/>
          <w:color w:val="000000"/>
          <w:sz w:val="20"/>
          <w:szCs w:val="20"/>
        </w:rPr>
        <w:t xml:space="preserve"> </w:t>
      </w:r>
      <w:r w:rsidRPr="00EC0D46">
        <w:rPr>
          <w:rFonts w:ascii="Courier New" w:hAnsi="Courier New" w:cs="Courier New"/>
          <w:color w:val="000000"/>
          <w:position w:val="-10"/>
          <w:sz w:val="20"/>
          <w:szCs w:val="20"/>
        </w:rPr>
        <w:object w:dxaOrig="1160" w:dyaOrig="320" w14:anchorId="7413D49E">
          <v:shape id="_x0000_i1057" type="#_x0000_t75" style="width:57.75pt;height:15.75pt" o:ole="">
            <v:imagedata r:id="rId79" o:title=""/>
          </v:shape>
          <o:OLEObject Type="Embed" ProgID="Equation.DSMT4" ShapeID="_x0000_i1057" DrawAspect="Content" ObjectID="_1670711025" r:id="rId80"/>
        </w:object>
      </w:r>
      <w:r>
        <w:rPr>
          <w:rFonts w:ascii="Courier New" w:hAnsi="Courier New" w:cs="Courier New"/>
          <w:color w:val="000000"/>
          <w:sz w:val="20"/>
          <w:szCs w:val="20"/>
        </w:rPr>
        <w:t>, ch</w:t>
      </w:r>
      <w:r w:rsidRPr="00776710">
        <w:rPr>
          <w:rFonts w:ascii="Courier New" w:hAnsi="Courier New" w:cs="Courier New"/>
          <w:color w:val="000000"/>
          <w:sz w:val="20"/>
          <w:szCs w:val="20"/>
        </w:rPr>
        <w:t>ọn</w:t>
      </w:r>
      <w:r>
        <w:rPr>
          <w:rFonts w:ascii="Courier New" w:hAnsi="Courier New" w:cs="Courier New"/>
          <w:color w:val="000000"/>
          <w:sz w:val="20"/>
          <w:szCs w:val="20"/>
        </w:rPr>
        <w:t xml:space="preserve"> correct = FALSE).</w:t>
      </w:r>
    </w:p>
    <w:p w14:paraId="67D459B7" w14:textId="77777777" w:rsidR="00304AA7" w:rsidRPr="00577007" w:rsidRDefault="00304AA7" w:rsidP="00304AA7">
      <w:pPr>
        <w:tabs>
          <w:tab w:val="left" w:pos="4010"/>
        </w:tabs>
        <w:spacing w:before="120" w:after="120"/>
        <w:jc w:val="both"/>
      </w:pPr>
      <w:r>
        <w:rPr>
          <w:rFonts w:ascii="Arial" w:hAnsi="Arial" w:cs="Arial"/>
          <w:b/>
          <w:i/>
        </w:rPr>
        <w:t xml:space="preserve">Ví dụ </w:t>
      </w:r>
      <w:r w:rsidRPr="00577007">
        <w:rPr>
          <w:rFonts w:ascii="Arial" w:hAnsi="Arial" w:cs="Arial"/>
          <w:b/>
          <w:i/>
        </w:rPr>
        <w:t>:</w:t>
      </w:r>
      <w:r w:rsidRPr="00577007">
        <w:t xml:space="preserve"> Một cuộc bỏ phiếu được đưa ta để xác định vị trí xây dựng một nhà máy hóa chất ở trong thành phố hay ở ngoại ô. Có 120 trên 200 cử tri trong thành phố đồng ý cho xây dựng trong thành phố và 240 </w:t>
      </w:r>
      <w:r w:rsidRPr="00577007">
        <w:lastRenderedPageBreak/>
        <w:t>trên 500 cử tri ở ngoại ô đồng ý với đề xuất này. Liệu có thể cho rằng tỷ lệ cử tri trong thành phố và ngoại ô đồng ý với đề xuất này là như nhau không? Sử dụng mức ý nghĩa 0,025?</w:t>
      </w:r>
    </w:p>
    <w:p w14:paraId="5882B7DE" w14:textId="77777777" w:rsidR="00304AA7" w:rsidRPr="00577007" w:rsidRDefault="00304AA7" w:rsidP="00304AA7">
      <w:pPr>
        <w:tabs>
          <w:tab w:val="left" w:pos="4010"/>
        </w:tabs>
        <w:spacing w:before="120" w:after="120"/>
        <w:jc w:val="center"/>
        <w:rPr>
          <w:rFonts w:ascii="Arial" w:hAnsi="Arial" w:cs="Arial"/>
          <w:b/>
        </w:rPr>
      </w:pPr>
      <w:r w:rsidRPr="00577007">
        <w:rPr>
          <w:rFonts w:ascii="Arial" w:hAnsi="Arial" w:cs="Arial"/>
          <w:b/>
        </w:rPr>
        <w:t>GIẢI:</w:t>
      </w:r>
    </w:p>
    <w:p w14:paraId="29D49930" w14:textId="77777777" w:rsidR="00304AA7" w:rsidRPr="00577007" w:rsidRDefault="00304AA7" w:rsidP="00304AA7">
      <w:pPr>
        <w:numPr>
          <w:ilvl w:val="0"/>
          <w:numId w:val="10"/>
        </w:numPr>
        <w:tabs>
          <w:tab w:val="left" w:pos="4010"/>
        </w:tabs>
        <w:spacing w:before="120" w:after="120"/>
        <w:jc w:val="both"/>
      </w:pPr>
      <w:r w:rsidRPr="00577007">
        <w:t xml:space="preserve">Gọi </w:t>
      </w:r>
      <w:r w:rsidRPr="00577007">
        <w:rPr>
          <w:i/>
        </w:rPr>
        <w:t>p</w:t>
      </w:r>
      <w:r w:rsidRPr="00577007">
        <w:t xml:space="preserve"> là tỷ lệ cử tri trong thành phố và ngoại ô đồng ý.</w:t>
      </w:r>
    </w:p>
    <w:p w14:paraId="5C05A299" w14:textId="77777777" w:rsidR="00304AA7" w:rsidRPr="00577007" w:rsidRDefault="00304AA7" w:rsidP="00304AA7">
      <w:pPr>
        <w:numPr>
          <w:ilvl w:val="0"/>
          <w:numId w:val="9"/>
        </w:numPr>
        <w:tabs>
          <w:tab w:val="left" w:pos="4010"/>
        </w:tabs>
        <w:spacing w:before="120" w:after="120"/>
        <w:jc w:val="both"/>
        <w:rPr>
          <w:rFonts w:ascii="Arial" w:hAnsi="Arial" w:cs="Arial"/>
        </w:rPr>
      </w:pPr>
      <w:r w:rsidRPr="00577007">
        <w:t xml:space="preserve">Từ giả thiết: </w:t>
      </w:r>
      <w:r w:rsidRPr="00E558A1">
        <w:rPr>
          <w:position w:val="-12"/>
        </w:rPr>
        <w:object w:dxaOrig="4660" w:dyaOrig="380" w14:anchorId="37D0B858">
          <v:shape id="_x0000_i1058" type="#_x0000_t75" style="width:233.25pt;height:18.75pt" o:ole="">
            <v:imagedata r:id="rId81" o:title=""/>
          </v:shape>
          <o:OLEObject Type="Embed" ProgID="Equation.DSMT4" ShapeID="_x0000_i1058" DrawAspect="Content" ObjectID="_1670711026" r:id="rId82"/>
        </w:object>
      </w:r>
    </w:p>
    <w:p w14:paraId="5F3BB174" w14:textId="77777777" w:rsidR="00304AA7" w:rsidRPr="00577007" w:rsidRDefault="00304AA7" w:rsidP="00304AA7">
      <w:pPr>
        <w:numPr>
          <w:ilvl w:val="0"/>
          <w:numId w:val="9"/>
        </w:numPr>
        <w:tabs>
          <w:tab w:val="left" w:pos="4010"/>
        </w:tabs>
        <w:spacing w:before="120" w:after="120"/>
        <w:jc w:val="both"/>
        <w:rPr>
          <w:rFonts w:ascii="Arial" w:hAnsi="Arial" w:cs="Arial"/>
        </w:rPr>
      </w:pPr>
      <w:r w:rsidRPr="00577007">
        <w:t>Đây là bài toán kiểm định về sự bằng nhau giữa hai tỷ lệ với cỡ mẫu lớn</w:t>
      </w:r>
    </w:p>
    <w:p w14:paraId="1013A23C" w14:textId="77777777" w:rsidR="00304AA7" w:rsidRDefault="00304AA7" w:rsidP="00304AA7">
      <w:pPr>
        <w:spacing w:before="120" w:after="120"/>
        <w:jc w:val="both"/>
      </w:pPr>
      <w:r w:rsidRPr="00892785">
        <w:rPr>
          <w:rFonts w:ascii="Courier New" w:hAnsi="Courier New" w:cs="Courier New"/>
          <w:color w:val="000000"/>
          <w:sz w:val="20"/>
          <w:szCs w:val="20"/>
        </w:rPr>
        <w:t xml:space="preserve">Do </w:t>
      </w:r>
      <w:r w:rsidRPr="00892785">
        <w:rPr>
          <w:position w:val="-12"/>
        </w:rPr>
        <w:object w:dxaOrig="1380" w:dyaOrig="360" w14:anchorId="5D3CE70D">
          <v:shape id="_x0000_i1059" type="#_x0000_t75" style="width:69pt;height:18pt" o:ole="">
            <v:imagedata r:id="rId83" o:title=""/>
          </v:shape>
          <o:OLEObject Type="Embed" ProgID="Equation.DSMT4" ShapeID="_x0000_i1059" DrawAspect="Content" ObjectID="_1670711027" r:id="rId84"/>
        </w:object>
      </w:r>
      <w:r w:rsidRPr="00892785">
        <w:rPr>
          <w:rFonts w:ascii="Courier New" w:hAnsi="Courier New" w:cs="Courier New"/>
          <w:color w:val="000000"/>
          <w:sz w:val="20"/>
          <w:szCs w:val="20"/>
        </w:rPr>
        <w:t xml:space="preserve">và </w:t>
      </w:r>
      <w:r w:rsidRPr="00892785">
        <w:rPr>
          <w:position w:val="-12"/>
        </w:rPr>
        <w:object w:dxaOrig="1740" w:dyaOrig="360" w14:anchorId="0478CAD2">
          <v:shape id="_x0000_i1060" type="#_x0000_t75" style="width:87pt;height:18pt" o:ole="">
            <v:imagedata r:id="rId85" o:title=""/>
          </v:shape>
          <o:OLEObject Type="Embed" ProgID="Equation.DSMT4" ShapeID="_x0000_i1060" DrawAspect="Content" ObjectID="_1670711028" r:id="rId86"/>
        </w:object>
      </w:r>
      <w:r>
        <w:rPr>
          <w:rFonts w:ascii="Courier New" w:hAnsi="Courier New" w:cs="Courier New"/>
          <w:color w:val="000000"/>
          <w:sz w:val="20"/>
          <w:szCs w:val="20"/>
        </w:rPr>
        <w:t xml:space="preserve"> v</w:t>
      </w:r>
      <w:r w:rsidRPr="00892785">
        <w:rPr>
          <w:rFonts w:ascii="Courier New" w:hAnsi="Courier New" w:cs="Courier New"/>
          <w:color w:val="000000"/>
          <w:sz w:val="20"/>
          <w:szCs w:val="20"/>
        </w:rPr>
        <w:t>à</w:t>
      </w:r>
      <w:r>
        <w:rPr>
          <w:rFonts w:ascii="Courier New" w:hAnsi="Courier New" w:cs="Courier New"/>
          <w:color w:val="000000"/>
          <w:sz w:val="20"/>
          <w:szCs w:val="20"/>
        </w:rPr>
        <w:t xml:space="preserve"> </w:t>
      </w:r>
      <w:r w:rsidRPr="00892785">
        <w:rPr>
          <w:rFonts w:ascii="Courier New" w:hAnsi="Courier New" w:cs="Courier New"/>
          <w:color w:val="000000"/>
          <w:position w:val="-12"/>
          <w:sz w:val="20"/>
          <w:szCs w:val="20"/>
        </w:rPr>
        <w:object w:dxaOrig="1460" w:dyaOrig="360" w14:anchorId="29099FC0">
          <v:shape id="_x0000_i1061" type="#_x0000_t75" style="width:72.75pt;height:18pt" o:ole="">
            <v:imagedata r:id="rId87" o:title=""/>
          </v:shape>
          <o:OLEObject Type="Embed" ProgID="Equation.DSMT4" ShapeID="_x0000_i1061" DrawAspect="Content" ObjectID="_1670711029" r:id="rId88"/>
        </w:object>
      </w:r>
      <w:r>
        <w:rPr>
          <w:rFonts w:ascii="Courier New" w:hAnsi="Courier New" w:cs="Courier New"/>
          <w:color w:val="000000"/>
          <w:sz w:val="20"/>
          <w:szCs w:val="20"/>
        </w:rPr>
        <w:t>v</w:t>
      </w:r>
      <w:r w:rsidRPr="00EC0D46">
        <w:rPr>
          <w:rFonts w:ascii="Courier New" w:hAnsi="Courier New" w:cs="Courier New"/>
          <w:color w:val="000000"/>
          <w:sz w:val="20"/>
          <w:szCs w:val="20"/>
        </w:rPr>
        <w:t>à</w:t>
      </w:r>
      <w:r>
        <w:rPr>
          <w:rFonts w:ascii="Courier New" w:hAnsi="Courier New" w:cs="Courier New"/>
          <w:color w:val="000000"/>
          <w:sz w:val="20"/>
          <w:szCs w:val="20"/>
        </w:rPr>
        <w:t xml:space="preserve"> </w:t>
      </w:r>
      <w:r w:rsidRPr="00892785">
        <w:rPr>
          <w:rFonts w:ascii="Courier New" w:hAnsi="Courier New" w:cs="Courier New"/>
          <w:color w:val="000000"/>
          <w:position w:val="-12"/>
          <w:sz w:val="20"/>
          <w:szCs w:val="20"/>
        </w:rPr>
        <w:object w:dxaOrig="1939" w:dyaOrig="360" w14:anchorId="71424AD6">
          <v:shape id="_x0000_i1062" type="#_x0000_t75" style="width:96.75pt;height:18pt" o:ole="">
            <v:imagedata r:id="rId89" o:title=""/>
          </v:shape>
          <o:OLEObject Type="Embed" ProgID="Equation.DSMT4" ShapeID="_x0000_i1062" DrawAspect="Content" ObjectID="_1670711030" r:id="rId90"/>
        </w:object>
      </w:r>
      <w:r>
        <w:rPr>
          <w:rFonts w:ascii="Courier New" w:hAnsi="Courier New" w:cs="Courier New"/>
          <w:color w:val="000000"/>
          <w:sz w:val="20"/>
          <w:szCs w:val="20"/>
        </w:rPr>
        <w:t>, ch</w:t>
      </w:r>
      <w:r w:rsidRPr="00776710">
        <w:rPr>
          <w:rFonts w:ascii="Courier New" w:hAnsi="Courier New" w:cs="Courier New"/>
          <w:color w:val="000000"/>
          <w:sz w:val="20"/>
          <w:szCs w:val="20"/>
        </w:rPr>
        <w:t>ọn</w:t>
      </w:r>
      <w:r>
        <w:rPr>
          <w:rFonts w:ascii="Courier New" w:hAnsi="Courier New" w:cs="Courier New"/>
          <w:color w:val="000000"/>
          <w:sz w:val="20"/>
          <w:szCs w:val="20"/>
        </w:rPr>
        <w:t xml:space="preserve"> correct = FALSE</w:t>
      </w:r>
    </w:p>
    <w:p w14:paraId="5C438B45" w14:textId="77777777" w:rsidR="00304AA7" w:rsidRDefault="00304AA7" w:rsidP="00304AA7">
      <w:pPr>
        <w:tabs>
          <w:tab w:val="left" w:pos="720"/>
        </w:tabs>
        <w:spacing w:before="120" w:after="120"/>
        <w:jc w:val="both"/>
      </w:pPr>
      <w:r w:rsidRPr="00577007">
        <w:t xml:space="preserve">Đặt bài toán: </w:t>
      </w:r>
      <w:r w:rsidRPr="00E558A1">
        <w:rPr>
          <w:position w:val="-34"/>
        </w:rPr>
        <w:object w:dxaOrig="1719" w:dyaOrig="800" w14:anchorId="173DD587">
          <v:shape id="_x0000_i1063" type="#_x0000_t75" style="width:86.25pt;height:39.75pt" o:ole="">
            <v:imagedata r:id="rId91" o:title=""/>
          </v:shape>
          <o:OLEObject Type="Embed" ProgID="Equation.DSMT4" ShapeID="_x0000_i1063" DrawAspect="Content" ObjectID="_1670711031" r:id="rId92"/>
        </w:object>
      </w:r>
    </w:p>
    <w:p w14:paraId="2642CE1A" w14:textId="77777777" w:rsidR="00304AA7" w:rsidRPr="001411C6" w:rsidRDefault="00304AA7" w:rsidP="00304AA7">
      <w:pPr>
        <w:spacing w:before="120" w:after="120"/>
        <w:jc w:val="both"/>
        <w:rPr>
          <w:rFonts w:ascii="Courier New" w:hAnsi="Courier New" w:cs="Courier New"/>
          <w:color w:val="000000"/>
          <w:sz w:val="20"/>
          <w:szCs w:val="20"/>
        </w:rPr>
      </w:pPr>
    </w:p>
    <w:p w14:paraId="6BE994D5" w14:textId="77777777" w:rsidR="00304AA7" w:rsidRPr="00892785" w:rsidRDefault="00304AA7" w:rsidP="00304A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304AA7">
        <w:rPr>
          <w:rFonts w:ascii="Courier New" w:hAnsi="Courier New" w:cs="Courier New"/>
          <w:sz w:val="20"/>
          <w:szCs w:val="20"/>
          <w:highlight w:val="yellow"/>
        </w:rPr>
        <w:t>&gt; prop.test(c(120,240), c(200,500), alternative = "t",conf.level = 0.975, correct = F)</w:t>
      </w:r>
    </w:p>
    <w:p w14:paraId="7AFFA3F7" w14:textId="77777777" w:rsidR="00304AA7" w:rsidRPr="00892785" w:rsidRDefault="00304AA7" w:rsidP="00304A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14:paraId="3C422CD9" w14:textId="77777777" w:rsidR="00304AA7" w:rsidRPr="00892785" w:rsidRDefault="00304AA7" w:rsidP="00304A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892785">
        <w:rPr>
          <w:rFonts w:ascii="Courier New" w:hAnsi="Courier New" w:cs="Courier New"/>
          <w:sz w:val="20"/>
          <w:szCs w:val="20"/>
        </w:rPr>
        <w:t xml:space="preserve">        2-sample test for equality of proportions without continuity correction</w:t>
      </w:r>
    </w:p>
    <w:p w14:paraId="51BF4CE2" w14:textId="77777777" w:rsidR="00304AA7" w:rsidRPr="00892785" w:rsidRDefault="00304AA7" w:rsidP="00304A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14:paraId="32F561F4" w14:textId="77777777" w:rsidR="00304AA7" w:rsidRPr="00892785" w:rsidRDefault="00304AA7" w:rsidP="00304A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892785">
        <w:rPr>
          <w:rFonts w:ascii="Courier New" w:hAnsi="Courier New" w:cs="Courier New"/>
          <w:sz w:val="20"/>
          <w:szCs w:val="20"/>
        </w:rPr>
        <w:t>data:  c(120, 240) out of c(200, 500)</w:t>
      </w:r>
    </w:p>
    <w:p w14:paraId="0ABB9E0B" w14:textId="77777777" w:rsidR="00304AA7" w:rsidRPr="00892785" w:rsidRDefault="00304AA7" w:rsidP="00304A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892785">
        <w:rPr>
          <w:rFonts w:ascii="Courier New" w:hAnsi="Courier New" w:cs="Courier New"/>
          <w:sz w:val="20"/>
          <w:szCs w:val="20"/>
        </w:rPr>
        <w:t>X-squared = 8.2353, df = 1, p-value = 0.004108</w:t>
      </w:r>
    </w:p>
    <w:p w14:paraId="5AAABBA6" w14:textId="77777777" w:rsidR="00304AA7" w:rsidRPr="00892785" w:rsidRDefault="00304AA7" w:rsidP="00304A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892785">
        <w:rPr>
          <w:rFonts w:ascii="Courier New" w:hAnsi="Courier New" w:cs="Courier New"/>
          <w:sz w:val="20"/>
          <w:szCs w:val="20"/>
        </w:rPr>
        <w:t>alternative hypothesis: two.sided</w:t>
      </w:r>
    </w:p>
    <w:p w14:paraId="62EDBD39" w14:textId="77777777" w:rsidR="00304AA7" w:rsidRPr="00892785" w:rsidRDefault="00304AA7" w:rsidP="00304A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892785">
        <w:rPr>
          <w:rFonts w:ascii="Courier New" w:hAnsi="Courier New" w:cs="Courier New"/>
          <w:sz w:val="20"/>
          <w:szCs w:val="20"/>
        </w:rPr>
        <w:t>97.5 percent confidence interval:</w:t>
      </w:r>
    </w:p>
    <w:p w14:paraId="55811F74" w14:textId="77777777" w:rsidR="00304AA7" w:rsidRPr="00892785" w:rsidRDefault="00304AA7" w:rsidP="00304A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892785">
        <w:rPr>
          <w:rFonts w:ascii="Courier New" w:hAnsi="Courier New" w:cs="Courier New"/>
          <w:sz w:val="20"/>
          <w:szCs w:val="20"/>
        </w:rPr>
        <w:t xml:space="preserve"> 0.02760635 0.21239365</w:t>
      </w:r>
    </w:p>
    <w:p w14:paraId="55A0869F" w14:textId="77777777" w:rsidR="00304AA7" w:rsidRPr="00892785" w:rsidRDefault="00304AA7" w:rsidP="00304A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892785">
        <w:rPr>
          <w:rFonts w:ascii="Courier New" w:hAnsi="Courier New" w:cs="Courier New"/>
          <w:sz w:val="20"/>
          <w:szCs w:val="20"/>
        </w:rPr>
        <w:t>sample estimates:</w:t>
      </w:r>
    </w:p>
    <w:p w14:paraId="0A5967AB" w14:textId="77777777" w:rsidR="00304AA7" w:rsidRPr="00892785" w:rsidRDefault="00304AA7" w:rsidP="00304A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892785">
        <w:rPr>
          <w:rFonts w:ascii="Courier New" w:hAnsi="Courier New" w:cs="Courier New"/>
          <w:sz w:val="20"/>
          <w:szCs w:val="20"/>
        </w:rPr>
        <w:t xml:space="preserve">prop 1 prop 2 </w:t>
      </w:r>
    </w:p>
    <w:p w14:paraId="22EABFCC" w14:textId="77777777" w:rsidR="00304AA7" w:rsidRDefault="00304AA7" w:rsidP="00304A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892785">
        <w:rPr>
          <w:rFonts w:ascii="Courier New" w:hAnsi="Courier New" w:cs="Courier New"/>
          <w:sz w:val="20"/>
          <w:szCs w:val="20"/>
        </w:rPr>
        <w:t xml:space="preserve">  0.60   0.48 </w:t>
      </w:r>
    </w:p>
    <w:p w14:paraId="22CCC330" w14:textId="77777777" w:rsidR="00304AA7" w:rsidRDefault="00304AA7" w:rsidP="00304AA7">
      <w:pPr>
        <w:tabs>
          <w:tab w:val="left" w:pos="3320"/>
        </w:tabs>
        <w:spacing w:before="120" w:after="120"/>
        <w:jc w:val="both"/>
      </w:pPr>
      <w:r w:rsidRPr="00577007">
        <w:t>Kết luận:</w:t>
      </w:r>
      <w:r>
        <w:t xml:space="preserve"> Do </w:t>
      </w:r>
      <w:r w:rsidRPr="00776710">
        <w:rPr>
          <w:rFonts w:ascii="Courier New" w:hAnsi="Courier New" w:cs="Courier New"/>
          <w:color w:val="000000"/>
          <w:sz w:val="20"/>
          <w:szCs w:val="20"/>
        </w:rPr>
        <w:t xml:space="preserve">p-value = </w:t>
      </w:r>
      <w:r w:rsidRPr="00892785">
        <w:rPr>
          <w:rFonts w:ascii="Courier New" w:hAnsi="Courier New" w:cs="Courier New"/>
          <w:sz w:val="20"/>
          <w:szCs w:val="20"/>
        </w:rPr>
        <w:t>0.004108</w:t>
      </w:r>
      <w:r>
        <w:rPr>
          <w:rFonts w:ascii="Courier New" w:hAnsi="Courier New" w:cs="Courier New"/>
          <w:color w:val="000000"/>
          <w:sz w:val="20"/>
          <w:szCs w:val="20"/>
        </w:rPr>
        <w:t xml:space="preserve"> &lt; 0.025 n</w:t>
      </w:r>
      <w:r w:rsidRPr="009032F5">
        <w:rPr>
          <w:rFonts w:ascii="Courier New" w:hAnsi="Courier New" w:cs="Courier New"/>
          <w:color w:val="000000"/>
          <w:sz w:val="20"/>
          <w:szCs w:val="20"/>
        </w:rPr>
        <w:t>ê</w:t>
      </w:r>
      <w:r>
        <w:rPr>
          <w:rFonts w:ascii="Courier New" w:hAnsi="Courier New" w:cs="Courier New"/>
          <w:color w:val="000000"/>
          <w:sz w:val="20"/>
          <w:szCs w:val="20"/>
        </w:rPr>
        <w:t>n b</w:t>
      </w:r>
      <w:r w:rsidRPr="009032F5">
        <w:rPr>
          <w:rFonts w:ascii="Courier New" w:hAnsi="Courier New" w:cs="Courier New"/>
          <w:color w:val="000000"/>
          <w:sz w:val="20"/>
          <w:szCs w:val="20"/>
        </w:rPr>
        <w:t>ác</w:t>
      </w:r>
      <w:r>
        <w:rPr>
          <w:rFonts w:ascii="Courier New" w:hAnsi="Courier New" w:cs="Courier New"/>
          <w:color w:val="000000"/>
          <w:sz w:val="20"/>
          <w:szCs w:val="20"/>
        </w:rPr>
        <w:t xml:space="preserve"> b</w:t>
      </w:r>
      <w:r w:rsidRPr="009032F5">
        <w:rPr>
          <w:rFonts w:ascii="Courier New" w:hAnsi="Courier New" w:cs="Courier New"/>
          <w:color w:val="000000"/>
          <w:sz w:val="20"/>
          <w:szCs w:val="20"/>
        </w:rPr>
        <w:t>ỏ</w:t>
      </w:r>
      <w:r>
        <w:rPr>
          <w:rFonts w:ascii="Courier New" w:hAnsi="Courier New" w:cs="Courier New"/>
          <w:color w:val="000000"/>
          <w:sz w:val="20"/>
          <w:szCs w:val="20"/>
        </w:rPr>
        <w:t xml:space="preserve"> </w:t>
      </w:r>
      <w:r w:rsidRPr="009032F5">
        <w:rPr>
          <w:rFonts w:ascii="Courier New" w:hAnsi="Courier New" w:cs="Courier New"/>
          <w:color w:val="000000"/>
          <w:position w:val="-12"/>
          <w:sz w:val="20"/>
          <w:szCs w:val="20"/>
        </w:rPr>
        <w:object w:dxaOrig="340" w:dyaOrig="360" w14:anchorId="3A35512B">
          <v:shape id="_x0000_i1064" type="#_x0000_t75" style="width:17.25pt;height:18pt" o:ole="">
            <v:imagedata r:id="rId93" o:title=""/>
          </v:shape>
          <o:OLEObject Type="Embed" ProgID="Equation.DSMT4" ShapeID="_x0000_i1064" DrawAspect="Content" ObjectID="_1670711032" r:id="rId94"/>
        </w:object>
      </w:r>
      <w:r>
        <w:rPr>
          <w:rFonts w:ascii="Courier New" w:hAnsi="Courier New" w:cs="Courier New"/>
          <w:color w:val="000000"/>
          <w:sz w:val="20"/>
          <w:szCs w:val="20"/>
        </w:rPr>
        <w:t>.</w:t>
      </w:r>
      <w:r>
        <w:t xml:space="preserve"> </w:t>
      </w:r>
      <w:r w:rsidRPr="00577007">
        <w:t>Với mức ý nghĩa 0,025, ta bác bỏ g</w:t>
      </w:r>
      <w:r>
        <w:t>iả thi</w:t>
      </w:r>
      <w:r w:rsidRPr="00FB4302">
        <w:t>ết</w:t>
      </w:r>
      <w:r w:rsidRPr="00577007">
        <w:t xml:space="preserve"> tức là có thể cho rằng tỷ lệ cử tri trong và ngoài thị trấn đồng ý là không bằng nhau.</w:t>
      </w:r>
    </w:p>
    <w:p w14:paraId="2468C641" w14:textId="77777777" w:rsidR="00DD5731" w:rsidRDefault="00DD5731" w:rsidP="00DD5731">
      <w:pPr>
        <w:spacing w:line="276" w:lineRule="auto"/>
      </w:pPr>
    </w:p>
    <w:p w14:paraId="628A7FD5" w14:textId="77777777" w:rsidR="00DD5731" w:rsidRDefault="00DD5731" w:rsidP="00DD5731">
      <w:pPr>
        <w:spacing w:line="276" w:lineRule="auto"/>
      </w:pPr>
      <w:r>
        <w:rPr>
          <w:noProof/>
        </w:rPr>
        <w:drawing>
          <wp:inline distT="0" distB="0" distL="0" distR="0" wp14:anchorId="2A77B025" wp14:editId="4CAD46E5">
            <wp:extent cx="5934075" cy="2305050"/>
            <wp:effectExtent l="19050" t="0" r="9525" b="0"/>
            <wp:docPr id="7"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95"/>
                    <a:srcRect/>
                    <a:stretch>
                      <a:fillRect/>
                    </a:stretch>
                  </pic:blipFill>
                  <pic:spPr bwMode="auto">
                    <a:xfrm>
                      <a:off x="0" y="0"/>
                      <a:ext cx="5934075" cy="2305050"/>
                    </a:xfrm>
                    <a:prstGeom prst="rect">
                      <a:avLst/>
                    </a:prstGeom>
                    <a:noFill/>
                    <a:ln w="9525">
                      <a:noFill/>
                      <a:miter lim="800000"/>
                      <a:headEnd/>
                      <a:tailEnd/>
                    </a:ln>
                  </pic:spPr>
                </pic:pic>
              </a:graphicData>
            </a:graphic>
          </wp:inline>
        </w:drawing>
      </w:r>
    </w:p>
    <w:p w14:paraId="7656EE82" w14:textId="77777777" w:rsidR="00DD5731" w:rsidRPr="004460D5" w:rsidRDefault="00DD5731" w:rsidP="00DD5731">
      <w:pPr>
        <w:pStyle w:val="HTMLPreformatted"/>
        <w:shd w:val="clear" w:color="auto" w:fill="FFFFFF"/>
        <w:wordWrap w:val="0"/>
        <w:spacing w:line="276" w:lineRule="auto"/>
        <w:rPr>
          <w:rStyle w:val="gnkrckgcmsb"/>
          <w:rFonts w:ascii="Lucida Console" w:hAnsi="Lucida Console"/>
          <w:color w:val="0070C0"/>
        </w:rPr>
      </w:pPr>
      <w:r>
        <w:rPr>
          <w:rStyle w:val="gnkrckgcmsb"/>
          <w:rFonts w:ascii="Lucida Console" w:hAnsi="Lucida Console"/>
          <w:color w:val="0000FF"/>
        </w:rPr>
        <w:t xml:space="preserve">#Goi p1,p2 lan luot la </w:t>
      </w:r>
      <w:r w:rsidRPr="004460D5">
        <w:rPr>
          <w:color w:val="0070C0"/>
        </w:rPr>
        <w:t>tỉ lệ sinh viên ra trường kiếm được việc đúng ngành đào tạo của hai trường A và B</w:t>
      </w:r>
    </w:p>
    <w:p w14:paraId="0008F328" w14:textId="77777777" w:rsidR="00DD5731" w:rsidRPr="004460D5" w:rsidRDefault="00DD5731" w:rsidP="00DD5731">
      <w:pPr>
        <w:pStyle w:val="HTMLPreformatted"/>
        <w:shd w:val="clear" w:color="auto" w:fill="FFFFFF"/>
        <w:wordWrap w:val="0"/>
        <w:spacing w:line="276" w:lineRule="auto"/>
        <w:rPr>
          <w:rStyle w:val="gnkrckgcmsb"/>
          <w:color w:val="0000FF"/>
        </w:rPr>
      </w:pPr>
      <w:r>
        <w:rPr>
          <w:rStyle w:val="gnkrckgcmsb"/>
          <w:rFonts w:ascii="Lucida Console" w:hAnsi="Lucida Console"/>
          <w:color w:val="0000FF"/>
        </w:rPr>
        <w:t>#Bai toan kiem dinh gia thiet cho hieu 2 ti le, c</w:t>
      </w:r>
      <w:r>
        <w:rPr>
          <w:rStyle w:val="gnkrckgcmsb"/>
          <w:color w:val="0000FF"/>
        </w:rPr>
        <w:t>ỡ mẫu lớn</w:t>
      </w:r>
    </w:p>
    <w:p w14:paraId="7264F7CE" w14:textId="77777777" w:rsidR="00DD5731" w:rsidRDefault="00DD5731" w:rsidP="00DD5731">
      <w:pPr>
        <w:pStyle w:val="HTMLPreformatted"/>
        <w:shd w:val="clear" w:color="auto" w:fill="FFFFFF"/>
        <w:wordWrap w:val="0"/>
        <w:spacing w:line="276" w:lineRule="auto"/>
        <w:rPr>
          <w:rStyle w:val="gnkrckgcmsb"/>
          <w:rFonts w:ascii="Lucida Console" w:hAnsi="Lucida Console"/>
          <w:color w:val="0000FF"/>
        </w:rPr>
      </w:pPr>
      <w:r>
        <w:rPr>
          <w:rStyle w:val="gnkrckgcmsb"/>
          <w:rFonts w:ascii="Lucida Console" w:hAnsi="Lucida Console"/>
          <w:color w:val="0000FF"/>
        </w:rPr>
        <w:t>#H0:p1-p2=0; H1:p1-p2&lt;0</w:t>
      </w:r>
    </w:p>
    <w:p w14:paraId="26839579" w14:textId="77777777" w:rsidR="00DD5731" w:rsidRPr="007A582F" w:rsidRDefault="00DD5731" w:rsidP="00DD5731">
      <w:pPr>
        <w:pStyle w:val="HTMLPreformatted"/>
        <w:shd w:val="clear" w:color="auto" w:fill="FFFFFF"/>
        <w:wordWrap w:val="0"/>
        <w:spacing w:line="276" w:lineRule="auto"/>
        <w:rPr>
          <w:color w:val="0070C0"/>
        </w:rPr>
      </w:pPr>
      <w:r>
        <w:rPr>
          <w:rStyle w:val="gnkrckgcmsb"/>
          <w:rFonts w:ascii="Lucida Console" w:hAnsi="Lucida Console"/>
          <w:color w:val="0000FF"/>
        </w:rPr>
        <w:t xml:space="preserve">#(Do </w:t>
      </w:r>
      <w:r w:rsidRPr="007A582F">
        <w:rPr>
          <w:color w:val="0070C0"/>
        </w:rPr>
        <w:t>5 ≤ x1 ≤ n1 − 5, 5 ≤ x2 ≤ n2 – 5</w:t>
      </w:r>
    </w:p>
    <w:p w14:paraId="2109F8FC" w14:textId="77777777" w:rsidR="00DD5731" w:rsidRPr="007A582F" w:rsidRDefault="00DD5731" w:rsidP="00DD5731">
      <w:pPr>
        <w:pStyle w:val="HTMLPreformatted"/>
        <w:shd w:val="clear" w:color="auto" w:fill="FFFFFF"/>
        <w:wordWrap w:val="0"/>
        <w:spacing w:line="276" w:lineRule="auto"/>
        <w:rPr>
          <w:color w:val="0070C0"/>
        </w:rPr>
      </w:pPr>
      <w:r w:rsidRPr="007A582F">
        <w:rPr>
          <w:rStyle w:val="gnkrckgcmsb"/>
          <w:rFonts w:ascii="Lucida Console" w:hAnsi="Lucida Console"/>
          <w:color w:val="0070C0"/>
        </w:rPr>
        <w:lastRenderedPageBreak/>
        <w:t xml:space="preserve"># hay </w:t>
      </w:r>
      <w:r w:rsidRPr="007A582F">
        <w:rPr>
          <w:color w:val="0070C0"/>
        </w:rPr>
        <w:t>5 ≤ 130 ≤ 250 − 5, 5 ≤ 145 ≤ 300 − 5</w:t>
      </w:r>
    </w:p>
    <w:p w14:paraId="16A18D9A" w14:textId="77777777" w:rsidR="00DD5731" w:rsidRDefault="00DD5731" w:rsidP="00DD5731">
      <w:pPr>
        <w:pStyle w:val="HTMLPreformatted"/>
        <w:shd w:val="clear" w:color="auto" w:fill="FFFFFF"/>
        <w:wordWrap w:val="0"/>
        <w:spacing w:line="276" w:lineRule="auto"/>
        <w:rPr>
          <w:rStyle w:val="gnkrckgcmsb"/>
          <w:color w:val="0000FF"/>
        </w:rPr>
      </w:pPr>
      <w:r>
        <w:rPr>
          <w:rStyle w:val="gnkrckgcmsb"/>
          <w:rFonts w:ascii="Lucida Console" w:hAnsi="Lucida Console"/>
          <w:color w:val="0000FF"/>
        </w:rPr>
        <w:t>#th</w:t>
      </w:r>
      <w:r>
        <w:rPr>
          <w:rStyle w:val="gnkrckgcmsb"/>
          <w:color w:val="0000FF"/>
        </w:rPr>
        <w:t xml:space="preserve">ỏa mãn nên </w:t>
      </w:r>
      <w:r>
        <w:rPr>
          <w:rStyle w:val="gnkrckgcmsb"/>
          <w:rFonts w:ascii="Lucida Console" w:hAnsi="Lucida Console"/>
          <w:color w:val="0000FF"/>
        </w:rPr>
        <w:t>ko c</w:t>
      </w:r>
      <w:r>
        <w:rPr>
          <w:rStyle w:val="gnkrckgcmsb"/>
          <w:color w:val="0000FF"/>
        </w:rPr>
        <w:t>ần hiệu chỉnh liên tục, chọn correct=FALSE)</w:t>
      </w:r>
    </w:p>
    <w:p w14:paraId="4EC20D4F" w14:textId="77777777" w:rsidR="00DD5731" w:rsidRPr="007A582F" w:rsidRDefault="00DD5731" w:rsidP="00DD5731">
      <w:pPr>
        <w:pStyle w:val="HTMLPreformatted"/>
        <w:shd w:val="clear" w:color="auto" w:fill="FFFFFF"/>
        <w:wordWrap w:val="0"/>
        <w:spacing w:line="276" w:lineRule="auto"/>
        <w:rPr>
          <w:color w:val="0070C0"/>
        </w:rPr>
      </w:pPr>
    </w:p>
    <w:p w14:paraId="05856AAB" w14:textId="77777777" w:rsidR="00DD5731" w:rsidRDefault="00DD5731" w:rsidP="00DD573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c(130,145)</w:t>
      </w:r>
    </w:p>
    <w:p w14:paraId="6A59C2DD" w14:textId="77777777" w:rsidR="00DD5731" w:rsidRDefault="00DD5731" w:rsidP="00DD5731">
      <w:pPr>
        <w:pStyle w:val="HTMLPreformatted"/>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n=c(250,300)</w:t>
      </w:r>
    </w:p>
    <w:p w14:paraId="10958097" w14:textId="77777777" w:rsidR="00DD5731" w:rsidRDefault="00DD5731" w:rsidP="00DD573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rop.test(x, n, alternative = "less",conf.level = 0.95, correct = FALSE)</w:t>
      </w:r>
    </w:p>
    <w:p w14:paraId="5272CE56"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19629CE6"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2-sample test for equality of proportions without continuity correction</w:t>
      </w:r>
    </w:p>
    <w:p w14:paraId="7729ED5B"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1E83B90B"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x out of n</w:t>
      </w:r>
    </w:p>
    <w:p w14:paraId="3E5E8D93"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X-squared = 0.73333, df = 1, p-value = 0.8041</w:t>
      </w:r>
    </w:p>
    <w:p w14:paraId="4C6A0B2E"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less</w:t>
      </w:r>
    </w:p>
    <w:p w14:paraId="1B3BC831"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5 percent confidence interval:</w:t>
      </w:r>
    </w:p>
    <w:p w14:paraId="5F7BC987"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0000000  0.1070466</w:t>
      </w:r>
    </w:p>
    <w:p w14:paraId="2AEF360E"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35F99426"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prop 1    prop 2 </w:t>
      </w:r>
    </w:p>
    <w:p w14:paraId="42B54035" w14:textId="77777777" w:rsidR="00DD5731" w:rsidRDefault="00DD5731" w:rsidP="00DD5731">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0.5200000 0.4833333 </w:t>
      </w:r>
    </w:p>
    <w:p w14:paraId="3E6D1941" w14:textId="77777777" w:rsidR="00DD5731" w:rsidRDefault="00DD5731" w:rsidP="00DD5731">
      <w:pPr>
        <w:pStyle w:val="HTMLPreformatted"/>
        <w:shd w:val="clear" w:color="auto" w:fill="FFFFFF"/>
        <w:wordWrap w:val="0"/>
        <w:spacing w:line="276" w:lineRule="auto"/>
      </w:pPr>
    </w:p>
    <w:p w14:paraId="7A6EB0F2" w14:textId="77777777" w:rsidR="00DD5731" w:rsidRDefault="00DD5731" w:rsidP="00DD5731">
      <w:pPr>
        <w:pStyle w:val="HTMLPreformatted"/>
        <w:shd w:val="clear" w:color="auto" w:fill="FFFFFF"/>
        <w:wordWrap w:val="0"/>
        <w:spacing w:line="276" w:lineRule="auto"/>
        <w:rPr>
          <w:rFonts w:ascii="Times New Roman" w:hAnsi="Times New Roman" w:cs="Times New Roman"/>
          <w:sz w:val="24"/>
          <w:szCs w:val="24"/>
        </w:rPr>
      </w:pPr>
      <w:r w:rsidRPr="00AE4FB9">
        <w:rPr>
          <w:rFonts w:ascii="Times New Roman" w:hAnsi="Times New Roman" w:cs="Times New Roman"/>
          <w:sz w:val="24"/>
          <w:szCs w:val="24"/>
        </w:rPr>
        <w:t>Với p-value = 0.8041 &gt; 0.05 nên ta chấp nhận gt H0.</w:t>
      </w:r>
    </w:p>
    <w:p w14:paraId="0387280F" w14:textId="77777777" w:rsidR="00DD5731" w:rsidRDefault="00DD5731" w:rsidP="00DD5731">
      <w:pPr>
        <w:pStyle w:val="HTMLPreformatted"/>
        <w:shd w:val="clear" w:color="auto" w:fill="FFFFFF"/>
        <w:wordWrap w:val="0"/>
        <w:spacing w:line="276" w:lineRule="auto"/>
        <w:rPr>
          <w:rFonts w:ascii="Times New Roman" w:hAnsi="Times New Roman" w:cs="Times New Roman"/>
          <w:sz w:val="24"/>
          <w:szCs w:val="24"/>
        </w:rPr>
      </w:pPr>
    </w:p>
    <w:p w14:paraId="7318698A" w14:textId="77777777" w:rsidR="00DD5731" w:rsidRPr="00AE4FB9" w:rsidRDefault="00DD5731" w:rsidP="00DD5731">
      <w:pPr>
        <w:pStyle w:val="HTMLPreformatted"/>
        <w:shd w:val="clear" w:color="auto" w:fill="FFFFFF"/>
        <w:wordWrap w:val="0"/>
        <w:spacing w:line="276"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E8595A9" wp14:editId="55CB3F66">
            <wp:extent cx="5934075" cy="1133475"/>
            <wp:effectExtent l="19050" t="0" r="9525" b="0"/>
            <wp:docPr id="8"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96"/>
                    <a:srcRect/>
                    <a:stretch>
                      <a:fillRect/>
                    </a:stretch>
                  </pic:blipFill>
                  <pic:spPr bwMode="auto">
                    <a:xfrm>
                      <a:off x="0" y="0"/>
                      <a:ext cx="5934075" cy="1133475"/>
                    </a:xfrm>
                    <a:prstGeom prst="rect">
                      <a:avLst/>
                    </a:prstGeom>
                    <a:noFill/>
                    <a:ln w="9525">
                      <a:noFill/>
                      <a:miter lim="800000"/>
                      <a:headEnd/>
                      <a:tailEnd/>
                    </a:ln>
                  </pic:spPr>
                </pic:pic>
              </a:graphicData>
            </a:graphic>
          </wp:inline>
        </w:drawing>
      </w:r>
    </w:p>
    <w:p w14:paraId="0A95C5C7" w14:textId="77777777" w:rsidR="00DD5731" w:rsidRDefault="00DD5731" w:rsidP="00DD5731">
      <w:pPr>
        <w:pStyle w:val="HTMLPreformatted"/>
        <w:shd w:val="clear" w:color="auto" w:fill="FFFFFF"/>
        <w:wordWrap w:val="0"/>
        <w:spacing w:line="276" w:lineRule="auto"/>
        <w:rPr>
          <w:rStyle w:val="gnkrckgcmsb"/>
          <w:rFonts w:ascii="Lucida Console" w:hAnsi="Lucida Console"/>
          <w:color w:val="0000FF"/>
        </w:rPr>
      </w:pPr>
    </w:p>
    <w:p w14:paraId="2ED11379" w14:textId="77777777" w:rsidR="00DD5731" w:rsidRDefault="00DD5731" w:rsidP="00DD5731">
      <w:pPr>
        <w:spacing w:line="276" w:lineRule="auto"/>
      </w:pPr>
      <w:r>
        <w:t xml:space="preserve">#Gọi p1, p2 lần lượt là tỉ lệ chi tiêu ăn uống hàng tháng trên 1000 của tổng thể các hộ không nghèo và của tổng thể các hộ nghèo. </w:t>
      </w:r>
    </w:p>
    <w:p w14:paraId="25E4DAEE" w14:textId="77777777" w:rsidR="00DD5731" w:rsidRPr="004460D5" w:rsidRDefault="00DD5731" w:rsidP="00DD5731">
      <w:pPr>
        <w:pStyle w:val="HTMLPreformatted"/>
        <w:shd w:val="clear" w:color="auto" w:fill="FFFFFF"/>
        <w:wordWrap w:val="0"/>
        <w:spacing w:line="276" w:lineRule="auto"/>
        <w:rPr>
          <w:rStyle w:val="gnkrckgcmsb"/>
          <w:color w:val="0000FF"/>
        </w:rPr>
      </w:pPr>
      <w:r>
        <w:rPr>
          <w:rStyle w:val="gnkrckgcmsb"/>
          <w:rFonts w:ascii="Lucida Console" w:hAnsi="Lucida Console"/>
          <w:color w:val="0000FF"/>
        </w:rPr>
        <w:t>#Bai toan kiem dinh gia thiet cho hieu 2 ti le, c</w:t>
      </w:r>
      <w:r>
        <w:rPr>
          <w:rStyle w:val="gnkrckgcmsb"/>
          <w:color w:val="0000FF"/>
        </w:rPr>
        <w:t>ỡ mẫu lớn</w:t>
      </w:r>
    </w:p>
    <w:p w14:paraId="57AFAB5C" w14:textId="77777777" w:rsidR="00DD5731" w:rsidRDefault="00DD5731" w:rsidP="00DD5731">
      <w:pPr>
        <w:spacing w:line="276" w:lineRule="auto"/>
      </w:pPr>
    </w:p>
    <w:p w14:paraId="094DCC88" w14:textId="77777777" w:rsidR="00DD5731" w:rsidRDefault="00DD5731" w:rsidP="00DD5731">
      <w:pPr>
        <w:spacing w:line="276" w:lineRule="auto"/>
      </w:pPr>
      <w:r>
        <w:t>#H0 : P1 − P2 = 0 ;             H1 : P1 − P2 &gt; 0</w:t>
      </w:r>
    </w:p>
    <w:p w14:paraId="08AC244C" w14:textId="77777777" w:rsidR="00DD5731" w:rsidRDefault="00DD5731" w:rsidP="00DD573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L=read.csv("ChiTieu2010.csv")</w:t>
      </w:r>
    </w:p>
    <w:p w14:paraId="4EF93580" w14:textId="77777777" w:rsidR="00DD5731" w:rsidRDefault="00DD5731" w:rsidP="00DD573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ttach(DL)</w:t>
      </w:r>
    </w:p>
    <w:p w14:paraId="49864AB0" w14:textId="77777777" w:rsidR="00DD5731" w:rsidRDefault="00DD5731" w:rsidP="00DD5731">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The following objects are masked from DL (pos = 3):</w:t>
      </w:r>
    </w:p>
    <w:p w14:paraId="3FEC1DF3" w14:textId="77777777" w:rsidR="00DD5731" w:rsidRDefault="00DD5731" w:rsidP="00DD5731">
      <w:pPr>
        <w:pStyle w:val="HTMLPreformatted"/>
        <w:shd w:val="clear" w:color="auto" w:fill="FFFFFF"/>
        <w:wordWrap w:val="0"/>
        <w:spacing w:line="225" w:lineRule="atLeast"/>
        <w:rPr>
          <w:rStyle w:val="gnkrckgcasb"/>
          <w:rFonts w:ascii="Lucida Console" w:hAnsi="Lucida Console"/>
          <w:color w:val="C5060B"/>
        </w:rPr>
      </w:pPr>
    </w:p>
    <w:p w14:paraId="6045CF36" w14:textId="77777777" w:rsidR="00DD5731" w:rsidRDefault="00DD5731" w:rsidP="00DD5731">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 xml:space="preserve">    ChiTieuGiaoDucTrongNam, ChiTieuKhac, ChiTieuTaiSanKhongHaoMonTrong10Nam,</w:t>
      </w:r>
    </w:p>
    <w:p w14:paraId="712B45F2" w14:textId="77777777" w:rsidR="00DD5731" w:rsidRDefault="00DD5731" w:rsidP="00DD5731">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 xml:space="preserve">    ChiTieuYTe, CTAnUongDipLeTrongNam, CTAnUongTrongThang,</w:t>
      </w:r>
    </w:p>
    <w:p w14:paraId="2427545E" w14:textId="77777777" w:rsidR="00DD5731" w:rsidRDefault="00DD5731" w:rsidP="00DD5731">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 xml:space="preserve">    CTSinhHoatNgoaiAnUongTrongThang, CuaCaiGiaTriTrongNam, CuaCaiTrongNam,</w:t>
      </w:r>
    </w:p>
    <w:p w14:paraId="13DC72F1" w14:textId="77777777" w:rsidR="00DD5731" w:rsidRDefault="00DD5731" w:rsidP="00DD5731">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 xml:space="preserve">    DieuTriNgoaiTru, DieuTriNoiTru, GioiTinh, HoNgheo, Huyen, ï..Tinh, KhuVuc,</w:t>
      </w:r>
    </w:p>
    <w:p w14:paraId="0B324465" w14:textId="77777777" w:rsidR="00DD5731" w:rsidRDefault="00DD5731" w:rsidP="00DD5731">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 xml:space="preserve">    SoNguoiTrongHo, ThietBiYTe, ThueNhaDienNuocTrongNam, Thuoc, TongChiTieu,</w:t>
      </w:r>
    </w:p>
    <w:p w14:paraId="22769D0D" w14:textId="77777777" w:rsidR="00DD5731" w:rsidRDefault="00DD5731" w:rsidP="00DD5731">
      <w:pPr>
        <w:pStyle w:val="HTMLPreformatted"/>
        <w:shd w:val="clear" w:color="auto" w:fill="FFFFFF"/>
        <w:wordWrap w:val="0"/>
        <w:spacing w:line="225" w:lineRule="atLeast"/>
        <w:rPr>
          <w:rFonts w:ascii="Lucida Console" w:hAnsi="Lucida Console"/>
          <w:color w:val="000000"/>
        </w:rPr>
      </w:pPr>
      <w:r>
        <w:rPr>
          <w:rStyle w:val="gnkrckgcasb"/>
          <w:rFonts w:ascii="Lucida Console" w:hAnsi="Lucida Console"/>
          <w:color w:val="C5060B"/>
        </w:rPr>
        <w:t xml:space="preserve">    Tuoi, Xa</w:t>
      </w:r>
    </w:p>
    <w:p w14:paraId="3B73C4B4" w14:textId="77777777" w:rsidR="00DD5731" w:rsidRDefault="00DD5731" w:rsidP="00DD5731">
      <w:pPr>
        <w:pStyle w:val="HTMLPreformatted"/>
        <w:shd w:val="clear" w:color="auto" w:fill="FFFFFF"/>
        <w:wordWrap w:val="0"/>
        <w:spacing w:line="225" w:lineRule="atLeast"/>
        <w:rPr>
          <w:rFonts w:ascii="Lucida Console" w:hAnsi="Lucida Console"/>
          <w:color w:val="000000"/>
        </w:rPr>
      </w:pPr>
    </w:p>
    <w:p w14:paraId="634E0415" w14:textId="77777777" w:rsidR="00DD5731" w:rsidRDefault="00DD5731" w:rsidP="00DD573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able(HoNgheo,CTAnUongTrongThang&gt;1000)</w:t>
      </w:r>
    </w:p>
    <w:p w14:paraId="42FF798A"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
    <w:p w14:paraId="5DE669CA"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HoNgheo FALSE TRUE</w:t>
      </w:r>
    </w:p>
    <w:p w14:paraId="6B754F3C"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   411 6878</w:t>
      </w:r>
    </w:p>
    <w:p w14:paraId="0E6D9D5F"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1162  947</w:t>
      </w:r>
    </w:p>
    <w:p w14:paraId="1E3B00A2" w14:textId="77777777" w:rsidR="00DD5731" w:rsidRDefault="00DD5731" w:rsidP="00DD573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a tim duoc trong cac ho khong ngheo co x1=6878 ho CTAnUongTrongThang&gt;1000</w:t>
      </w:r>
    </w:p>
    <w:p w14:paraId="58940664" w14:textId="77777777" w:rsidR="00DD5731" w:rsidRDefault="00DD5731" w:rsidP="00DD573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va trong cac ho ngheo co x2=947 ho CTAnUongTrongThang&gt;1000</w:t>
      </w:r>
    </w:p>
    <w:p w14:paraId="41C6055E" w14:textId="77777777" w:rsidR="00DD5731" w:rsidRDefault="00DD5731" w:rsidP="00DD573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able(HoNgheo)</w:t>
      </w:r>
    </w:p>
    <w:p w14:paraId="64C8B539"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HoNgheo</w:t>
      </w:r>
    </w:p>
    <w:p w14:paraId="02DD2FE4"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    1 </w:t>
      </w:r>
    </w:p>
    <w:p w14:paraId="7A82EBAE"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7289 2109 </w:t>
      </w:r>
    </w:p>
    <w:p w14:paraId="0B9878B7" w14:textId="77777777" w:rsidR="00DD5731" w:rsidRDefault="00DD5731" w:rsidP="00DD573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lastRenderedPageBreak/>
        <w:t xml:space="preserve">&gt; </w:t>
      </w:r>
      <w:r>
        <w:rPr>
          <w:rStyle w:val="gnkrckgcmrb"/>
          <w:rFonts w:ascii="Lucida Console" w:hAnsi="Lucida Console"/>
          <w:color w:val="0000FF"/>
        </w:rPr>
        <w:t>#Ta tìm đc có t</w:t>
      </w:r>
      <w:r>
        <w:rPr>
          <w:rStyle w:val="gnkrckgcmrb"/>
          <w:color w:val="0000FF"/>
        </w:rPr>
        <w:t>ấ</w:t>
      </w:r>
      <w:r>
        <w:rPr>
          <w:rStyle w:val="gnkrckgcmrb"/>
          <w:rFonts w:ascii="Lucida Console" w:hAnsi="Lucida Console" w:cs="Lucida Console"/>
          <w:color w:val="0000FF"/>
        </w:rPr>
        <w:t>t c</w:t>
      </w:r>
      <w:r>
        <w:rPr>
          <w:rStyle w:val="gnkrckgcmrb"/>
          <w:color w:val="0000FF"/>
        </w:rPr>
        <w:t>ả</w:t>
      </w:r>
      <w:r>
        <w:rPr>
          <w:rStyle w:val="gnkrckgcmrb"/>
          <w:rFonts w:ascii="Lucida Console" w:hAnsi="Lucida Console" w:cs="Lucida Console"/>
          <w:color w:val="0000FF"/>
        </w:rPr>
        <w:t xml:space="preserve"> n1=7289 h</w:t>
      </w:r>
      <w:r>
        <w:rPr>
          <w:rStyle w:val="gnkrckgcmrb"/>
          <w:color w:val="0000FF"/>
        </w:rPr>
        <w:t>ộ</w:t>
      </w:r>
      <w:r>
        <w:rPr>
          <w:rStyle w:val="gnkrckgcmrb"/>
          <w:rFonts w:ascii="Lucida Console" w:hAnsi="Lucida Console" w:cs="Lucida Console"/>
          <w:color w:val="0000FF"/>
        </w:rPr>
        <w:t xml:space="preserve"> không nghèo và n2=2109 h</w:t>
      </w:r>
      <w:r>
        <w:rPr>
          <w:rStyle w:val="gnkrckgcmrb"/>
          <w:color w:val="0000FF"/>
        </w:rPr>
        <w:t>ộ</w:t>
      </w:r>
      <w:r>
        <w:rPr>
          <w:rStyle w:val="gnkrckgcmrb"/>
          <w:rFonts w:ascii="Lucida Console" w:hAnsi="Lucida Console" w:cs="Lucida Console"/>
          <w:color w:val="0000FF"/>
        </w:rPr>
        <w:t xml:space="preserve"> nghèo</w:t>
      </w:r>
    </w:p>
    <w:p w14:paraId="735BAA51" w14:textId="77777777" w:rsidR="00DD5731" w:rsidRDefault="00DD5731" w:rsidP="00DD573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a có 5 ≤ 6878 ≤ 7289 − 5, 5 ≤ 947 ≤ 2109 th</w:t>
      </w:r>
      <w:r>
        <w:rPr>
          <w:rStyle w:val="gnkrckgcmrb"/>
          <w:color w:val="0000FF"/>
        </w:rPr>
        <w:t>ỏ</w:t>
      </w:r>
      <w:r>
        <w:rPr>
          <w:rStyle w:val="gnkrckgcmrb"/>
          <w:rFonts w:ascii="Lucida Console" w:hAnsi="Lucida Console" w:cs="Lucida Console"/>
          <w:color w:val="0000FF"/>
        </w:rPr>
        <w:t>a mãn ko c</w:t>
      </w:r>
      <w:r>
        <w:rPr>
          <w:rStyle w:val="gnkrckgcmrb"/>
          <w:color w:val="0000FF"/>
        </w:rPr>
        <w:t>ầ</w:t>
      </w:r>
      <w:r>
        <w:rPr>
          <w:rStyle w:val="gnkrckgcmrb"/>
          <w:rFonts w:ascii="Lucida Console" w:hAnsi="Lucida Console" w:cs="Lucida Console"/>
          <w:color w:val="0000FF"/>
        </w:rPr>
        <w:t>n hi</w:t>
      </w:r>
      <w:r>
        <w:rPr>
          <w:rStyle w:val="gnkrckgcmrb"/>
          <w:color w:val="0000FF"/>
        </w:rPr>
        <w:t>ệ</w:t>
      </w:r>
      <w:r>
        <w:rPr>
          <w:rStyle w:val="gnkrckgcmrb"/>
          <w:rFonts w:ascii="Lucida Console" w:hAnsi="Lucida Console" w:cs="Lucida Console"/>
          <w:color w:val="0000FF"/>
        </w:rPr>
        <w:t>u ch</w:t>
      </w:r>
      <w:r>
        <w:rPr>
          <w:rStyle w:val="gnkrckgcmrb"/>
          <w:color w:val="0000FF"/>
        </w:rPr>
        <w:t>ỉ</w:t>
      </w:r>
      <w:r>
        <w:rPr>
          <w:rStyle w:val="gnkrckgcmrb"/>
          <w:rFonts w:ascii="Lucida Console" w:hAnsi="Lucida Console" w:cs="Lucida Console"/>
          <w:color w:val="0000FF"/>
        </w:rPr>
        <w:t>nh lt &gt; &gt; #nên ch</w:t>
      </w:r>
      <w:r>
        <w:rPr>
          <w:rStyle w:val="gnkrckgcmrb"/>
          <w:color w:val="0000FF"/>
        </w:rPr>
        <w:t>ọ</w:t>
      </w:r>
      <w:r>
        <w:rPr>
          <w:rStyle w:val="gnkrckgcmrb"/>
          <w:rFonts w:ascii="Lucida Console" w:hAnsi="Lucida Console" w:cs="Lucida Console"/>
          <w:color w:val="0000FF"/>
        </w:rPr>
        <w:t>n correct=FALSE</w:t>
      </w:r>
    </w:p>
    <w:p w14:paraId="1EA1DB37" w14:textId="77777777" w:rsidR="00DD5731" w:rsidRDefault="00DD5731" w:rsidP="00DD573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c(6878,947)</w:t>
      </w:r>
    </w:p>
    <w:p w14:paraId="42639523" w14:textId="77777777" w:rsidR="00DD5731" w:rsidRDefault="00DD5731" w:rsidP="00DD573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n=c(7289,2109)</w:t>
      </w:r>
    </w:p>
    <w:p w14:paraId="015D367C" w14:textId="77777777" w:rsidR="00DD5731" w:rsidRDefault="00DD5731" w:rsidP="00DD573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rop.test(x, n,alt= "greater",conf.level = 0.95, correct = FALSE)</w:t>
      </w:r>
    </w:p>
    <w:p w14:paraId="6FFFF38F"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492F9DDA"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2-sample test for equality of proportions without continuity correction</w:t>
      </w:r>
    </w:p>
    <w:p w14:paraId="42C77E99"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7A509B94"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x out of n</w:t>
      </w:r>
    </w:p>
    <w:p w14:paraId="016D8178"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X-squared = 2871.1, df = 1, p-value &lt; 2.2e-16</w:t>
      </w:r>
    </w:p>
    <w:p w14:paraId="610C8014"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greater</w:t>
      </w:r>
    </w:p>
    <w:p w14:paraId="379A74E8"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5 percent confidence interval:</w:t>
      </w:r>
    </w:p>
    <w:p w14:paraId="3B83ADF7"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4762246 1.0000000</w:t>
      </w:r>
    </w:p>
    <w:p w14:paraId="45B5B3B9"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66BC95A0" w14:textId="77777777" w:rsidR="00DD5731" w:rsidRDefault="00DD5731" w:rsidP="00DD573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prop 1    prop 2 </w:t>
      </w:r>
    </w:p>
    <w:p w14:paraId="6BC4F7A9" w14:textId="77777777" w:rsidR="00DD5731" w:rsidRDefault="00DD5731" w:rsidP="00DD5731">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0.9436137 0.4490280 </w:t>
      </w:r>
    </w:p>
    <w:p w14:paraId="7E5DF4BE" w14:textId="77777777" w:rsidR="00DD5731" w:rsidRDefault="00DD5731" w:rsidP="00DD5731">
      <w:pPr>
        <w:spacing w:line="276" w:lineRule="auto"/>
      </w:pPr>
    </w:p>
    <w:p w14:paraId="75832205" w14:textId="77777777" w:rsidR="00DD5731" w:rsidRDefault="00DD5731" w:rsidP="00DD5731">
      <w:pPr>
        <w:spacing w:line="276" w:lineRule="auto"/>
      </w:pPr>
      <w:r w:rsidRPr="00E94A44">
        <w:rPr>
          <w:position w:val="-10"/>
        </w:rPr>
        <w:object w:dxaOrig="2439" w:dyaOrig="360" w14:anchorId="714BFF13">
          <v:shape id="_x0000_i1065" type="#_x0000_t75" style="width:122.25pt;height:18pt" o:ole="">
            <v:imagedata r:id="rId97" o:title=""/>
          </v:shape>
          <o:OLEObject Type="Embed" ProgID="Equation.DSMT4" ShapeID="_x0000_i1065" DrawAspect="Content" ObjectID="_1670711033" r:id="rId98"/>
        </w:object>
      </w:r>
      <w:r>
        <w:t xml:space="preserve"> &lt; 0.05 nên bác bỏ gt H0. </w:t>
      </w:r>
    </w:p>
    <w:p w14:paraId="42BD038A" w14:textId="77777777" w:rsidR="00DD5731" w:rsidRDefault="00647EA1" w:rsidP="00DD5731">
      <w:pPr>
        <w:spacing w:line="276" w:lineRule="auto"/>
      </w:pPr>
      <w:r>
        <w:t>Vậy, với mức ý nghĩa</w:t>
      </w:r>
      <w:r w:rsidR="00DD5731">
        <w:t xml:space="preserve"> 5%, ta có thể cho rằng tỉ lệ chi tiêu cho ăn uống trên 1000 ở tổng thể hộ không nghèo là cao hơn so với tỉ lệ đó ở hộ nghèo. </w:t>
      </w:r>
    </w:p>
    <w:p w14:paraId="683DAA5C" w14:textId="77777777" w:rsidR="00235374" w:rsidRPr="008117C1" w:rsidRDefault="00235374" w:rsidP="00235374">
      <w:pPr>
        <w:spacing w:before="120" w:after="120"/>
        <w:ind w:firstLine="720"/>
        <w:jc w:val="both"/>
        <w:rPr>
          <w:rFonts w:asciiTheme="minorHAnsi" w:hAnsiTheme="minorHAnsi" w:cstheme="minorHAnsi"/>
          <w:b/>
          <w:color w:val="FF0000"/>
          <w:sz w:val="28"/>
          <w:szCs w:val="28"/>
        </w:rPr>
      </w:pPr>
      <w:r w:rsidRPr="00EC5A06">
        <w:rPr>
          <w:rFonts w:asciiTheme="minorHAnsi" w:hAnsiTheme="minorHAnsi" w:cstheme="minorHAnsi"/>
          <w:b/>
          <w:color w:val="FF0000"/>
          <w:sz w:val="28"/>
          <w:szCs w:val="28"/>
          <w:highlight w:val="yellow"/>
        </w:rPr>
        <w:t>Bài toán 6: Kiểm định giả thiết và tìm Khoảng tin cậy</w:t>
      </w:r>
      <w:r w:rsidR="006620D3" w:rsidRPr="00EC5A06">
        <w:rPr>
          <w:rFonts w:asciiTheme="minorHAnsi" w:hAnsiTheme="minorHAnsi" w:cstheme="minorHAnsi"/>
          <w:b/>
          <w:color w:val="FF0000"/>
          <w:sz w:val="28"/>
          <w:szCs w:val="28"/>
          <w:highlight w:val="yellow"/>
        </w:rPr>
        <w:t xml:space="preserve"> so sánh</w:t>
      </w:r>
      <w:r w:rsidRPr="00EC5A06">
        <w:rPr>
          <w:rFonts w:asciiTheme="minorHAnsi" w:hAnsiTheme="minorHAnsi" w:cstheme="minorHAnsi"/>
          <w:b/>
          <w:color w:val="FF0000"/>
          <w:sz w:val="28"/>
          <w:szCs w:val="28"/>
          <w:highlight w:val="yellow"/>
        </w:rPr>
        <w:t xml:space="preserve"> phương sai 2 tổng thể có phân phối chuẩn</w:t>
      </w:r>
    </w:p>
    <w:p w14:paraId="20BD7479" w14:textId="77777777" w:rsidR="006C1B42" w:rsidRDefault="006C1B42" w:rsidP="006C1B42">
      <w:pPr>
        <w:pStyle w:val="HTMLPreformatted"/>
        <w:rPr>
          <w:color w:val="000000"/>
        </w:rPr>
      </w:pPr>
      <w:r>
        <w:rPr>
          <w:color w:val="000000"/>
        </w:rPr>
        <w:t>var.test(x, y, ratio = 1,</w:t>
      </w:r>
    </w:p>
    <w:p w14:paraId="1F2A12C3" w14:textId="77777777" w:rsidR="006C1B42" w:rsidRDefault="006C1B42" w:rsidP="006C1B42">
      <w:pPr>
        <w:pStyle w:val="HTMLPreformatted"/>
        <w:rPr>
          <w:color w:val="000000"/>
        </w:rPr>
      </w:pPr>
      <w:r>
        <w:rPr>
          <w:color w:val="000000"/>
        </w:rPr>
        <w:t xml:space="preserve">         alternative = c("two.sided", "less", "greater"),</w:t>
      </w:r>
    </w:p>
    <w:p w14:paraId="2C1E7D49" w14:textId="77777777" w:rsidR="006C1B42" w:rsidRDefault="006C1B42" w:rsidP="006C1B42">
      <w:pPr>
        <w:pStyle w:val="HTMLPreformatted"/>
        <w:rPr>
          <w:color w:val="000000"/>
        </w:rPr>
      </w:pPr>
      <w:r>
        <w:rPr>
          <w:color w:val="000000"/>
        </w:rPr>
        <w:t xml:space="preserve">         conf.level = 0.95, ...)</w:t>
      </w:r>
    </w:p>
    <w:p w14:paraId="28B92712" w14:textId="77777777" w:rsidR="006C1B42" w:rsidRDefault="006C1B42" w:rsidP="006C1B42">
      <w:pPr>
        <w:spacing w:line="276" w:lineRule="auto"/>
        <w:rPr>
          <w:b/>
          <w:sz w:val="28"/>
          <w:szCs w:val="28"/>
        </w:rPr>
      </w:pPr>
    </w:p>
    <w:p w14:paraId="621CB74D" w14:textId="77777777" w:rsidR="006C1B42" w:rsidRDefault="006C1B42" w:rsidP="006C1B42">
      <w:pPr>
        <w:spacing w:line="276" w:lineRule="auto"/>
        <w:rPr>
          <w:b/>
          <w:sz w:val="28"/>
          <w:szCs w:val="28"/>
        </w:rPr>
      </w:pPr>
      <w:r>
        <w:rPr>
          <w:b/>
          <w:noProof/>
          <w:sz w:val="28"/>
          <w:szCs w:val="28"/>
        </w:rPr>
        <w:drawing>
          <wp:inline distT="0" distB="0" distL="0" distR="0" wp14:anchorId="0B855FA3" wp14:editId="16B29AB4">
            <wp:extent cx="5934075" cy="2867025"/>
            <wp:effectExtent l="19050" t="0" r="9525" b="0"/>
            <wp:docPr id="9"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9"/>
                    <a:srcRect/>
                    <a:stretch>
                      <a:fillRect/>
                    </a:stretch>
                  </pic:blipFill>
                  <pic:spPr bwMode="auto">
                    <a:xfrm>
                      <a:off x="0" y="0"/>
                      <a:ext cx="5934075" cy="2867025"/>
                    </a:xfrm>
                    <a:prstGeom prst="rect">
                      <a:avLst/>
                    </a:prstGeom>
                    <a:noFill/>
                    <a:ln w="9525">
                      <a:noFill/>
                      <a:miter lim="800000"/>
                      <a:headEnd/>
                      <a:tailEnd/>
                    </a:ln>
                  </pic:spPr>
                </pic:pic>
              </a:graphicData>
            </a:graphic>
          </wp:inline>
        </w:drawing>
      </w:r>
    </w:p>
    <w:p w14:paraId="02B0F60B" w14:textId="77777777" w:rsidR="006C1B42" w:rsidRDefault="006C1B42" w:rsidP="006C1B42">
      <w:pPr>
        <w:spacing w:line="276" w:lineRule="auto"/>
      </w:pPr>
      <w:r w:rsidRPr="007A2591">
        <w:t xml:space="preserve">x: </w:t>
      </w:r>
      <w:r>
        <w:t>126 115 133 136 111 89 101 126 110 122</w:t>
      </w:r>
    </w:p>
    <w:p w14:paraId="59DBBB24" w14:textId="77777777" w:rsidR="006C1B42" w:rsidRDefault="006C1B42" w:rsidP="006C1B42">
      <w:pPr>
        <w:spacing w:line="276" w:lineRule="auto"/>
        <w:rPr>
          <w:b/>
          <w:sz w:val="28"/>
          <w:szCs w:val="28"/>
        </w:rPr>
      </w:pPr>
      <w:r>
        <w:t>y:</w:t>
      </w:r>
      <w:r w:rsidRPr="007A2591">
        <w:t xml:space="preserve"> </w:t>
      </w:r>
      <w:r>
        <w:t>117 138 111 148 106 119 125 120 134 109</w:t>
      </w:r>
    </w:p>
    <w:p w14:paraId="5DA7484B" w14:textId="77777777" w:rsidR="006C1B42" w:rsidRDefault="006C1B42" w:rsidP="006C1B42">
      <w:pPr>
        <w:spacing w:line="276" w:lineRule="auto"/>
        <w:rPr>
          <w:b/>
          <w:sz w:val="28"/>
          <w:szCs w:val="28"/>
        </w:rPr>
      </w:pPr>
    </w:p>
    <w:p w14:paraId="758D4B85" w14:textId="77777777" w:rsidR="006C1B42" w:rsidRDefault="006C1B42" w:rsidP="006C1B42">
      <w:pPr>
        <w:spacing w:line="276" w:lineRule="auto"/>
      </w:pPr>
      <w:r>
        <w:t>#Gọi V1, V2 lần lượt là phương sai của tổng thể 2 cặp chơi game và chơi cờ</w:t>
      </w:r>
    </w:p>
    <w:p w14:paraId="48972B32" w14:textId="77777777" w:rsidR="006C1B42" w:rsidRDefault="006C1B42" w:rsidP="006C1B42">
      <w:pPr>
        <w:spacing w:line="276" w:lineRule="auto"/>
      </w:pPr>
      <w:r>
        <w:t xml:space="preserve">#  H0 : V1/V2=1 ;             H1 : V1/V2 khác 1  </w:t>
      </w:r>
    </w:p>
    <w:p w14:paraId="6A60FCFF" w14:textId="77777777" w:rsidR="006C1B42" w:rsidRDefault="006C1B42" w:rsidP="006C1B4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lastRenderedPageBreak/>
        <w:t xml:space="preserve">&gt; </w:t>
      </w:r>
      <w:r>
        <w:rPr>
          <w:rStyle w:val="gnkrckgcmrb"/>
          <w:rFonts w:ascii="Lucida Console" w:hAnsi="Lucida Console"/>
          <w:color w:val="0000FF"/>
        </w:rPr>
        <w:t>x=scan()</w:t>
      </w:r>
    </w:p>
    <w:p w14:paraId="25D6A8B1" w14:textId="77777777" w:rsidR="006C1B42" w:rsidRDefault="006C1B42" w:rsidP="006C1B4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126 115 133 136 111 89 101 126 110 122</w:t>
      </w:r>
    </w:p>
    <w:p w14:paraId="371250EA" w14:textId="77777777" w:rsidR="006C1B42" w:rsidRDefault="006C1B42" w:rsidP="006C1B4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1: </w:t>
      </w:r>
    </w:p>
    <w:p w14:paraId="54B6E6D7" w14:textId="77777777" w:rsidR="006C1B42" w:rsidRDefault="006C1B42" w:rsidP="006C1B42">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Read 10 items</w:t>
      </w:r>
    </w:p>
    <w:p w14:paraId="07C2AB0A" w14:textId="77777777" w:rsidR="006C1B42" w:rsidRDefault="006C1B42" w:rsidP="006C1B4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y=scan()</w:t>
      </w:r>
    </w:p>
    <w:p w14:paraId="52284572" w14:textId="77777777" w:rsidR="006C1B42" w:rsidRDefault="006C1B42" w:rsidP="006C1B4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117 138 111 148 106 119 125 120 134 109</w:t>
      </w:r>
    </w:p>
    <w:p w14:paraId="6DFD03B3" w14:textId="77777777" w:rsidR="006C1B42" w:rsidRDefault="006C1B42" w:rsidP="006C1B4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1: </w:t>
      </w:r>
    </w:p>
    <w:p w14:paraId="1E83C957" w14:textId="77777777" w:rsidR="006C1B42" w:rsidRDefault="006C1B42" w:rsidP="006C1B42">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Read 10 items</w:t>
      </w:r>
    </w:p>
    <w:p w14:paraId="40CFC3E1" w14:textId="77777777" w:rsidR="006C1B42" w:rsidRDefault="006C1B42" w:rsidP="006C1B4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var.test(x, y, ratio = 1,alternative = "t",conf.level = 0.95)</w:t>
      </w:r>
    </w:p>
    <w:p w14:paraId="7D9A6E32"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28825DBD"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F test to compare two variances</w:t>
      </w:r>
    </w:p>
    <w:p w14:paraId="2C52F2F4"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053F4593"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x and y</w:t>
      </w:r>
    </w:p>
    <w:p w14:paraId="675CBE17"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F = 1.1615, num df = 9, denom df = 9, p-value = 0.8271</w:t>
      </w:r>
    </w:p>
    <w:p w14:paraId="6BF56034"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ratio of variances is not equal to 1</w:t>
      </w:r>
    </w:p>
    <w:p w14:paraId="3F78A1A7"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5 percent confidence interval:</w:t>
      </w:r>
    </w:p>
    <w:p w14:paraId="11DE59C4"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2885073 4.6763080</w:t>
      </w:r>
    </w:p>
    <w:p w14:paraId="1A265C5E"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4CB24369"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ratio of variances </w:t>
      </w:r>
    </w:p>
    <w:p w14:paraId="6DD0F500" w14:textId="77777777" w:rsidR="006C1B42" w:rsidRDefault="006C1B42" w:rsidP="006C1B42">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1.161529 </w:t>
      </w:r>
    </w:p>
    <w:p w14:paraId="0453E363" w14:textId="77777777" w:rsidR="006C1B42" w:rsidRDefault="006C1B42" w:rsidP="006C1B42">
      <w:pPr>
        <w:spacing w:line="276" w:lineRule="auto"/>
        <w:rPr>
          <w:rStyle w:val="gnkrckgcgsb"/>
          <w:rFonts w:ascii="Courier New" w:hAnsi="Courier New" w:cs="Courier New"/>
          <w:color w:val="000000"/>
          <w:bdr w:val="none" w:sz="0" w:space="0" w:color="auto" w:frame="1"/>
        </w:rPr>
      </w:pPr>
      <w:r>
        <w:t xml:space="preserve">Do </w:t>
      </w:r>
      <w:r>
        <w:rPr>
          <w:rStyle w:val="gnkrckgcgsb"/>
          <w:rFonts w:ascii="Lucida Console" w:hAnsi="Lucida Console"/>
          <w:color w:val="000000"/>
          <w:bdr w:val="none" w:sz="0" w:space="0" w:color="auto" w:frame="1"/>
        </w:rPr>
        <w:t>p-value = 0.8271 &gt; 0.05 nên ch</w:t>
      </w:r>
      <w:r>
        <w:rPr>
          <w:rStyle w:val="gnkrckgcgsb"/>
          <w:rFonts w:ascii="Courier New" w:hAnsi="Courier New" w:cs="Courier New"/>
          <w:color w:val="000000"/>
          <w:bdr w:val="none" w:sz="0" w:space="0" w:color="auto" w:frame="1"/>
        </w:rPr>
        <w:t>ấp nhận gt H0, có thể xem 2 PS của các tổng thể như nhau.</w:t>
      </w:r>
    </w:p>
    <w:p w14:paraId="2146ED1C" w14:textId="77777777" w:rsidR="006C1B42" w:rsidRDefault="006C1B42" w:rsidP="006C1B42">
      <w:pPr>
        <w:spacing w:line="276" w:lineRule="auto"/>
        <w:rPr>
          <w:rFonts w:ascii="Courier New" w:hAnsi="Courier New" w:cs="Courier New"/>
        </w:rPr>
      </w:pPr>
      <w:r>
        <w:rPr>
          <w:rFonts w:ascii="Courier New" w:hAnsi="Courier New" w:cs="Courier New"/>
          <w:noProof/>
        </w:rPr>
        <w:drawing>
          <wp:inline distT="0" distB="0" distL="0" distR="0" wp14:anchorId="5CE59E7E" wp14:editId="6FFE1CF7">
            <wp:extent cx="5943600" cy="1419225"/>
            <wp:effectExtent l="19050" t="0" r="0" b="0"/>
            <wp:docPr id="10"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00"/>
                    <a:srcRect/>
                    <a:stretch>
                      <a:fillRect/>
                    </a:stretch>
                  </pic:blipFill>
                  <pic:spPr bwMode="auto">
                    <a:xfrm>
                      <a:off x="0" y="0"/>
                      <a:ext cx="5943600" cy="1419225"/>
                    </a:xfrm>
                    <a:prstGeom prst="rect">
                      <a:avLst/>
                    </a:prstGeom>
                    <a:noFill/>
                    <a:ln w="9525">
                      <a:noFill/>
                      <a:miter lim="800000"/>
                      <a:headEnd/>
                      <a:tailEnd/>
                    </a:ln>
                  </pic:spPr>
                </pic:pic>
              </a:graphicData>
            </a:graphic>
          </wp:inline>
        </w:drawing>
      </w:r>
    </w:p>
    <w:p w14:paraId="39032217" w14:textId="77777777" w:rsidR="006C1B42" w:rsidRDefault="006C1B42" w:rsidP="006C1B42">
      <w:pPr>
        <w:spacing w:line="276" w:lineRule="auto"/>
      </w:pPr>
      <w:r>
        <w:rPr>
          <w:rFonts w:ascii="Courier New" w:hAnsi="Courier New" w:cs="Courier New"/>
        </w:rPr>
        <w:t>#</w:t>
      </w:r>
      <w:r w:rsidRPr="005C626B">
        <w:t xml:space="preserve"> </w:t>
      </w:r>
      <w:r>
        <w:t>Gọi V1, V2 lần lượt là phương sai chi tiêu ăn uống hàng tháng của tổng thể các hộ nghèo và #tổng thể các hộ không nghèo.</w:t>
      </w:r>
    </w:p>
    <w:p w14:paraId="483F9ACE" w14:textId="77777777" w:rsidR="006C1B42" w:rsidRDefault="006C1B42" w:rsidP="006C1B42">
      <w:pPr>
        <w:spacing w:line="276" w:lineRule="auto"/>
      </w:pPr>
      <w:r>
        <w:t xml:space="preserve">#  H0 : V1/V2=1 ;             H1 : V1/V2 khác 1  </w:t>
      </w:r>
    </w:p>
    <w:p w14:paraId="4B22B17E" w14:textId="77777777" w:rsidR="006C1B42" w:rsidRDefault="006C1B42" w:rsidP="006C1B4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L=read.csv("ChiTieu2010.csv")</w:t>
      </w:r>
    </w:p>
    <w:p w14:paraId="0D0014C1" w14:textId="77777777" w:rsidR="006C1B42" w:rsidRDefault="006C1B42" w:rsidP="006C1B4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ttach(DL)</w:t>
      </w:r>
    </w:p>
    <w:p w14:paraId="5728EBC1" w14:textId="77777777" w:rsidR="006C1B42" w:rsidRDefault="006C1B42" w:rsidP="006C1B42">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The following objects are masked from DL (pos = 3):</w:t>
      </w:r>
    </w:p>
    <w:p w14:paraId="57E93B6E" w14:textId="77777777" w:rsidR="006C1B42" w:rsidRDefault="006C1B42" w:rsidP="006C1B42">
      <w:pPr>
        <w:pStyle w:val="HTMLPreformatted"/>
        <w:shd w:val="clear" w:color="auto" w:fill="FFFFFF"/>
        <w:wordWrap w:val="0"/>
        <w:spacing w:line="225" w:lineRule="atLeast"/>
        <w:rPr>
          <w:rStyle w:val="gnkrckgcasb"/>
          <w:rFonts w:ascii="Lucida Console" w:hAnsi="Lucida Console"/>
          <w:color w:val="C5060B"/>
        </w:rPr>
      </w:pPr>
    </w:p>
    <w:p w14:paraId="2999CF84" w14:textId="77777777" w:rsidR="006C1B42" w:rsidRDefault="006C1B42" w:rsidP="006C1B42">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 xml:space="preserve">    ChiTieuGiaoDucTrongNam, ChiTieuKhac, ChiTieuTaiSanKhongHaoMonTrong10Nam,</w:t>
      </w:r>
    </w:p>
    <w:p w14:paraId="0CBACBA8" w14:textId="77777777" w:rsidR="006C1B42" w:rsidRDefault="006C1B42" w:rsidP="006C1B42">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 xml:space="preserve">    ChiTieuYTe, CTAnUongDipLeTrongNam, CTAnUongTrongThang,</w:t>
      </w:r>
    </w:p>
    <w:p w14:paraId="75239131" w14:textId="77777777" w:rsidR="006C1B42" w:rsidRDefault="006C1B42" w:rsidP="006C1B42">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 xml:space="preserve">    CTSinhHoatNgoaiAnUongTrongThang, CuaCaiGiaTriTrongNam, CuaCaiTrongNam,</w:t>
      </w:r>
    </w:p>
    <w:p w14:paraId="70860899" w14:textId="77777777" w:rsidR="006C1B42" w:rsidRDefault="006C1B42" w:rsidP="006C1B42">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 xml:space="preserve">    DieuTriNgoaiTru, DieuTriNoiTru, GioiTinh, HoNgheo, Huyen, ï..Tinh, KhuVuc,</w:t>
      </w:r>
    </w:p>
    <w:p w14:paraId="6104C2E7" w14:textId="77777777" w:rsidR="006C1B42" w:rsidRDefault="006C1B42" w:rsidP="006C1B42">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 xml:space="preserve">    SoNguoiTrongHo, ThietBiYTe, ThueNhaDienNuocTrongNam, Thuoc, TongChiTieu,</w:t>
      </w:r>
    </w:p>
    <w:p w14:paraId="0EB5F25C" w14:textId="77777777" w:rsidR="006C1B42" w:rsidRDefault="006C1B42" w:rsidP="006C1B42">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 xml:space="preserve">    Tuoi, Xa</w:t>
      </w:r>
    </w:p>
    <w:p w14:paraId="751F701C" w14:textId="77777777" w:rsidR="006C1B42" w:rsidRDefault="006C1B42" w:rsidP="006C1B42">
      <w:pPr>
        <w:pStyle w:val="HTMLPreformatted"/>
        <w:shd w:val="clear" w:color="auto" w:fill="FFFFFF"/>
        <w:wordWrap w:val="0"/>
        <w:spacing w:line="225" w:lineRule="atLeast"/>
        <w:rPr>
          <w:rStyle w:val="gnkrckgcasb"/>
          <w:rFonts w:ascii="Lucida Console" w:hAnsi="Lucida Console"/>
          <w:color w:val="C5060B"/>
        </w:rPr>
      </w:pPr>
    </w:p>
    <w:p w14:paraId="521CE752" w14:textId="77777777" w:rsidR="006C1B42" w:rsidRDefault="006C1B42" w:rsidP="006C1B4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CTAnUongTrongThang[HoNgheo==1]</w:t>
      </w:r>
    </w:p>
    <w:p w14:paraId="39E30616" w14:textId="77777777" w:rsidR="006C1B42" w:rsidRDefault="006C1B42" w:rsidP="006C1B4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y=CTAnUongTrongThang[HoNgheo==0]</w:t>
      </w:r>
    </w:p>
    <w:p w14:paraId="556D56E7" w14:textId="77777777" w:rsidR="006C1B42" w:rsidRDefault="006C1B42" w:rsidP="006C1B4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var.test(x,y,ratio = 1,alternative ="t",conf.level = 0.95)</w:t>
      </w:r>
    </w:p>
    <w:p w14:paraId="5EABBEBF"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7DC195A0"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F test to compare two variances</w:t>
      </w:r>
    </w:p>
    <w:p w14:paraId="06961F14"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4832F0CC"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x and y</w:t>
      </w:r>
    </w:p>
    <w:p w14:paraId="654C943B"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F = 0.071749, num df = 2108, denom df = 7288, p-value &lt; 2.2e-16</w:t>
      </w:r>
    </w:p>
    <w:p w14:paraId="45DF7845"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ratio of variances is not equal to 1</w:t>
      </w:r>
    </w:p>
    <w:p w14:paraId="2915CAEE"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5 percent confidence interval:</w:t>
      </w:r>
    </w:p>
    <w:p w14:paraId="4416DA76"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06703860 0.07689138</w:t>
      </w:r>
    </w:p>
    <w:p w14:paraId="3BC7BE14"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sample estimates:</w:t>
      </w:r>
    </w:p>
    <w:p w14:paraId="78D3DD9A"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ratio of variances </w:t>
      </w:r>
    </w:p>
    <w:p w14:paraId="72E96310" w14:textId="77777777" w:rsidR="006C1B42" w:rsidRDefault="006C1B42" w:rsidP="006C1B42">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0.07174904 </w:t>
      </w:r>
    </w:p>
    <w:p w14:paraId="7E8A6268" w14:textId="77777777" w:rsidR="006C1B42" w:rsidRDefault="006C1B42" w:rsidP="006C1B42">
      <w:pPr>
        <w:pStyle w:val="HTMLPreformatted"/>
        <w:shd w:val="clear" w:color="auto" w:fill="FFFFFF"/>
        <w:wordWrap w:val="0"/>
        <w:spacing w:line="225" w:lineRule="atLeast"/>
        <w:rPr>
          <w:rFonts w:ascii="Lucida Console" w:hAnsi="Lucida Console"/>
          <w:color w:val="000000"/>
        </w:rPr>
      </w:pPr>
    </w:p>
    <w:p w14:paraId="1DEE2AE4" w14:textId="77777777" w:rsidR="006C1B42" w:rsidRDefault="006C1B42" w:rsidP="006C1B42">
      <w:pPr>
        <w:spacing w:line="276" w:lineRule="auto"/>
      </w:pPr>
      <w:r>
        <w:t xml:space="preserve">Ta có </w:t>
      </w:r>
      <w:r>
        <w:rPr>
          <w:rStyle w:val="gnkrckgcgsb"/>
          <w:rFonts w:ascii="Lucida Console" w:hAnsi="Lucida Console"/>
          <w:color w:val="000000"/>
          <w:bdr w:val="none" w:sz="0" w:space="0" w:color="auto" w:frame="1"/>
        </w:rPr>
        <w:t>p-value &lt; 2.2x10^(-16)</w:t>
      </w:r>
      <w:r>
        <w:t>&lt; 0.05 nên bác bỏ gt H0. Vậy, với xác suất sai lầm không quá 5%, ta có thể cho rằng phương sai của hai tổng thể nói trên là khác nhau.</w:t>
      </w:r>
    </w:p>
    <w:p w14:paraId="54F03116" w14:textId="77777777" w:rsidR="006C1B42" w:rsidRDefault="006C1B42" w:rsidP="006C1B42">
      <w:pPr>
        <w:spacing w:line="276" w:lineRule="auto"/>
        <w:rPr>
          <w:rFonts w:ascii="Courier New" w:hAnsi="Courier New" w:cs="Courier New"/>
        </w:rPr>
      </w:pPr>
      <w:r>
        <w:rPr>
          <w:rFonts w:ascii="Courier New" w:hAnsi="Courier New" w:cs="Courier New"/>
          <w:noProof/>
        </w:rPr>
        <w:drawing>
          <wp:inline distT="0" distB="0" distL="0" distR="0" wp14:anchorId="02AA1DBB" wp14:editId="534334EC">
            <wp:extent cx="5934075" cy="1981200"/>
            <wp:effectExtent l="19050" t="0" r="9525" b="0"/>
            <wp:docPr id="11"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01"/>
                    <a:srcRect/>
                    <a:stretch>
                      <a:fillRect/>
                    </a:stretch>
                  </pic:blipFill>
                  <pic:spPr bwMode="auto">
                    <a:xfrm>
                      <a:off x="0" y="0"/>
                      <a:ext cx="5934075" cy="1981200"/>
                    </a:xfrm>
                    <a:prstGeom prst="rect">
                      <a:avLst/>
                    </a:prstGeom>
                    <a:noFill/>
                    <a:ln w="9525">
                      <a:noFill/>
                      <a:miter lim="800000"/>
                      <a:headEnd/>
                      <a:tailEnd/>
                    </a:ln>
                  </pic:spPr>
                </pic:pic>
              </a:graphicData>
            </a:graphic>
          </wp:inline>
        </w:drawing>
      </w:r>
    </w:p>
    <w:p w14:paraId="1D98050B" w14:textId="77777777" w:rsidR="006C1B42" w:rsidRDefault="006C1B42" w:rsidP="006C1B42">
      <w:pPr>
        <w:spacing w:line="276" w:lineRule="auto"/>
        <w:rPr>
          <w:b/>
        </w:rPr>
      </w:pPr>
      <w:r w:rsidRPr="00342C26">
        <w:rPr>
          <w:rFonts w:ascii="Courier New" w:hAnsi="Courier New" w:cs="Courier New"/>
          <w:b/>
        </w:rPr>
        <w:t>1)</w:t>
      </w:r>
      <w:r w:rsidRPr="00342C26">
        <w:rPr>
          <w:b/>
        </w:rPr>
        <w:t xml:space="preserve"> Tỉ lệ hộ nghèo ở nông thôn</w:t>
      </w:r>
      <w:r>
        <w:rPr>
          <w:b/>
        </w:rPr>
        <w:t xml:space="preserve"> 2</w:t>
      </w:r>
      <w:r w:rsidRPr="00342C26">
        <w:rPr>
          <w:b/>
        </w:rPr>
        <w:t xml:space="preserve"> là cao hơn thành thị</w:t>
      </w:r>
      <w:r>
        <w:rPr>
          <w:b/>
        </w:rPr>
        <w:t xml:space="preserve"> 1 hay </w:t>
      </w:r>
      <w:r w:rsidRPr="00342C26">
        <w:rPr>
          <w:b/>
        </w:rPr>
        <w:t>Tỉ lệ hộ nghèo ở thành thị</w:t>
      </w:r>
      <w:r>
        <w:rPr>
          <w:b/>
        </w:rPr>
        <w:t xml:space="preserve"> 1 là thấp</w:t>
      </w:r>
      <w:r w:rsidRPr="00342C26">
        <w:rPr>
          <w:b/>
        </w:rPr>
        <w:t xml:space="preserve"> hơn</w:t>
      </w:r>
      <w:r>
        <w:rPr>
          <w:b/>
        </w:rPr>
        <w:t xml:space="preserve"> </w:t>
      </w:r>
      <w:r w:rsidRPr="00342C26">
        <w:rPr>
          <w:b/>
        </w:rPr>
        <w:t>nông thôn</w:t>
      </w:r>
      <w:r>
        <w:rPr>
          <w:b/>
        </w:rPr>
        <w:t xml:space="preserve"> 2</w:t>
      </w:r>
      <w:r w:rsidRPr="00342C26">
        <w:rPr>
          <w:b/>
        </w:rPr>
        <w:t>?</w:t>
      </w:r>
    </w:p>
    <w:p w14:paraId="6C06279F" w14:textId="77777777" w:rsidR="006C1B42" w:rsidRDefault="006C1B42" w:rsidP="006C1B4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able(HoNgheo,KhuVuc==1)</w:t>
      </w:r>
    </w:p>
    <w:p w14:paraId="432AFA8B"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
    <w:p w14:paraId="62DA8308"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HoNgheo FALSE TRUE</w:t>
      </w:r>
    </w:p>
    <w:p w14:paraId="73E1B041"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  4830 2459</w:t>
      </w:r>
    </w:p>
    <w:p w14:paraId="3433B276"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1921  188</w:t>
      </w:r>
    </w:p>
    <w:p w14:paraId="3E5234A8"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72BAD80F" w14:textId="77777777" w:rsidR="006C1B42" w:rsidRPr="005B5EE6" w:rsidRDefault="006C1B42" w:rsidP="006C1B42">
      <w:pPr>
        <w:pStyle w:val="HTMLPreformatted"/>
        <w:shd w:val="clear" w:color="auto" w:fill="FFFFFF"/>
        <w:wordWrap w:val="0"/>
        <w:spacing w:line="225" w:lineRule="atLeast"/>
        <w:rPr>
          <w:rStyle w:val="gnkrckgcgsb"/>
          <w:color w:val="000000"/>
          <w:bdr w:val="none" w:sz="0" w:space="0" w:color="auto" w:frame="1"/>
        </w:rPr>
      </w:pPr>
      <w:r>
        <w:rPr>
          <w:rStyle w:val="gnkrckgcgsb"/>
          <w:rFonts w:ascii="Lucida Console" w:hAnsi="Lucida Console"/>
          <w:color w:val="000000"/>
          <w:bdr w:val="none" w:sz="0" w:space="0" w:color="auto" w:frame="1"/>
        </w:rPr>
        <w:t>#Ta tìm đc x1=188 h</w:t>
      </w:r>
      <w:r>
        <w:rPr>
          <w:rStyle w:val="gnkrckgcgsb"/>
          <w:color w:val="000000"/>
          <w:bdr w:val="none" w:sz="0" w:space="0" w:color="auto" w:frame="1"/>
        </w:rPr>
        <w:t>ộ nghèo ở KV1 TT</w:t>
      </w:r>
    </w:p>
    <w:p w14:paraId="04FFBF26" w14:textId="77777777" w:rsidR="006C1B42" w:rsidRDefault="006C1B42" w:rsidP="006C1B4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able(HoNgheo,KhuVuc==2)</w:t>
      </w:r>
    </w:p>
    <w:p w14:paraId="6254C67B"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
    <w:p w14:paraId="694F46EE"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HoNgheo FALSE TRUE</w:t>
      </w:r>
    </w:p>
    <w:p w14:paraId="21610808"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  2459 4830</w:t>
      </w:r>
    </w:p>
    <w:p w14:paraId="227DE024"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188 1921</w:t>
      </w:r>
    </w:p>
    <w:p w14:paraId="520C989F"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4847F9E8" w14:textId="77777777" w:rsidR="006C1B42" w:rsidRPr="005B5EE6" w:rsidRDefault="006C1B42" w:rsidP="006C1B42">
      <w:pPr>
        <w:pStyle w:val="HTMLPreformatted"/>
        <w:shd w:val="clear" w:color="auto" w:fill="FFFFFF"/>
        <w:wordWrap w:val="0"/>
        <w:spacing w:line="225" w:lineRule="atLeast"/>
        <w:rPr>
          <w:rStyle w:val="gnkrckgcgsb"/>
          <w:color w:val="000000"/>
          <w:bdr w:val="none" w:sz="0" w:space="0" w:color="auto" w:frame="1"/>
        </w:rPr>
      </w:pPr>
      <w:r>
        <w:rPr>
          <w:rStyle w:val="gnkrckgcgsb"/>
          <w:rFonts w:ascii="Lucida Console" w:hAnsi="Lucida Console"/>
          <w:color w:val="000000"/>
          <w:bdr w:val="none" w:sz="0" w:space="0" w:color="auto" w:frame="1"/>
        </w:rPr>
        <w:t>#Ta tìm đc x2=1921 h</w:t>
      </w:r>
      <w:r>
        <w:rPr>
          <w:rStyle w:val="gnkrckgcgsb"/>
          <w:color w:val="000000"/>
          <w:bdr w:val="none" w:sz="0" w:space="0" w:color="auto" w:frame="1"/>
        </w:rPr>
        <w:t>ộ nghèo ở KV2 NT</w:t>
      </w:r>
    </w:p>
    <w:p w14:paraId="0C4B1393" w14:textId="77777777" w:rsidR="006C1B42" w:rsidRDefault="006C1B42" w:rsidP="006C1B4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able(KhuVuc)</w:t>
      </w:r>
    </w:p>
    <w:p w14:paraId="373A9D29"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KhuVuc</w:t>
      </w:r>
    </w:p>
    <w:p w14:paraId="5EABEE8E"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2 </w:t>
      </w:r>
    </w:p>
    <w:p w14:paraId="04EBB46D" w14:textId="77777777" w:rsidR="006C1B42" w:rsidRDefault="006C1B42" w:rsidP="006C1B42">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2647 6751 </w:t>
      </w:r>
    </w:p>
    <w:p w14:paraId="61757038" w14:textId="77777777" w:rsidR="006C1B42" w:rsidRDefault="006C1B42" w:rsidP="006C1B42">
      <w:pPr>
        <w:spacing w:line="276" w:lineRule="auto"/>
        <w:rPr>
          <w:rFonts w:ascii="Courier New" w:hAnsi="Courier New" w:cs="Courier New"/>
          <w:b/>
        </w:rPr>
      </w:pPr>
    </w:p>
    <w:p w14:paraId="715EFE24"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Ta tìm đc n1=2647, n2=6751</w:t>
      </w:r>
    </w:p>
    <w:p w14:paraId="64489733" w14:textId="77777777" w:rsidR="006C1B42" w:rsidRPr="005B5EE6" w:rsidRDefault="006C1B42" w:rsidP="006C1B42">
      <w:pPr>
        <w:pStyle w:val="HTMLPreformatted"/>
        <w:shd w:val="clear" w:color="auto" w:fill="FFFFFF"/>
        <w:wordWrap w:val="0"/>
        <w:spacing w:line="225" w:lineRule="atLeast"/>
        <w:rPr>
          <w:rStyle w:val="gnkrckgcgsb"/>
          <w:color w:val="000000"/>
          <w:bdr w:val="none" w:sz="0" w:space="0" w:color="auto" w:frame="1"/>
        </w:rPr>
      </w:pPr>
    </w:p>
    <w:p w14:paraId="4FDD5D90" w14:textId="77777777" w:rsidR="006C1B42" w:rsidRDefault="006C1B42" w:rsidP="006C1B4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c(188,1921)</w:t>
      </w:r>
    </w:p>
    <w:p w14:paraId="7A5B3593" w14:textId="77777777" w:rsidR="006C1B42" w:rsidRDefault="006C1B42" w:rsidP="006C1B42">
      <w:pPr>
        <w:pStyle w:val="HTMLPreformatted"/>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n=c(2647,6751)</w:t>
      </w:r>
    </w:p>
    <w:p w14:paraId="1823478F" w14:textId="77777777" w:rsidR="006C1B42" w:rsidRDefault="006C1B42" w:rsidP="006C1B4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rop.test(x,n,alt="less",conf.level = 0.95,correct=FALSE)</w:t>
      </w:r>
    </w:p>
    <w:p w14:paraId="1C7CF5DE"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00F112FB"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2-sample test for equality of proportions without continuity correction</w:t>
      </w:r>
    </w:p>
    <w:p w14:paraId="3B71C5AE"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16B97B48"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x out of n</w:t>
      </w:r>
    </w:p>
    <w:p w14:paraId="64BB3AA4"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X-squared = 498.1, df = 1, p-value &lt; 2.2e-16</w:t>
      </w:r>
    </w:p>
    <w:p w14:paraId="7DC59C56"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less</w:t>
      </w:r>
    </w:p>
    <w:p w14:paraId="210B8BA0"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5 percent confidence interval:</w:t>
      </w:r>
    </w:p>
    <w:p w14:paraId="52F840AE"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000000 -0.201319</w:t>
      </w:r>
    </w:p>
    <w:p w14:paraId="18D63EF6"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6E3A1E7C"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prop 1    prop 2 </w:t>
      </w:r>
    </w:p>
    <w:p w14:paraId="46B060F3"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0.0710238 0.2845504</w:t>
      </w:r>
    </w:p>
    <w:p w14:paraId="77842550" w14:textId="77777777" w:rsidR="006C1B42" w:rsidRDefault="006C1B42" w:rsidP="006C1B42">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lastRenderedPageBreak/>
        <w:t xml:space="preserve"> </w:t>
      </w:r>
    </w:p>
    <w:p w14:paraId="23986281" w14:textId="77777777" w:rsidR="006C1B42" w:rsidRDefault="006C1B42" w:rsidP="006C1B42">
      <w:pPr>
        <w:spacing w:line="276" w:lineRule="auto"/>
        <w:rPr>
          <w:rStyle w:val="gnkrckgcgsb"/>
          <w:rFonts w:ascii="Courier New" w:hAnsi="Courier New" w:cs="Courier New"/>
          <w:color w:val="000000"/>
          <w:bdr w:val="none" w:sz="0" w:space="0" w:color="auto" w:frame="1"/>
        </w:rPr>
      </w:pPr>
      <w:r>
        <w:rPr>
          <w:rFonts w:ascii="Courier New" w:hAnsi="Courier New" w:cs="Courier New"/>
          <w:b/>
        </w:rPr>
        <w:t xml:space="preserve">Do </w:t>
      </w:r>
      <w:r>
        <w:rPr>
          <w:rStyle w:val="gnkrckgcgsb"/>
          <w:rFonts w:ascii="Lucida Console" w:hAnsi="Lucida Console"/>
          <w:color w:val="000000"/>
          <w:bdr w:val="none" w:sz="0" w:space="0" w:color="auto" w:frame="1"/>
        </w:rPr>
        <w:t>p-value &lt; 2.2e-16&lt;0.05 nên bác b</w:t>
      </w:r>
      <w:r>
        <w:rPr>
          <w:rStyle w:val="gnkrckgcgsb"/>
          <w:rFonts w:ascii="Courier New" w:hAnsi="Courier New" w:cs="Courier New"/>
          <w:color w:val="000000"/>
          <w:bdr w:val="none" w:sz="0" w:space="0" w:color="auto" w:frame="1"/>
        </w:rPr>
        <w:t xml:space="preserve">ỏ gt H0. </w:t>
      </w:r>
    </w:p>
    <w:p w14:paraId="2807ACD5" w14:textId="77777777" w:rsidR="006C1B42" w:rsidRDefault="006C1B42" w:rsidP="006C1B42">
      <w:pPr>
        <w:spacing w:line="276" w:lineRule="auto"/>
      </w:pPr>
      <w:r>
        <w:t>Vậy tỉ</w:t>
      </w:r>
      <w:r w:rsidRPr="007A7590">
        <w:t xml:space="preserve"> lệ hộ nghèo ở thành thị 1 là thấp hơn nông thôn</w:t>
      </w:r>
      <w:r>
        <w:t xml:space="preserve"> 2</w:t>
      </w:r>
      <w:r w:rsidRPr="007A7590">
        <w:t xml:space="preserve"> </w:t>
      </w:r>
      <w:r>
        <w:t>.</w:t>
      </w:r>
    </w:p>
    <w:p w14:paraId="497E232C" w14:textId="77777777" w:rsidR="006C1B42" w:rsidRDefault="006C1B42" w:rsidP="006C1B42">
      <w:pPr>
        <w:spacing w:line="276" w:lineRule="auto"/>
      </w:pPr>
    </w:p>
    <w:p w14:paraId="071826E1" w14:textId="77777777" w:rsidR="006C1B42" w:rsidRDefault="006C1B42" w:rsidP="006C1B42">
      <w:pPr>
        <w:spacing w:line="276" w:lineRule="auto"/>
        <w:rPr>
          <w:b/>
        </w:rPr>
      </w:pPr>
      <w:r w:rsidRPr="00447E85">
        <w:rPr>
          <w:b/>
        </w:rPr>
        <w:t>2) Phương sai của chi tiêu giáo dục của tổng thể hộ gia đình ở nông thôn và của của tổng thể các hộ gia đình ở thành thị là ngang nhau?</w:t>
      </w:r>
    </w:p>
    <w:p w14:paraId="44983BB0" w14:textId="77777777" w:rsidR="006C1B42" w:rsidRDefault="006C1B42" w:rsidP="006C1B42">
      <w:pPr>
        <w:spacing w:line="276" w:lineRule="auto"/>
      </w:pPr>
      <w:r>
        <w:rPr>
          <w:rFonts w:ascii="Courier New" w:hAnsi="Courier New" w:cs="Courier New"/>
        </w:rPr>
        <w:t>#</w:t>
      </w:r>
      <w:r w:rsidRPr="005C626B">
        <w:t xml:space="preserve"> </w:t>
      </w:r>
      <w:r>
        <w:t xml:space="preserve">Gọi V1, V2 lần lượt là </w:t>
      </w:r>
      <w:r w:rsidRPr="00C50685">
        <w:t>Phương sai của chi tiêu giáo dục của tổng thể hộ gia đình ở thành thị  và của của tổng thể các hộ gia đình ở nông thôn</w:t>
      </w:r>
      <w:r>
        <w:t>.</w:t>
      </w:r>
    </w:p>
    <w:p w14:paraId="1F36A063" w14:textId="77777777" w:rsidR="006C1B42" w:rsidRDefault="006C1B42" w:rsidP="006C1B42">
      <w:pPr>
        <w:spacing w:line="276" w:lineRule="auto"/>
      </w:pPr>
      <w:r>
        <w:t xml:space="preserve">#  H0 : V1/V2=1 ;             H1 : V1/V2 khác 1  </w:t>
      </w:r>
    </w:p>
    <w:p w14:paraId="0DB3BA74" w14:textId="77777777" w:rsidR="006C1B42" w:rsidRDefault="006C1B42" w:rsidP="006C1B4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ChiTieuGiaoDucTrongNam[KhuVuc==1]</w:t>
      </w:r>
    </w:p>
    <w:p w14:paraId="4304A85E" w14:textId="77777777" w:rsidR="006C1B42" w:rsidRDefault="006C1B42" w:rsidP="006C1B4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y=ChiTieuGiaoDucTrongNam[KhuVuc==2]</w:t>
      </w:r>
    </w:p>
    <w:p w14:paraId="24BBE8C7" w14:textId="77777777" w:rsidR="006C1B42" w:rsidRDefault="006C1B42" w:rsidP="006C1B42">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var.test(x,y,ratio = 1,alternative ="t",conf.level = 0.95)</w:t>
      </w:r>
    </w:p>
    <w:p w14:paraId="57DDF0D6"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786D13B6"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F test to compare two variances</w:t>
      </w:r>
    </w:p>
    <w:p w14:paraId="0B9A2262"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3325C76B"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x and y</w:t>
      </w:r>
    </w:p>
    <w:p w14:paraId="4B602817"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F = 9.3001, num df = 2646, denom df = 6750, p-value &lt; 2.2e-16</w:t>
      </w:r>
    </w:p>
    <w:p w14:paraId="42EEDA7D"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ratio of variances is not equal to 1</w:t>
      </w:r>
    </w:p>
    <w:p w14:paraId="6040C8F9"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5 percent confidence interval:</w:t>
      </w:r>
    </w:p>
    <w:p w14:paraId="306AD0F3"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8.731045 9.915083</w:t>
      </w:r>
    </w:p>
    <w:p w14:paraId="0CDEC19D"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58B65483" w14:textId="77777777" w:rsidR="006C1B42" w:rsidRDefault="006C1B42" w:rsidP="006C1B42">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ratio of variances </w:t>
      </w:r>
    </w:p>
    <w:p w14:paraId="65D5136F" w14:textId="77777777" w:rsidR="006C1B42" w:rsidRDefault="006C1B42" w:rsidP="006C1B42">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9.300085 </w:t>
      </w:r>
    </w:p>
    <w:p w14:paraId="3A576E1A" w14:textId="77777777" w:rsidR="006C1B42" w:rsidRDefault="006C1B42" w:rsidP="006C1B42">
      <w:pPr>
        <w:spacing w:line="276" w:lineRule="auto"/>
        <w:rPr>
          <w:rFonts w:ascii="Courier New" w:hAnsi="Courier New" w:cs="Courier New"/>
          <w:b/>
        </w:rPr>
      </w:pPr>
    </w:p>
    <w:p w14:paraId="4727C10C" w14:textId="77777777" w:rsidR="006C1B42" w:rsidRDefault="006C1B42" w:rsidP="006C1B42">
      <w:pPr>
        <w:spacing w:line="276" w:lineRule="auto"/>
        <w:rPr>
          <w:rStyle w:val="gnkrckgcgsb"/>
          <w:rFonts w:ascii="Courier New" w:hAnsi="Courier New" w:cs="Courier New"/>
          <w:color w:val="000000"/>
          <w:bdr w:val="none" w:sz="0" w:space="0" w:color="auto" w:frame="1"/>
        </w:rPr>
      </w:pPr>
      <w:r>
        <w:rPr>
          <w:rFonts w:ascii="Courier New" w:hAnsi="Courier New" w:cs="Courier New"/>
          <w:b/>
        </w:rPr>
        <w:t xml:space="preserve">Do </w:t>
      </w:r>
      <w:r>
        <w:rPr>
          <w:rStyle w:val="gnkrckgcgsb"/>
          <w:rFonts w:ascii="Lucida Console" w:hAnsi="Lucida Console"/>
          <w:color w:val="000000"/>
          <w:bdr w:val="none" w:sz="0" w:space="0" w:color="auto" w:frame="1"/>
        </w:rPr>
        <w:t>p-value &lt; 2.2e-16&lt;0.05 nên bác b</w:t>
      </w:r>
      <w:r>
        <w:rPr>
          <w:rStyle w:val="gnkrckgcgsb"/>
          <w:rFonts w:ascii="Courier New" w:hAnsi="Courier New" w:cs="Courier New"/>
          <w:color w:val="000000"/>
          <w:bdr w:val="none" w:sz="0" w:space="0" w:color="auto" w:frame="1"/>
        </w:rPr>
        <w:t xml:space="preserve">ỏ gt H0. </w:t>
      </w:r>
    </w:p>
    <w:p w14:paraId="5B25CEE3" w14:textId="77777777" w:rsidR="006C1B42" w:rsidRPr="00447E85" w:rsidRDefault="006C1B42" w:rsidP="006C1B42">
      <w:pPr>
        <w:spacing w:line="276" w:lineRule="auto"/>
        <w:rPr>
          <w:rFonts w:ascii="Courier New" w:hAnsi="Courier New" w:cs="Courier New"/>
          <w:b/>
        </w:rPr>
      </w:pPr>
      <w:r>
        <w:rPr>
          <w:rFonts w:ascii="Courier New" w:hAnsi="Courier New" w:cs="Courier New"/>
          <w:b/>
        </w:rPr>
        <w:t>Vậy phương sai khác nhau.</w:t>
      </w:r>
    </w:p>
    <w:p w14:paraId="547EB906" w14:textId="77777777" w:rsidR="00EE10CE" w:rsidRPr="008117C1" w:rsidRDefault="00EE10CE" w:rsidP="00EE10CE">
      <w:pPr>
        <w:spacing w:before="120" w:after="120"/>
        <w:ind w:firstLine="720"/>
        <w:jc w:val="both"/>
        <w:rPr>
          <w:rFonts w:asciiTheme="minorHAnsi" w:hAnsiTheme="minorHAnsi" w:cstheme="minorHAnsi"/>
          <w:b/>
          <w:color w:val="FF0000"/>
          <w:sz w:val="28"/>
          <w:szCs w:val="28"/>
        </w:rPr>
      </w:pPr>
      <w:r w:rsidRPr="00EC5A06">
        <w:rPr>
          <w:rFonts w:asciiTheme="minorHAnsi" w:hAnsiTheme="minorHAnsi" w:cstheme="minorHAnsi"/>
          <w:b/>
          <w:color w:val="FF0000"/>
          <w:sz w:val="28"/>
          <w:szCs w:val="28"/>
          <w:highlight w:val="yellow"/>
        </w:rPr>
        <w:t>Bài toán 7: Phân tích phương sai</w:t>
      </w:r>
      <w:r w:rsidR="00B20531">
        <w:rPr>
          <w:rFonts w:asciiTheme="minorHAnsi" w:hAnsiTheme="minorHAnsi" w:cstheme="minorHAnsi"/>
          <w:b/>
          <w:color w:val="FF0000"/>
          <w:sz w:val="28"/>
          <w:szCs w:val="28"/>
        </w:rPr>
        <w:t xml:space="preserve"> </w:t>
      </w:r>
    </w:p>
    <w:p w14:paraId="1C8CFDDD" w14:textId="77777777" w:rsidR="008A1026" w:rsidRDefault="00CC42C8" w:rsidP="008C285E">
      <w:pPr>
        <w:tabs>
          <w:tab w:val="left" w:pos="3320"/>
        </w:tabs>
        <w:spacing w:before="120" w:after="120"/>
        <w:jc w:val="both"/>
        <w:rPr>
          <w:b/>
        </w:rPr>
      </w:pPr>
      <w:r>
        <w:rPr>
          <w:b/>
          <w:noProof/>
        </w:rPr>
        <w:lastRenderedPageBreak/>
        <w:drawing>
          <wp:inline distT="0" distB="0" distL="0" distR="0" wp14:anchorId="54521F19" wp14:editId="6D7FD8FF">
            <wp:extent cx="6324600" cy="3867150"/>
            <wp:effectExtent l="1905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2"/>
                    <a:srcRect/>
                    <a:stretch>
                      <a:fillRect/>
                    </a:stretch>
                  </pic:blipFill>
                  <pic:spPr bwMode="auto">
                    <a:xfrm>
                      <a:off x="0" y="0"/>
                      <a:ext cx="6324600" cy="3867150"/>
                    </a:xfrm>
                    <a:prstGeom prst="rect">
                      <a:avLst/>
                    </a:prstGeom>
                    <a:noFill/>
                    <a:ln w="9525">
                      <a:noFill/>
                      <a:miter lim="800000"/>
                      <a:headEnd/>
                      <a:tailEnd/>
                    </a:ln>
                  </pic:spPr>
                </pic:pic>
              </a:graphicData>
            </a:graphic>
          </wp:inline>
        </w:drawing>
      </w:r>
    </w:p>
    <w:p w14:paraId="67F3C33A" w14:textId="77777777" w:rsidR="003B10DB" w:rsidRDefault="003B10DB" w:rsidP="008C285E">
      <w:pPr>
        <w:tabs>
          <w:tab w:val="left" w:pos="3320"/>
        </w:tabs>
        <w:spacing w:before="120" w:after="120"/>
        <w:jc w:val="both"/>
        <w:rPr>
          <w:b/>
        </w:rPr>
      </w:pPr>
      <w:r>
        <w:rPr>
          <w:b/>
          <w:noProof/>
        </w:rPr>
        <w:drawing>
          <wp:inline distT="0" distB="0" distL="0" distR="0" wp14:anchorId="5CB4A373" wp14:editId="18EF5383">
            <wp:extent cx="6324600" cy="4029075"/>
            <wp:effectExtent l="1905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3"/>
                    <a:srcRect/>
                    <a:stretch>
                      <a:fillRect/>
                    </a:stretch>
                  </pic:blipFill>
                  <pic:spPr bwMode="auto">
                    <a:xfrm>
                      <a:off x="0" y="0"/>
                      <a:ext cx="6324600" cy="4029075"/>
                    </a:xfrm>
                    <a:prstGeom prst="rect">
                      <a:avLst/>
                    </a:prstGeom>
                    <a:noFill/>
                    <a:ln w="9525">
                      <a:noFill/>
                      <a:miter lim="800000"/>
                      <a:headEnd/>
                      <a:tailEnd/>
                    </a:ln>
                  </pic:spPr>
                </pic:pic>
              </a:graphicData>
            </a:graphic>
          </wp:inline>
        </w:drawing>
      </w:r>
    </w:p>
    <w:p w14:paraId="0D956DE7" w14:textId="77777777" w:rsidR="00DD14EB" w:rsidRPr="00DD14EB" w:rsidRDefault="00DD14EB" w:rsidP="008C285E">
      <w:pPr>
        <w:tabs>
          <w:tab w:val="left" w:pos="3320"/>
        </w:tabs>
        <w:spacing w:before="120" w:after="120"/>
        <w:jc w:val="both"/>
        <w:rPr>
          <w:sz w:val="28"/>
          <w:szCs w:val="28"/>
        </w:rPr>
      </w:pPr>
      <w:r w:rsidRPr="00DD14EB">
        <w:rPr>
          <w:sz w:val="28"/>
          <w:szCs w:val="28"/>
        </w:rPr>
        <w:t>(Giả thiết phân phối là chuẩn với phương sai đồng nhất)</w:t>
      </w:r>
    </w:p>
    <w:p w14:paraId="38A5E4A0" w14:textId="77777777" w:rsidR="003B10DB" w:rsidRDefault="003B10DB" w:rsidP="008C285E">
      <w:pPr>
        <w:tabs>
          <w:tab w:val="left" w:pos="3320"/>
        </w:tabs>
        <w:spacing w:before="120" w:after="120"/>
        <w:jc w:val="both"/>
      </w:pPr>
      <w:r>
        <w:rPr>
          <w:b/>
        </w:rPr>
        <w:t>#</w:t>
      </w:r>
      <w:r>
        <w:t>Gọi mu1,mu2, mu3 lần lượt là số con trung bình của các hộ thuộc 3 nhóm</w:t>
      </w:r>
    </w:p>
    <w:p w14:paraId="4F40A052" w14:textId="77777777" w:rsidR="003B10DB" w:rsidRDefault="003B10DB" w:rsidP="008C285E">
      <w:pPr>
        <w:tabs>
          <w:tab w:val="left" w:pos="3320"/>
        </w:tabs>
        <w:spacing w:before="120" w:after="120"/>
        <w:jc w:val="both"/>
      </w:pPr>
      <w:r>
        <w:lastRenderedPageBreak/>
        <w:t># H0: mu1=mu2= mu3;                         H1:Tồn tại i,j thuộc {1,2,3}: m</w:t>
      </w:r>
      <w:r w:rsidR="00757FF4">
        <w:t>u</w:t>
      </w:r>
      <w:r>
        <w:t>i khác m</w:t>
      </w:r>
      <w:r w:rsidR="00757FF4">
        <w:t>u</w:t>
      </w:r>
      <w:r>
        <w:t>j</w:t>
      </w:r>
    </w:p>
    <w:p w14:paraId="7D534D97" w14:textId="77777777" w:rsidR="00057737" w:rsidRDefault="00057737" w:rsidP="00057737">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MauGop=c(2,3,3,2,1,2,1,2,3,4,2,3)</w:t>
      </w:r>
    </w:p>
    <w:p w14:paraId="7FD497F5" w14:textId="77777777" w:rsidR="00057737" w:rsidRDefault="00057737" w:rsidP="00057737">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hanLoai=factor(rep(1:3,each=4))</w:t>
      </w:r>
    </w:p>
    <w:p w14:paraId="19D686D2" w14:textId="77777777" w:rsidR="00057737" w:rsidRDefault="00057737" w:rsidP="00057737">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nova(lm(MauGop~PhanLoai))</w:t>
      </w:r>
    </w:p>
    <w:p w14:paraId="55FEE0A8" w14:textId="77777777" w:rsidR="00057737" w:rsidRDefault="00057737" w:rsidP="00057737">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nalysis of Variance Table</w:t>
      </w:r>
    </w:p>
    <w:p w14:paraId="2DFD79FA" w14:textId="77777777" w:rsidR="00057737" w:rsidRDefault="00057737" w:rsidP="00057737">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703D49B4" w14:textId="77777777" w:rsidR="00057737" w:rsidRDefault="00057737" w:rsidP="00057737">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ponse: MauGop</w:t>
      </w:r>
    </w:p>
    <w:p w14:paraId="7A416F14" w14:textId="77777777" w:rsidR="00057737" w:rsidRDefault="00057737" w:rsidP="00057737">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Df Sum Sq Mean Sq F value  Pr(&gt;F)  </w:t>
      </w:r>
    </w:p>
    <w:p w14:paraId="3B4F59A9" w14:textId="77777777" w:rsidR="00057737" w:rsidRDefault="00057737" w:rsidP="00057737">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PhanLoai   2 4.6667 2.33333    5.25 0.03083 *</w:t>
      </w:r>
    </w:p>
    <w:p w14:paraId="6E2F8AEC" w14:textId="77777777" w:rsidR="00057737" w:rsidRDefault="00057737" w:rsidP="00057737">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Residuals  9 4.0000 0.44444                  </w:t>
      </w:r>
    </w:p>
    <w:p w14:paraId="30F17A78" w14:textId="77777777" w:rsidR="00057737" w:rsidRDefault="00057737" w:rsidP="00057737">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
    <w:p w14:paraId="3AF41573" w14:textId="77777777" w:rsidR="00057737" w:rsidRDefault="00057737" w:rsidP="00057737">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Signif. codes:  0 ‘***’ 0.001 ‘**’ 0.01 ‘*’ 0.05 ‘.’ 0.1 ‘ ’ 1</w:t>
      </w:r>
    </w:p>
    <w:p w14:paraId="40E7BE09" w14:textId="77777777" w:rsidR="003B10DB" w:rsidRPr="00B27BCE" w:rsidRDefault="00B27BCE" w:rsidP="008C285E">
      <w:pPr>
        <w:tabs>
          <w:tab w:val="left" w:pos="3320"/>
        </w:tabs>
        <w:spacing w:before="120" w:after="120"/>
        <w:jc w:val="both"/>
        <w:rPr>
          <w:rStyle w:val="gnkrckgcgsb"/>
          <w:color w:val="000000"/>
          <w:bdr w:val="none" w:sz="0" w:space="0" w:color="auto" w:frame="1"/>
        </w:rPr>
      </w:pPr>
      <w:r w:rsidRPr="00B27BCE">
        <w:t>Ta được p-value=</w:t>
      </w:r>
      <w:r w:rsidRPr="00B27BCE">
        <w:rPr>
          <w:rStyle w:val="gnkrckgcgsb"/>
          <w:color w:val="000000"/>
          <w:bdr w:val="none" w:sz="0" w:space="0" w:color="auto" w:frame="1"/>
        </w:rPr>
        <w:t xml:space="preserve">0.03083&lt;0.05 nên bác bỏ gt H0 </w:t>
      </w:r>
    </w:p>
    <w:p w14:paraId="15723045" w14:textId="77777777" w:rsidR="00B27BCE" w:rsidRPr="00B27BCE" w:rsidRDefault="00B27BCE" w:rsidP="008C285E">
      <w:pPr>
        <w:tabs>
          <w:tab w:val="left" w:pos="3320"/>
        </w:tabs>
        <w:spacing w:before="120" w:after="120"/>
        <w:jc w:val="both"/>
        <w:rPr>
          <w:rFonts w:ascii="Courier New" w:hAnsi="Courier New" w:cs="Courier New"/>
        </w:rPr>
      </w:pPr>
      <w:r w:rsidRPr="00B27BCE">
        <w:rPr>
          <w:rStyle w:val="gnkrckgcgsb"/>
          <w:color w:val="000000"/>
          <w:bdr w:val="none" w:sz="0" w:space="0" w:color="auto" w:frame="1"/>
        </w:rPr>
        <w:t>Có sự khác nhau giữa các trung bình tổng thể, điều kiện kinh tế ảnh hưởng đến số con trong các gia đình.</w:t>
      </w:r>
    </w:p>
    <w:p w14:paraId="58B2881A" w14:textId="77777777" w:rsidR="00D86E67" w:rsidRDefault="00D86E67" w:rsidP="008C285E">
      <w:pPr>
        <w:tabs>
          <w:tab w:val="left" w:pos="3320"/>
        </w:tabs>
        <w:spacing w:before="120" w:after="120"/>
        <w:jc w:val="both"/>
        <w:rPr>
          <w:sz w:val="22"/>
          <w:szCs w:val="22"/>
        </w:rPr>
      </w:pPr>
      <w:r w:rsidRPr="00D86E67">
        <w:rPr>
          <w:b/>
          <w:sz w:val="22"/>
          <w:szCs w:val="22"/>
        </w:rPr>
        <w:t>Muốn biết các cặp trung bình nào khác nhau</w:t>
      </w:r>
      <w:r>
        <w:rPr>
          <w:sz w:val="22"/>
          <w:szCs w:val="22"/>
        </w:rPr>
        <w:t>?</w:t>
      </w:r>
    </w:p>
    <w:p w14:paraId="541C40C2" w14:textId="77777777" w:rsidR="00D86E67" w:rsidRDefault="00D86E67" w:rsidP="00D86E67">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ukeyHSD(aov(MauGop~PhanLoai),conf.level = 0.95)</w:t>
      </w:r>
    </w:p>
    <w:p w14:paraId="5AED4138" w14:textId="77777777" w:rsidR="00D86E67" w:rsidRDefault="00D86E67" w:rsidP="00D86E67">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Tukey multiple comparisons of means</w:t>
      </w:r>
    </w:p>
    <w:p w14:paraId="5AEBED04" w14:textId="77777777" w:rsidR="00D86E67" w:rsidRDefault="00D86E67" w:rsidP="00D86E67">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95% family-wise confidence level</w:t>
      </w:r>
    </w:p>
    <w:p w14:paraId="27F08CF8" w14:textId="77777777" w:rsidR="00D86E67" w:rsidRDefault="00D86E67" w:rsidP="00D86E67">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525CC9C1" w14:textId="77777777" w:rsidR="00D86E67" w:rsidRDefault="00D86E67" w:rsidP="00D86E67">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Fit: aov(formula = MauGop ~ PhanLoai)</w:t>
      </w:r>
    </w:p>
    <w:p w14:paraId="4CB4CBC7" w14:textId="77777777" w:rsidR="00D86E67" w:rsidRDefault="00D86E67" w:rsidP="00D86E67">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4EFA62E4" w14:textId="77777777" w:rsidR="00D86E67" w:rsidRDefault="00D86E67" w:rsidP="00D86E67">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PhanLoai</w:t>
      </w:r>
    </w:p>
    <w:p w14:paraId="76B0973F" w14:textId="77777777" w:rsidR="00D86E67" w:rsidRDefault="00D86E67" w:rsidP="00D86E67">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diff        lwr       upr     p adj</w:t>
      </w:r>
    </w:p>
    <w:p w14:paraId="6FA74498" w14:textId="77777777" w:rsidR="00D86E67" w:rsidRDefault="00D86E67" w:rsidP="00D86E67">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1 -1.0 -2.3161641 0.3161641 0.1402115</w:t>
      </w:r>
    </w:p>
    <w:p w14:paraId="7EFF6D08" w14:textId="77777777" w:rsidR="00D86E67" w:rsidRDefault="00D86E67" w:rsidP="00D86E67">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3-1  0.5 -0.8161641 1.8161641 0.5600698</w:t>
      </w:r>
    </w:p>
    <w:p w14:paraId="2806C8D0" w14:textId="77777777" w:rsidR="00D86E67" w:rsidRDefault="00D86E67" w:rsidP="00D86E67">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3-2  1.5  0.1838359 2.8161641 0.0272373</w:t>
      </w:r>
    </w:p>
    <w:p w14:paraId="2752A59C" w14:textId="77777777" w:rsidR="00E267CB" w:rsidRDefault="00E267CB" w:rsidP="008C285E">
      <w:pPr>
        <w:tabs>
          <w:tab w:val="left" w:pos="3320"/>
        </w:tabs>
        <w:spacing w:before="120" w:after="120"/>
        <w:jc w:val="both"/>
        <w:rPr>
          <w:rStyle w:val="gnkrckgcgsb"/>
          <w:color w:val="000000"/>
          <w:bdr w:val="none" w:sz="0" w:space="0" w:color="auto" w:frame="1"/>
        </w:rPr>
      </w:pPr>
      <w:r w:rsidRPr="00E267CB">
        <w:t>Với mức ý nghĩa 0.05, chỉ có cặp 3-2 cho p-value=</w:t>
      </w:r>
      <w:r w:rsidR="006514A5">
        <w:rPr>
          <w:rStyle w:val="gnkrckgcgsb"/>
          <w:color w:val="000000"/>
          <w:bdr w:val="none" w:sz="0" w:space="0" w:color="auto" w:frame="1"/>
        </w:rPr>
        <w:t>0.0272373&lt;0.05 nên mu3 khác mu2 (TB dưới mức khác giả khác mức khá giả)</w:t>
      </w:r>
      <w:r w:rsidR="00357884">
        <w:rPr>
          <w:rStyle w:val="gnkrckgcgsb"/>
          <w:color w:val="000000"/>
          <w:bdr w:val="none" w:sz="0" w:space="0" w:color="auto" w:frame="1"/>
        </w:rPr>
        <w:t>, cụ thể hơn diff</w:t>
      </w:r>
      <w:r w:rsidR="00063BB7">
        <w:rPr>
          <w:rStyle w:val="gnkrckgcgsb"/>
          <w:color w:val="000000"/>
          <w:bdr w:val="none" w:sz="0" w:space="0" w:color="auto" w:frame="1"/>
        </w:rPr>
        <w:t>(3-2)</w:t>
      </w:r>
      <w:r w:rsidR="00357884">
        <w:rPr>
          <w:rStyle w:val="gnkrckgcgsb"/>
          <w:color w:val="000000"/>
          <w:bdr w:val="none" w:sz="0" w:space="0" w:color="auto" w:frame="1"/>
        </w:rPr>
        <w:t>=1.5&gt;0 nên mu3&gt;mu2</w:t>
      </w:r>
      <w:r w:rsidR="006514A5">
        <w:rPr>
          <w:rStyle w:val="gnkrckgcgsb"/>
          <w:color w:val="000000"/>
          <w:bdr w:val="none" w:sz="0" w:space="0" w:color="auto" w:frame="1"/>
        </w:rPr>
        <w:t xml:space="preserve">; </w:t>
      </w:r>
      <w:r w:rsidRPr="00E267CB">
        <w:rPr>
          <w:rStyle w:val="gnkrckgcgsb"/>
          <w:color w:val="000000"/>
          <w:bdr w:val="none" w:sz="0" w:space="0" w:color="auto" w:frame="1"/>
        </w:rPr>
        <w:t>ta chấp nhận mu2=mu1, mu3=mu1.</w:t>
      </w:r>
    </w:p>
    <w:p w14:paraId="28A8278B" w14:textId="77777777" w:rsidR="00E267CB" w:rsidRDefault="00BE38EF" w:rsidP="008C285E">
      <w:pPr>
        <w:tabs>
          <w:tab w:val="left" w:pos="3320"/>
        </w:tabs>
        <w:spacing w:before="120" w:after="120"/>
        <w:jc w:val="both"/>
        <w:rPr>
          <w:rStyle w:val="gnkrckgcgsb"/>
          <w:b/>
          <w:color w:val="000000"/>
          <w:bdr w:val="none" w:sz="0" w:space="0" w:color="auto" w:frame="1"/>
        </w:rPr>
      </w:pPr>
      <w:r>
        <w:rPr>
          <w:rStyle w:val="gnkrckgcgsb"/>
          <w:b/>
          <w:color w:val="000000"/>
          <w:bdr w:val="none" w:sz="0" w:space="0" w:color="auto" w:frame="1"/>
        </w:rPr>
        <w:t>Chú ý</w:t>
      </w:r>
      <w:r w:rsidR="00E267CB" w:rsidRPr="00E267CB">
        <w:rPr>
          <w:rStyle w:val="gnkrckgcgsb"/>
          <w:b/>
          <w:color w:val="000000"/>
          <w:bdr w:val="none" w:sz="0" w:space="0" w:color="auto" w:frame="1"/>
        </w:rPr>
        <w:t xml:space="preserve">: </w:t>
      </w:r>
      <w:r>
        <w:rPr>
          <w:rStyle w:val="gnkrckgcgsb"/>
          <w:b/>
          <w:color w:val="000000"/>
          <w:bdr w:val="none" w:sz="0" w:space="0" w:color="auto" w:frame="1"/>
        </w:rPr>
        <w:t>Để hiểu c</w:t>
      </w:r>
      <w:r w:rsidR="00E267CB" w:rsidRPr="00E267CB">
        <w:rPr>
          <w:rStyle w:val="gnkrckgcgsb"/>
          <w:b/>
          <w:color w:val="000000"/>
          <w:bdr w:val="none" w:sz="0" w:space="0" w:color="auto" w:frame="1"/>
        </w:rPr>
        <w:t>hi tiết cụ thể ta làm như sau</w:t>
      </w:r>
    </w:p>
    <w:p w14:paraId="5601B91D" w14:textId="77777777" w:rsidR="00473F3C" w:rsidRDefault="00473F3C" w:rsidP="00473F3C">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MauGop=c(2,3,3,2,1,2,1,2,3,4,2,3)</w:t>
      </w:r>
    </w:p>
    <w:p w14:paraId="1B278187" w14:textId="77777777" w:rsidR="00473F3C" w:rsidRDefault="00473F3C" w:rsidP="00473F3C">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PhanLoai=factor(c(rep("TrenMucKhaGia",4),rep("KhaGia",4),rep("DuoiMucKhaGia",4)))</w:t>
      </w:r>
    </w:p>
    <w:p w14:paraId="55A0D269" w14:textId="77777777" w:rsidR="00473F3C" w:rsidRDefault="00473F3C" w:rsidP="00473F3C">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Ki</w:t>
      </w:r>
      <w:r>
        <w:rPr>
          <w:rStyle w:val="gnkrckgcmrb"/>
          <w:color w:val="0000FF"/>
        </w:rPr>
        <w:t>ể</w:t>
      </w:r>
      <w:r>
        <w:rPr>
          <w:rStyle w:val="gnkrckgcmrb"/>
          <w:rFonts w:ascii="Lucida Console" w:hAnsi="Lucida Console" w:cs="Lucida Console"/>
          <w:color w:val="0000FF"/>
        </w:rPr>
        <w:t>m tra l</w:t>
      </w:r>
      <w:r>
        <w:rPr>
          <w:rStyle w:val="gnkrckgcmrb"/>
          <w:color w:val="0000FF"/>
        </w:rPr>
        <w:t>ạ</w:t>
      </w:r>
      <w:r>
        <w:rPr>
          <w:rStyle w:val="gnkrckgcmrb"/>
          <w:rFonts w:ascii="Lucida Console" w:hAnsi="Lucida Console" w:cs="Lucida Console"/>
          <w:color w:val="0000FF"/>
        </w:rPr>
        <w:t>i đ</w:t>
      </w:r>
      <w:r>
        <w:rPr>
          <w:rStyle w:val="gnkrckgcmrb"/>
          <w:color w:val="0000FF"/>
        </w:rPr>
        <w:t>ề</w:t>
      </w:r>
      <w:r>
        <w:rPr>
          <w:rStyle w:val="gnkrckgcmrb"/>
          <w:rFonts w:ascii="Lucida Console" w:hAnsi="Lucida Console" w:cs="Lucida Console"/>
          <w:color w:val="0000FF"/>
        </w:rPr>
        <w:t xml:space="preserve"> bài</w:t>
      </w:r>
    </w:p>
    <w:p w14:paraId="15B4F318" w14:textId="77777777" w:rsidR="00473F3C" w:rsidRDefault="00473F3C" w:rsidP="00473F3C">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L=data.frame(MauGop,PhanLoai)</w:t>
      </w:r>
    </w:p>
    <w:p w14:paraId="59DE973D" w14:textId="77777777" w:rsidR="00473F3C" w:rsidRDefault="00473F3C" w:rsidP="00473F3C">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L</w:t>
      </w:r>
    </w:p>
    <w:p w14:paraId="4B5CEFDA"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auGop      PhanLoai</w:t>
      </w:r>
    </w:p>
    <w:p w14:paraId="476A5F3A"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2 TrenMucKhaGia</w:t>
      </w:r>
    </w:p>
    <w:p w14:paraId="56D41686"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       3 TrenMucKhaGia</w:t>
      </w:r>
    </w:p>
    <w:p w14:paraId="21710672"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3       3 TrenMucKhaGia</w:t>
      </w:r>
    </w:p>
    <w:p w14:paraId="08110F3F"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4       2 TrenMucKhaGia</w:t>
      </w:r>
    </w:p>
    <w:p w14:paraId="11829079"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5       1        KhaGia</w:t>
      </w:r>
    </w:p>
    <w:p w14:paraId="58ED285B"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6       2        KhaGia</w:t>
      </w:r>
    </w:p>
    <w:p w14:paraId="1D31FFF4"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7       1        KhaGia</w:t>
      </w:r>
    </w:p>
    <w:p w14:paraId="223505C4"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8       2        KhaGia</w:t>
      </w:r>
    </w:p>
    <w:p w14:paraId="672AE6AD"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       3 DuoiMucKhaGia</w:t>
      </w:r>
    </w:p>
    <w:p w14:paraId="73E056B5"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0      4 DuoiMucKhaGia</w:t>
      </w:r>
    </w:p>
    <w:p w14:paraId="006B521F"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1      2 DuoiMucKhaGia</w:t>
      </w:r>
    </w:p>
    <w:p w14:paraId="303A262F"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2      3 DuoiMucKhaGia</w:t>
      </w:r>
    </w:p>
    <w:p w14:paraId="41D7B862" w14:textId="77777777" w:rsidR="00473F3C" w:rsidRDefault="00473F3C" w:rsidP="00473F3C">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nova(lm(MauGop~PhanLoai))</w:t>
      </w:r>
    </w:p>
    <w:p w14:paraId="0BC96EBE"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nalysis of Variance Table</w:t>
      </w:r>
    </w:p>
    <w:p w14:paraId="49AA36CE"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22055720"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ponse: MauGop</w:t>
      </w:r>
    </w:p>
    <w:p w14:paraId="41EC3BBE"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 xml:space="preserve">          Df Sum Sq Mean Sq F value  Pr(&gt;F)  </w:t>
      </w:r>
    </w:p>
    <w:p w14:paraId="1EBCCF0D"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PhanLoai   2 4.6667 2.33333    5.25 0.03083 *</w:t>
      </w:r>
    </w:p>
    <w:p w14:paraId="4C5FF632"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Residuals  9 4.0000 0.44444                  </w:t>
      </w:r>
    </w:p>
    <w:p w14:paraId="1874B927"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
    <w:p w14:paraId="50EFD09A"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ignif. codes:  0 ‘***’ 0.001 ‘**’ 0.01 ‘*’ 0.05 ‘.’ 0.1 ‘ ’ 1</w:t>
      </w:r>
    </w:p>
    <w:p w14:paraId="1B229012" w14:textId="77777777" w:rsidR="00473F3C" w:rsidRDefault="00473F3C" w:rsidP="00473F3C">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ukeyHSD(aov(MauGop~PhanLoai),conf.level = 0.95)</w:t>
      </w:r>
    </w:p>
    <w:p w14:paraId="17FDBA23"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Tukey multiple comparisons of means</w:t>
      </w:r>
    </w:p>
    <w:p w14:paraId="7BDAA202"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95% family-wise confidence level</w:t>
      </w:r>
    </w:p>
    <w:p w14:paraId="0D862A01"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6F0624D4"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Fit: aov(formula = MauGop ~ PhanLoai)</w:t>
      </w:r>
    </w:p>
    <w:p w14:paraId="59BFC942"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2D98C6B7"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PhanLoai</w:t>
      </w:r>
    </w:p>
    <w:p w14:paraId="590C16DF"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diff        lwr        upr     p adj</w:t>
      </w:r>
    </w:p>
    <w:p w14:paraId="3FD65249"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KhaGia-DuoiMucKhaGia        -1.5 -2.8161641 -0.1838359 0.0272373</w:t>
      </w:r>
    </w:p>
    <w:p w14:paraId="1C1F9C3B" w14:textId="77777777" w:rsidR="00473F3C" w:rsidRDefault="00473F3C" w:rsidP="00473F3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TrenMucKhaGia-DuoiMucKhaGia -0.5 -1.8161641  0.8161641 0.5600698</w:t>
      </w:r>
    </w:p>
    <w:p w14:paraId="03B93185" w14:textId="77777777" w:rsidR="00473F3C" w:rsidRDefault="00473F3C" w:rsidP="00473F3C">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TrenMucKhaGia-KhaGia         1.0 -0.3161641  2.3161641 0.1402115</w:t>
      </w:r>
    </w:p>
    <w:p w14:paraId="72AD63A0" w14:textId="77777777" w:rsidR="00E267CB" w:rsidRDefault="006514A5" w:rsidP="008C285E">
      <w:pPr>
        <w:tabs>
          <w:tab w:val="left" w:pos="3320"/>
        </w:tabs>
        <w:spacing w:before="120" w:after="120"/>
        <w:jc w:val="both"/>
        <w:rPr>
          <w:rStyle w:val="gnkrckgcgsb"/>
          <w:color w:val="000000"/>
          <w:bdr w:val="none" w:sz="0" w:space="0" w:color="auto" w:frame="1"/>
        </w:rPr>
      </w:pPr>
      <w:r w:rsidRPr="006514A5">
        <w:t xml:space="preserve">Cặp </w:t>
      </w:r>
      <w:r w:rsidRPr="006514A5">
        <w:rPr>
          <w:rStyle w:val="gnkrckgcgsb"/>
          <w:color w:val="000000"/>
          <w:bdr w:val="none" w:sz="0" w:space="0" w:color="auto" w:frame="1"/>
        </w:rPr>
        <w:t>KhaGia-DuoiMucKhaGia có p-value=0.0272373&lt;0.05 nên có trung bình khác nhau</w:t>
      </w:r>
      <w:r w:rsidR="0075177A">
        <w:rPr>
          <w:rStyle w:val="gnkrckgcgsb"/>
          <w:color w:val="000000"/>
          <w:bdr w:val="none" w:sz="0" w:space="0" w:color="auto" w:frame="1"/>
        </w:rPr>
        <w:t xml:space="preserve">, cụ thể hơn diff=-1.5&lt;0 nên TB số con ở mức </w:t>
      </w:r>
      <w:r w:rsidR="0075177A">
        <w:rPr>
          <w:rStyle w:val="gnkrckgcgsb"/>
          <w:rFonts w:ascii="Lucida Console" w:hAnsi="Lucida Console"/>
          <w:color w:val="000000"/>
          <w:bdr w:val="none" w:sz="0" w:space="0" w:color="auto" w:frame="1"/>
        </w:rPr>
        <w:t>KhaGia&lt;</w:t>
      </w:r>
      <w:r w:rsidR="00F22330">
        <w:rPr>
          <w:rStyle w:val="gnkrckgcgsb"/>
          <w:rFonts w:ascii="Lucida Console" w:hAnsi="Lucida Console"/>
          <w:color w:val="000000"/>
          <w:bdr w:val="none" w:sz="0" w:space="0" w:color="auto" w:frame="1"/>
        </w:rPr>
        <w:t xml:space="preserve"> </w:t>
      </w:r>
      <w:r w:rsidR="00F22330">
        <w:rPr>
          <w:rStyle w:val="gnkrckgcgsb"/>
          <w:color w:val="000000"/>
          <w:bdr w:val="none" w:sz="0" w:space="0" w:color="auto" w:frame="1"/>
        </w:rPr>
        <w:t xml:space="preserve">TB số con ở các hộ </w:t>
      </w:r>
      <w:r w:rsidR="0075177A">
        <w:rPr>
          <w:rStyle w:val="gnkrckgcgsb"/>
          <w:rFonts w:ascii="Lucida Console" w:hAnsi="Lucida Console"/>
          <w:color w:val="000000"/>
          <w:bdr w:val="none" w:sz="0" w:space="0" w:color="auto" w:frame="1"/>
        </w:rPr>
        <w:t>DuoiMucKhaGia</w:t>
      </w:r>
      <w:r w:rsidRPr="006514A5">
        <w:rPr>
          <w:rStyle w:val="gnkrckgcgsb"/>
          <w:color w:val="000000"/>
          <w:bdr w:val="none" w:sz="0" w:space="0" w:color="auto" w:frame="1"/>
        </w:rPr>
        <w:t>.</w:t>
      </w:r>
    </w:p>
    <w:p w14:paraId="00D3E6B1" w14:textId="77777777" w:rsidR="00AD358C" w:rsidRDefault="00AD358C" w:rsidP="008C285E">
      <w:pPr>
        <w:tabs>
          <w:tab w:val="left" w:pos="3320"/>
        </w:tabs>
        <w:spacing w:before="120" w:after="120"/>
        <w:jc w:val="both"/>
        <w:rPr>
          <w:rStyle w:val="gnkrckgcgsb"/>
          <w:color w:val="000000"/>
          <w:bdr w:val="none" w:sz="0" w:space="0" w:color="auto" w:frame="1"/>
        </w:rPr>
      </w:pPr>
    </w:p>
    <w:p w14:paraId="5C45C7A0" w14:textId="77777777" w:rsidR="00AD358C" w:rsidRDefault="00AD358C" w:rsidP="008C285E">
      <w:pPr>
        <w:tabs>
          <w:tab w:val="left" w:pos="3320"/>
        </w:tabs>
        <w:spacing w:before="120" w:after="120"/>
        <w:jc w:val="both"/>
      </w:pPr>
      <w:r w:rsidRPr="00AD358C">
        <w:rPr>
          <w:b/>
        </w:rPr>
        <w:t>Ví dụ</w:t>
      </w:r>
      <w:r w:rsidR="005F7CA9">
        <w:rPr>
          <w:b/>
        </w:rPr>
        <w:t xml:space="preserve"> 2</w:t>
      </w:r>
      <w:r>
        <w:rPr>
          <w:b/>
        </w:rPr>
        <w:t>:</w:t>
      </w:r>
      <w:r>
        <w:t xml:space="preserve"> So sánh 3 loại thuốc bổ A, B, C trên 3 nhóm, người ta được kết quả tăng trọng(kg) như sau: </w:t>
      </w:r>
    </w:p>
    <w:p w14:paraId="7C082F39" w14:textId="77777777" w:rsidR="00AD358C" w:rsidRDefault="00EF204F" w:rsidP="008C285E">
      <w:pPr>
        <w:tabs>
          <w:tab w:val="left" w:pos="3320"/>
        </w:tabs>
        <w:spacing w:before="120" w:after="120"/>
        <w:jc w:val="both"/>
      </w:pPr>
      <w:r>
        <w:t>A: 1.0  1.1  1.2  1.4  0.7  0.9</w:t>
      </w:r>
      <w:r w:rsidR="00AD358C">
        <w:t xml:space="preserve"> </w:t>
      </w:r>
    </w:p>
    <w:p w14:paraId="61088ACD" w14:textId="77777777" w:rsidR="00AD358C" w:rsidRDefault="00AD358C" w:rsidP="008C285E">
      <w:pPr>
        <w:tabs>
          <w:tab w:val="left" w:pos="3320"/>
        </w:tabs>
        <w:spacing w:before="120" w:after="120"/>
        <w:jc w:val="both"/>
      </w:pPr>
      <w:r>
        <w:t xml:space="preserve">B: </w:t>
      </w:r>
      <w:r w:rsidR="00EF204F">
        <w:t>1.0  1.7  1.8  2.1  1.4  1.2  1.6  1.9</w:t>
      </w:r>
      <w:r>
        <w:t xml:space="preserve"> </w:t>
      </w:r>
    </w:p>
    <w:p w14:paraId="1FC1C64C" w14:textId="77777777" w:rsidR="00AD358C" w:rsidRDefault="00EF204F" w:rsidP="008C285E">
      <w:pPr>
        <w:tabs>
          <w:tab w:val="left" w:pos="3320"/>
        </w:tabs>
        <w:spacing w:before="120" w:after="120"/>
        <w:jc w:val="both"/>
      </w:pPr>
      <w:r>
        <w:t>C: 0.5  1.3  0.7  0.5  0.3  0.6  0.5</w:t>
      </w:r>
      <w:r w:rsidR="00AD358C">
        <w:t xml:space="preserve"> </w:t>
      </w:r>
    </w:p>
    <w:p w14:paraId="67E113B2" w14:textId="77777777" w:rsidR="00AD358C" w:rsidRDefault="00EF204F" w:rsidP="008C285E">
      <w:pPr>
        <w:tabs>
          <w:tab w:val="left" w:pos="3320"/>
        </w:tabs>
        <w:spacing w:before="120" w:after="120"/>
        <w:jc w:val="both"/>
      </w:pPr>
      <w:r>
        <w:t xml:space="preserve">a) </w:t>
      </w:r>
      <w:r w:rsidR="00AD358C">
        <w:t>Hãy so sánh kết quả tăng trọng của 3 loại thuốc bổ trên với mức ý nghĩa 0.0</w:t>
      </w:r>
      <w:r w:rsidR="00E2116F">
        <w:t>5</w:t>
      </w:r>
      <w:r>
        <w:t>.</w:t>
      </w:r>
    </w:p>
    <w:p w14:paraId="40BD7572" w14:textId="77777777" w:rsidR="00EF204F" w:rsidRDefault="00EF204F" w:rsidP="008C285E">
      <w:pPr>
        <w:tabs>
          <w:tab w:val="left" w:pos="3320"/>
        </w:tabs>
        <w:spacing w:before="120" w:after="120"/>
        <w:jc w:val="both"/>
      </w:pPr>
      <w:r>
        <w:t>b) Nếu kết quả tăng trọng của 3 loại thuốc bổ trên khác nhau có ý nghĩa, hãy so sánh từng cặp với mức ý nghĩa 0.04.</w:t>
      </w:r>
    </w:p>
    <w:p w14:paraId="3F4F71D4" w14:textId="77777777" w:rsidR="008A68EB" w:rsidRDefault="00DD14EB" w:rsidP="008C285E">
      <w:pPr>
        <w:tabs>
          <w:tab w:val="left" w:pos="3320"/>
        </w:tabs>
        <w:spacing w:before="120" w:after="120"/>
        <w:jc w:val="both"/>
      </w:pPr>
      <w:r>
        <w:t>Giả thiết phân phối là chuẩn với phương sai đồng nhất.</w:t>
      </w:r>
    </w:p>
    <w:p w14:paraId="65CE9C91" w14:textId="77777777" w:rsidR="00535EAF" w:rsidRDefault="00535EAF" w:rsidP="00535EAF">
      <w:pPr>
        <w:tabs>
          <w:tab w:val="left" w:pos="3320"/>
        </w:tabs>
        <w:spacing w:before="120" w:after="120"/>
        <w:jc w:val="both"/>
      </w:pPr>
      <w:r>
        <w:rPr>
          <w:b/>
        </w:rPr>
        <w:t>#</w:t>
      </w:r>
      <w:r w:rsidR="00757FF4">
        <w:t>Gọi muA,muB, muC</w:t>
      </w:r>
      <w:r>
        <w:t xml:space="preserve"> lần lượt là số con trung bình của các hộ thuộc 3 nhóm</w:t>
      </w:r>
      <w:r w:rsidR="00757FF4">
        <w:t xml:space="preserve"> A, B, C</w:t>
      </w:r>
    </w:p>
    <w:p w14:paraId="42595C9D" w14:textId="77777777" w:rsidR="00EF204F" w:rsidRDefault="00DC2F41" w:rsidP="008C285E">
      <w:pPr>
        <w:tabs>
          <w:tab w:val="left" w:pos="3320"/>
        </w:tabs>
        <w:spacing w:before="120" w:after="120"/>
        <w:jc w:val="both"/>
      </w:pPr>
      <w:r>
        <w:t xml:space="preserve">a) </w:t>
      </w:r>
      <w:r w:rsidR="00757FF4">
        <w:t># H0: muA=muB= muC</w:t>
      </w:r>
      <w:r w:rsidR="00535EAF">
        <w:t xml:space="preserve">;                </w:t>
      </w:r>
      <w:r w:rsidR="00757FF4">
        <w:t xml:space="preserve">         H1:Tồn tại i,j thuộc {A,B,C</w:t>
      </w:r>
      <w:r w:rsidR="00535EAF">
        <w:t>}: m</w:t>
      </w:r>
      <w:r w:rsidR="00757FF4">
        <w:t>u</w:t>
      </w:r>
      <w:r w:rsidR="00535EAF">
        <w:t>i khác m</w:t>
      </w:r>
      <w:r w:rsidR="00757FF4">
        <w:t>u</w:t>
      </w:r>
      <w:r w:rsidR="00535EAF">
        <w:t>j</w:t>
      </w:r>
    </w:p>
    <w:p w14:paraId="7942C920" w14:textId="77777777" w:rsidR="00913860" w:rsidRDefault="00913860" w:rsidP="0091386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MauGop=scan()</w:t>
      </w:r>
    </w:p>
    <w:p w14:paraId="122AC584" w14:textId="77777777" w:rsidR="00913860" w:rsidRDefault="00913860" w:rsidP="0091386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 xml:space="preserve">1.0  1.1  1.2  1.4  0.7  0.9 </w:t>
      </w:r>
    </w:p>
    <w:p w14:paraId="0DE81A38" w14:textId="77777777" w:rsidR="00913860" w:rsidRDefault="00913860" w:rsidP="0091386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7: </w:t>
      </w:r>
      <w:r>
        <w:rPr>
          <w:rStyle w:val="gnkrckgcmrb"/>
          <w:rFonts w:ascii="Lucida Console" w:hAnsi="Lucida Console"/>
          <w:color w:val="0000FF"/>
        </w:rPr>
        <w:t xml:space="preserve">1.0  1.7  1.8  2.1  1.4  1.2  1.6  1.9 </w:t>
      </w:r>
    </w:p>
    <w:p w14:paraId="1C4291D7" w14:textId="77777777" w:rsidR="00913860" w:rsidRDefault="00913860" w:rsidP="0091386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5: </w:t>
      </w:r>
      <w:r>
        <w:rPr>
          <w:rStyle w:val="gnkrckgcmrb"/>
          <w:rFonts w:ascii="Lucida Console" w:hAnsi="Lucida Console"/>
          <w:color w:val="0000FF"/>
        </w:rPr>
        <w:t xml:space="preserve">0.5  1.3  0.7  0.5  0.3  0.6  0.5 </w:t>
      </w:r>
    </w:p>
    <w:p w14:paraId="40E1A120" w14:textId="77777777" w:rsidR="00913860" w:rsidRDefault="00913860" w:rsidP="0091386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22: </w:t>
      </w:r>
    </w:p>
    <w:p w14:paraId="2AEF0F0F" w14:textId="77777777" w:rsidR="00913860" w:rsidRDefault="00913860" w:rsidP="00913860">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Read 21 items</w:t>
      </w:r>
    </w:p>
    <w:p w14:paraId="30218266" w14:textId="77777777" w:rsidR="00913860" w:rsidRDefault="00913860" w:rsidP="0091386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hanLoai=factor(c(rep("A",6),rep("B",8),rep("C",7)))</w:t>
      </w:r>
    </w:p>
    <w:p w14:paraId="109455A1" w14:textId="77777777" w:rsidR="00913860" w:rsidRDefault="00913860" w:rsidP="0091386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Ki</w:t>
      </w:r>
      <w:r>
        <w:rPr>
          <w:rStyle w:val="gnkrckgcmrb"/>
          <w:color w:val="0000FF"/>
        </w:rPr>
        <w:t>ể</w:t>
      </w:r>
      <w:r>
        <w:rPr>
          <w:rStyle w:val="gnkrckgcmrb"/>
          <w:rFonts w:ascii="Lucida Console" w:hAnsi="Lucida Console" w:cs="Lucida Console"/>
          <w:color w:val="0000FF"/>
        </w:rPr>
        <w:t>m tra l</w:t>
      </w:r>
      <w:r>
        <w:rPr>
          <w:rStyle w:val="gnkrckgcmrb"/>
          <w:color w:val="0000FF"/>
        </w:rPr>
        <w:t>ạ</w:t>
      </w:r>
      <w:r>
        <w:rPr>
          <w:rStyle w:val="gnkrckgcmrb"/>
          <w:rFonts w:ascii="Lucida Console" w:hAnsi="Lucida Console" w:cs="Lucida Console"/>
          <w:color w:val="0000FF"/>
        </w:rPr>
        <w:t>id</w:t>
      </w:r>
      <w:r>
        <w:rPr>
          <w:rStyle w:val="gnkrckgcmrb"/>
          <w:color w:val="0000FF"/>
        </w:rPr>
        <w:t>ữ</w:t>
      </w:r>
      <w:r>
        <w:rPr>
          <w:rStyle w:val="gnkrckgcmrb"/>
          <w:rFonts w:ascii="Lucida Console" w:hAnsi="Lucida Console" w:cs="Lucida Console"/>
          <w:color w:val="0000FF"/>
        </w:rPr>
        <w:t xml:space="preserve"> li</w:t>
      </w:r>
      <w:r>
        <w:rPr>
          <w:rStyle w:val="gnkrckgcmrb"/>
          <w:color w:val="0000FF"/>
        </w:rPr>
        <w:t>ệ</w:t>
      </w:r>
      <w:r>
        <w:rPr>
          <w:rStyle w:val="gnkrckgcmrb"/>
          <w:rFonts w:ascii="Lucida Console" w:hAnsi="Lucida Console" w:cs="Lucida Console"/>
          <w:color w:val="0000FF"/>
        </w:rPr>
        <w:t>u</w:t>
      </w:r>
    </w:p>
    <w:p w14:paraId="25A5BB69" w14:textId="77777777" w:rsidR="00913860" w:rsidRDefault="00913860" w:rsidP="0091386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L=data.frame(MauGop,PhanLoai)</w:t>
      </w:r>
    </w:p>
    <w:p w14:paraId="62136E47" w14:textId="77777777" w:rsidR="00913860" w:rsidRDefault="00913860" w:rsidP="0091386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L</w:t>
      </w:r>
    </w:p>
    <w:p w14:paraId="1E7A9068"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auGop PhanLoai</w:t>
      </w:r>
    </w:p>
    <w:p w14:paraId="5F02ADDC"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1.0        A</w:t>
      </w:r>
    </w:p>
    <w:p w14:paraId="04D4C716"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     1.1        A</w:t>
      </w:r>
    </w:p>
    <w:p w14:paraId="71E65BA0"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3     1.2        A</w:t>
      </w:r>
    </w:p>
    <w:p w14:paraId="2D55F1A7"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4     1.4        A</w:t>
      </w:r>
    </w:p>
    <w:p w14:paraId="55245621"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5     0.7        A</w:t>
      </w:r>
    </w:p>
    <w:p w14:paraId="6E090E3F"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6     0.9        A</w:t>
      </w:r>
    </w:p>
    <w:p w14:paraId="6C74740E"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7     1.0        B</w:t>
      </w:r>
    </w:p>
    <w:p w14:paraId="4A952FF3"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8     1.7        B</w:t>
      </w:r>
    </w:p>
    <w:p w14:paraId="585D68A6"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     1.8        B</w:t>
      </w:r>
    </w:p>
    <w:p w14:paraId="12848D50"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0    2.1        B</w:t>
      </w:r>
    </w:p>
    <w:p w14:paraId="022DE3D9"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11    1.4        B</w:t>
      </w:r>
    </w:p>
    <w:p w14:paraId="358AAEA2"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2    1.2        B</w:t>
      </w:r>
    </w:p>
    <w:p w14:paraId="245A5C8A"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3    1.6        B</w:t>
      </w:r>
    </w:p>
    <w:p w14:paraId="399CE2E4"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4    1.9        B</w:t>
      </w:r>
    </w:p>
    <w:p w14:paraId="52B9069D"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5    0.5        C</w:t>
      </w:r>
    </w:p>
    <w:p w14:paraId="1F3FA14F"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6    1.3        C</w:t>
      </w:r>
    </w:p>
    <w:p w14:paraId="671C193B"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7    0.7        C</w:t>
      </w:r>
    </w:p>
    <w:p w14:paraId="3C00DBDA"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8    0.5        C</w:t>
      </w:r>
    </w:p>
    <w:p w14:paraId="07FF17DC"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9    0.3        C</w:t>
      </w:r>
    </w:p>
    <w:p w14:paraId="60430858"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0    0.6        C</w:t>
      </w:r>
    </w:p>
    <w:p w14:paraId="06A4055E"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1    0.5        C</w:t>
      </w:r>
    </w:p>
    <w:p w14:paraId="5D6EA21E" w14:textId="77777777" w:rsidR="00913860" w:rsidRDefault="00913860" w:rsidP="0091386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nova(lm(MauGop~PhanLoai))</w:t>
      </w:r>
    </w:p>
    <w:p w14:paraId="784E30DC"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nalysis of Variance Table</w:t>
      </w:r>
    </w:p>
    <w:p w14:paraId="6AB57190"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4DD29514"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ponse: MauGop</w:t>
      </w:r>
    </w:p>
    <w:p w14:paraId="22ADEC18"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Df Sum Sq Mean Sq F value    Pr(&gt;F)    </w:t>
      </w:r>
    </w:p>
    <w:p w14:paraId="054727AB"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PhanLoai   2 3.4677 1.73384  16.797 7.657e-05 ***</w:t>
      </w:r>
    </w:p>
    <w:p w14:paraId="15C98186"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Residuals 18 1.8580 0.10322                      </w:t>
      </w:r>
    </w:p>
    <w:p w14:paraId="6E7AA035" w14:textId="77777777" w:rsidR="00913860" w:rsidRDefault="00913860" w:rsidP="0091386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
    <w:p w14:paraId="716109BC" w14:textId="77777777" w:rsidR="00913860" w:rsidRDefault="00913860" w:rsidP="00913860">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Signif. codes:  0 ‘***’ 0.001 ‘**’ 0.01 ‘*’ 0.05 ‘.’ 0.1 ‘ ’ 1</w:t>
      </w:r>
    </w:p>
    <w:p w14:paraId="32BF747F" w14:textId="77777777" w:rsidR="00913860" w:rsidRDefault="00E2116F" w:rsidP="008C285E">
      <w:pPr>
        <w:tabs>
          <w:tab w:val="left" w:pos="3320"/>
        </w:tabs>
        <w:spacing w:before="120" w:after="120"/>
        <w:jc w:val="both"/>
        <w:rPr>
          <w:rStyle w:val="gnkrckgcgsb"/>
          <w:color w:val="000000"/>
          <w:bdr w:val="none" w:sz="0" w:space="0" w:color="auto" w:frame="1"/>
        </w:rPr>
      </w:pPr>
      <w:r w:rsidRPr="00E2116F">
        <w:t xml:space="preserve">Do p-value= </w:t>
      </w:r>
      <w:r w:rsidRPr="00E2116F">
        <w:rPr>
          <w:rStyle w:val="gnkrckgcgsb"/>
          <w:color w:val="000000"/>
          <w:bdr w:val="none" w:sz="0" w:space="0" w:color="auto" w:frame="1"/>
        </w:rPr>
        <w:t>7.657e-05= 7.657x10^(-5) &lt;0.04 nên bác bỏ gt H0</w:t>
      </w:r>
      <w:r>
        <w:rPr>
          <w:rStyle w:val="gnkrckgcgsb"/>
          <w:color w:val="000000"/>
          <w:bdr w:val="none" w:sz="0" w:space="0" w:color="auto" w:frame="1"/>
        </w:rPr>
        <w:t>, c</w:t>
      </w:r>
      <w:r w:rsidRPr="00B27BCE">
        <w:rPr>
          <w:rStyle w:val="gnkrckgcgsb"/>
          <w:color w:val="000000"/>
          <w:bdr w:val="none" w:sz="0" w:space="0" w:color="auto" w:frame="1"/>
        </w:rPr>
        <w:t>ó sự khác nhau giữa các trung bình tổng thể</w:t>
      </w:r>
      <w:r>
        <w:rPr>
          <w:rStyle w:val="gnkrckgcgsb"/>
          <w:color w:val="000000"/>
          <w:bdr w:val="none" w:sz="0" w:space="0" w:color="auto" w:frame="1"/>
        </w:rPr>
        <w:t>.</w:t>
      </w:r>
    </w:p>
    <w:p w14:paraId="75E50812" w14:textId="77777777" w:rsidR="00E2116F" w:rsidRDefault="00E2116F" w:rsidP="008C285E">
      <w:pPr>
        <w:tabs>
          <w:tab w:val="left" w:pos="3320"/>
        </w:tabs>
        <w:spacing w:before="120" w:after="120"/>
        <w:jc w:val="both"/>
        <w:rPr>
          <w:rStyle w:val="gnkrckgcgsb"/>
          <w:color w:val="000000"/>
          <w:bdr w:val="none" w:sz="0" w:space="0" w:color="auto" w:frame="1"/>
        </w:rPr>
      </w:pPr>
      <w:r>
        <w:rPr>
          <w:rStyle w:val="gnkrckgcgsb"/>
          <w:color w:val="000000"/>
          <w:bdr w:val="none" w:sz="0" w:space="0" w:color="auto" w:frame="1"/>
        </w:rPr>
        <w:t>b)</w:t>
      </w:r>
    </w:p>
    <w:p w14:paraId="6E7395DE" w14:textId="77777777" w:rsidR="00E2116F" w:rsidRDefault="00E2116F" w:rsidP="00E2116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ukeyHSD(aov(MauGop~PhanLoai),conf.level = 0.96)</w:t>
      </w:r>
    </w:p>
    <w:p w14:paraId="63496540" w14:textId="77777777" w:rsidR="00E2116F" w:rsidRDefault="00E2116F" w:rsidP="00E2116F">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Tukey multiple comparisons of means</w:t>
      </w:r>
    </w:p>
    <w:p w14:paraId="11BE2EFB" w14:textId="77777777" w:rsidR="00E2116F" w:rsidRDefault="00E2116F" w:rsidP="00E2116F">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96% family-wise confidence level</w:t>
      </w:r>
    </w:p>
    <w:p w14:paraId="481D07C8" w14:textId="77777777" w:rsidR="00E2116F" w:rsidRDefault="00E2116F" w:rsidP="00E2116F">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1CC07121" w14:textId="77777777" w:rsidR="00E2116F" w:rsidRDefault="00E2116F" w:rsidP="00E2116F">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Fit: aov(formula = MauGop ~ PhanLoai)</w:t>
      </w:r>
    </w:p>
    <w:p w14:paraId="1DC0C0ED" w14:textId="77777777" w:rsidR="00E2116F" w:rsidRDefault="00E2116F" w:rsidP="00E2116F">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06B617F2" w14:textId="77777777" w:rsidR="00E2116F" w:rsidRDefault="00E2116F" w:rsidP="00E2116F">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PhanLoai</w:t>
      </w:r>
    </w:p>
    <w:p w14:paraId="12C15C35" w14:textId="77777777" w:rsidR="00E2116F" w:rsidRDefault="00E2116F" w:rsidP="00E2116F">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diff         lwr         upr     p adj</w:t>
      </w:r>
    </w:p>
    <w:p w14:paraId="1EFB2710" w14:textId="77777777" w:rsidR="00E2116F" w:rsidRDefault="00E2116F" w:rsidP="00E2116F">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B-A  0.5375000  0.07531263  0.99968737 0.0162741</w:t>
      </w:r>
    </w:p>
    <w:p w14:paraId="24164111" w14:textId="77777777" w:rsidR="00E2116F" w:rsidRDefault="00E2116F" w:rsidP="00E2116F">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A -0.4214286 -0.89755436  0.05469722 0.0730510</w:t>
      </w:r>
    </w:p>
    <w:p w14:paraId="04CB021F" w14:textId="77777777" w:rsidR="00E2116F" w:rsidRDefault="00E2116F" w:rsidP="00E2116F">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C-B -0.9589286 -1.40184959 -0.51600755 0.0000519</w:t>
      </w:r>
    </w:p>
    <w:p w14:paraId="7B1D03AC" w14:textId="77777777" w:rsidR="00E2116F" w:rsidRDefault="00AC52CB" w:rsidP="008C285E">
      <w:pPr>
        <w:tabs>
          <w:tab w:val="left" w:pos="3320"/>
        </w:tabs>
        <w:spacing w:before="120" w:after="120"/>
        <w:jc w:val="both"/>
        <w:rPr>
          <w:rStyle w:val="gnkrckgcgsb"/>
          <w:color w:val="000000"/>
          <w:bdr w:val="none" w:sz="0" w:space="0" w:color="auto" w:frame="1"/>
        </w:rPr>
      </w:pPr>
      <w:r w:rsidRPr="00AC52CB">
        <w:rPr>
          <w:rStyle w:val="gnkrckgcgsb"/>
          <w:color w:val="000000"/>
          <w:bdr w:val="none" w:sz="0" w:space="0" w:color="auto" w:frame="1"/>
        </w:rPr>
        <w:t>Chỉ có nhóm C-A có p-value=0.0730510&gt;0.04 nên muC=muA, các cặp còn lại có trung bình khác nhau</w:t>
      </w:r>
      <w:r w:rsidR="00D80106">
        <w:rPr>
          <w:rStyle w:val="gnkrckgcgsb"/>
          <w:color w:val="000000"/>
          <w:bdr w:val="none" w:sz="0" w:space="0" w:color="auto" w:frame="1"/>
        </w:rPr>
        <w:t>: muB&gt;muA, muC&lt;muB. Hay muB lớn nhất,</w:t>
      </w:r>
      <w:r w:rsidR="00D80106" w:rsidRPr="00D80106">
        <w:rPr>
          <w:rStyle w:val="gnkrckgcgsb"/>
          <w:color w:val="000000"/>
          <w:bdr w:val="none" w:sz="0" w:space="0" w:color="auto" w:frame="1"/>
        </w:rPr>
        <w:t xml:space="preserve"> </w:t>
      </w:r>
      <w:r w:rsidR="00D80106" w:rsidRPr="00AC52CB">
        <w:rPr>
          <w:rStyle w:val="gnkrckgcgsb"/>
          <w:color w:val="000000"/>
          <w:bdr w:val="none" w:sz="0" w:space="0" w:color="auto" w:frame="1"/>
        </w:rPr>
        <w:t>muC=muA</w:t>
      </w:r>
      <w:r w:rsidR="006744FA">
        <w:rPr>
          <w:rStyle w:val="gnkrckgcgsb"/>
          <w:color w:val="000000"/>
          <w:bdr w:val="none" w:sz="0" w:space="0" w:color="auto" w:frame="1"/>
        </w:rPr>
        <w:t>,</w:t>
      </w:r>
      <w:r>
        <w:rPr>
          <w:rStyle w:val="gnkrckgcgsb"/>
          <w:color w:val="000000"/>
          <w:bdr w:val="none" w:sz="0" w:space="0" w:color="auto" w:frame="1"/>
        </w:rPr>
        <w:t xml:space="preserve"> với mức ý nghĩa 0.04.</w:t>
      </w:r>
    </w:p>
    <w:p w14:paraId="2322E854" w14:textId="77777777" w:rsidR="00787DAD" w:rsidRDefault="00787DAD" w:rsidP="008C285E">
      <w:pPr>
        <w:tabs>
          <w:tab w:val="left" w:pos="3320"/>
        </w:tabs>
        <w:spacing w:before="120" w:after="120"/>
        <w:jc w:val="both"/>
        <w:rPr>
          <w:rStyle w:val="gnkrckgcgsb"/>
          <w:color w:val="000000"/>
          <w:bdr w:val="none" w:sz="0" w:space="0" w:color="auto" w:frame="1"/>
        </w:rPr>
      </w:pPr>
    </w:p>
    <w:p w14:paraId="0D37A853" w14:textId="77777777" w:rsidR="005F7CA9" w:rsidRPr="007E2915" w:rsidRDefault="005F7CA9" w:rsidP="005F7CA9">
      <w:pPr>
        <w:widowControl w:val="0"/>
        <w:spacing w:line="276" w:lineRule="auto"/>
        <w:ind w:right="432"/>
        <w:jc w:val="both"/>
        <w:rPr>
          <w:b/>
        </w:rPr>
      </w:pPr>
      <w:r w:rsidRPr="00AD358C">
        <w:rPr>
          <w:b/>
        </w:rPr>
        <w:t>Ví dụ</w:t>
      </w:r>
      <w:r>
        <w:rPr>
          <w:b/>
        </w:rPr>
        <w:t xml:space="preserve"> 3:</w:t>
      </w:r>
      <w:r w:rsidR="007E2915">
        <w:rPr>
          <w:b/>
        </w:rPr>
        <w:t xml:space="preserve"> </w:t>
      </w:r>
      <w:r w:rsidRPr="00907969">
        <w:t xml:space="preserve">Từ </w:t>
      </w:r>
      <w:r>
        <w:t>tập dữ liệu ChiTieu2010.csv, với mức ý nghĩa 0.05.</w:t>
      </w:r>
    </w:p>
    <w:p w14:paraId="2B412868" w14:textId="77777777" w:rsidR="005F7CA9" w:rsidRDefault="005F7CA9" w:rsidP="005F7CA9">
      <w:pPr>
        <w:widowControl w:val="0"/>
        <w:spacing w:line="276" w:lineRule="auto"/>
        <w:ind w:right="432"/>
        <w:jc w:val="both"/>
      </w:pPr>
      <w:r>
        <w:t xml:space="preserve">a)Hãy kiểm định trung bình chi tiêu các hạng mục </w:t>
      </w:r>
      <w:r>
        <w:rPr>
          <w:rStyle w:val="gnkrckgcasb"/>
          <w:rFonts w:ascii="Lucida Console" w:hAnsi="Lucida Console"/>
          <w:color w:val="C5060B"/>
        </w:rPr>
        <w:t>ChiTieuGiaoDucTrongNam, ChiTieuYTe, CTAnUongDipLeTrongNam</w:t>
      </w:r>
      <w:r>
        <w:t xml:space="preserve"> có như nhau không?</w:t>
      </w:r>
    </w:p>
    <w:p w14:paraId="7DB7F6B8" w14:textId="77777777" w:rsidR="005F7CA9" w:rsidRDefault="005F7CA9" w:rsidP="005F7CA9">
      <w:pPr>
        <w:widowControl w:val="0"/>
        <w:spacing w:line="276" w:lineRule="auto"/>
        <w:ind w:right="432"/>
        <w:jc w:val="both"/>
      </w:pPr>
      <w:r>
        <w:t>b) Yếu tố khu vực có ảnh hưởng đến chi tiêu giáo dục trong năm không?</w:t>
      </w:r>
    </w:p>
    <w:p w14:paraId="1580E1FD" w14:textId="77777777" w:rsidR="005F7CA9" w:rsidRDefault="005F7CA9" w:rsidP="005F7CA9">
      <w:pPr>
        <w:widowControl w:val="0"/>
        <w:spacing w:line="276" w:lineRule="auto"/>
        <w:ind w:right="432"/>
        <w:jc w:val="both"/>
      </w:pPr>
      <w:r>
        <w:t>HD:</w:t>
      </w:r>
    </w:p>
    <w:p w14:paraId="0C6A652E" w14:textId="77777777" w:rsidR="005F7CA9" w:rsidRDefault="005F7CA9" w:rsidP="005F7CA9">
      <w:pPr>
        <w:widowControl w:val="0"/>
        <w:spacing w:line="276" w:lineRule="auto"/>
        <w:ind w:right="432"/>
      </w:pPr>
      <w:r>
        <w:t xml:space="preserve">a) Gọi muA,muB, muC lần lượt là trung bình tổng thể chi tiêu các hạng mục </w:t>
      </w:r>
      <w:r>
        <w:rPr>
          <w:rStyle w:val="gnkrckgcasb"/>
          <w:rFonts w:ascii="Lucida Console" w:hAnsi="Lucida Console"/>
          <w:color w:val="C5060B"/>
        </w:rPr>
        <w:t>ChiTieuGiaoDucTrongNam, ChiTieuYTe, CTAnUongDipLeTrongNam</w:t>
      </w:r>
    </w:p>
    <w:p w14:paraId="68B84703" w14:textId="77777777" w:rsidR="005F7CA9" w:rsidRDefault="005F7CA9" w:rsidP="005F7CA9">
      <w:pPr>
        <w:tabs>
          <w:tab w:val="left" w:pos="3320"/>
        </w:tabs>
        <w:spacing w:before="120" w:after="120"/>
        <w:jc w:val="both"/>
      </w:pPr>
      <w:r>
        <w:t xml:space="preserve"> H0: muA=muB= muC;                         H1:Tồn tại i,j thuộc {A,B,C}: mui khác muj</w:t>
      </w:r>
    </w:p>
    <w:p w14:paraId="00892BDD" w14:textId="77777777" w:rsidR="005F7CA9" w:rsidRDefault="005F7CA9" w:rsidP="005F7CA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L=read.csv("ChiTieu2010.csv")</w:t>
      </w:r>
    </w:p>
    <w:p w14:paraId="296474BC" w14:textId="77777777" w:rsidR="005F7CA9" w:rsidRPr="00023435" w:rsidRDefault="005F7CA9" w:rsidP="005F7CA9">
      <w:pPr>
        <w:pStyle w:val="HTMLPreformatted"/>
        <w:shd w:val="clear" w:color="auto" w:fill="FFFFFF"/>
        <w:wordWrap w:val="0"/>
        <w:spacing w:line="225" w:lineRule="atLeast"/>
        <w:rPr>
          <w:rStyle w:val="gnkrckgcas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ttach(DL)</w:t>
      </w:r>
    </w:p>
    <w:p w14:paraId="0DDF13A9" w14:textId="77777777" w:rsidR="005F7CA9" w:rsidRDefault="005F7CA9" w:rsidP="005F7CA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ChiTieuGiaoDucTrongNam</w:t>
      </w:r>
    </w:p>
    <w:p w14:paraId="420204B0" w14:textId="77777777" w:rsidR="005F7CA9" w:rsidRDefault="005F7CA9" w:rsidP="005F7CA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y=ChiTieuYTe</w:t>
      </w:r>
    </w:p>
    <w:p w14:paraId="627A9E4D" w14:textId="77777777" w:rsidR="005F7CA9" w:rsidRDefault="005F7CA9" w:rsidP="005F7CA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z=CTAnUongDipLeTrongNam</w:t>
      </w:r>
    </w:p>
    <w:p w14:paraId="1517E7B6" w14:textId="77777777" w:rsidR="005F7CA9" w:rsidRDefault="005F7CA9" w:rsidP="005F7CA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MauGop=c(x,y,z)</w:t>
      </w:r>
    </w:p>
    <w:p w14:paraId="5120EEA2" w14:textId="77777777" w:rsidR="005F7CA9" w:rsidRDefault="005F7CA9" w:rsidP="005F7CA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lastRenderedPageBreak/>
        <w:t xml:space="preserve">&gt; </w:t>
      </w:r>
      <w:r>
        <w:rPr>
          <w:rStyle w:val="gnkrckgcmrb"/>
          <w:rFonts w:ascii="Lucida Console" w:hAnsi="Lucida Console"/>
          <w:color w:val="0000FF"/>
        </w:rPr>
        <w:t>length(x)</w:t>
      </w:r>
    </w:p>
    <w:p w14:paraId="776F9B8F"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9398</w:t>
      </w:r>
    </w:p>
    <w:p w14:paraId="0FAFAD92" w14:textId="77777777" w:rsidR="005F7CA9" w:rsidRDefault="005F7CA9" w:rsidP="005F7CA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length(y)</w:t>
      </w:r>
    </w:p>
    <w:p w14:paraId="61A26DD0"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9398</w:t>
      </w:r>
    </w:p>
    <w:p w14:paraId="2F5BB21C" w14:textId="77777777" w:rsidR="005F7CA9" w:rsidRDefault="005F7CA9" w:rsidP="005F7CA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length(z)</w:t>
      </w:r>
    </w:p>
    <w:p w14:paraId="6BCCA513" w14:textId="77777777" w:rsidR="005F7CA9" w:rsidRPr="00B95B6E" w:rsidRDefault="005F7CA9" w:rsidP="005F7CA9">
      <w:pPr>
        <w:pStyle w:val="HTMLPreformatted"/>
        <w:shd w:val="clear" w:color="auto" w:fill="FFFFFF"/>
        <w:wordWrap w:val="0"/>
        <w:spacing w:line="225" w:lineRule="atLeast"/>
        <w:rPr>
          <w:rStyle w:val="gnkrckgcmrb"/>
          <w:rFonts w:ascii="Lucida Console" w:hAnsi="Lucida Console"/>
          <w:color w:val="000000"/>
        </w:rPr>
      </w:pPr>
      <w:r>
        <w:rPr>
          <w:rStyle w:val="gnkrckgcgsb"/>
          <w:rFonts w:ascii="Lucida Console" w:hAnsi="Lucida Console"/>
          <w:color w:val="000000"/>
          <w:bdr w:val="none" w:sz="0" w:space="0" w:color="auto" w:frame="1"/>
        </w:rPr>
        <w:t>[1] 9398</w:t>
      </w:r>
    </w:p>
    <w:p w14:paraId="24E5BFFE" w14:textId="77777777" w:rsidR="005F7CA9" w:rsidRDefault="005F7CA9" w:rsidP="005F7CA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hanLoai=factor(c(rep("A",length(x)),rep("B",length(y)),rep("C",length(z))))</w:t>
      </w:r>
    </w:p>
    <w:p w14:paraId="1D0330F1" w14:textId="77777777" w:rsidR="005F7CA9" w:rsidRDefault="005F7CA9" w:rsidP="005F7CA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nova(lm(MauGop ~ PhanLoai))</w:t>
      </w:r>
    </w:p>
    <w:p w14:paraId="1E7953D6"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nalysis of Variance Table</w:t>
      </w:r>
    </w:p>
    <w:p w14:paraId="2F91FAC1"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0E4D98EE"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ponse: MauGop</w:t>
      </w:r>
    </w:p>
    <w:p w14:paraId="51F09BA1"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Df     Sum Sq  Mean Sq F value    Pr(&gt;F)    </w:t>
      </w:r>
    </w:p>
    <w:p w14:paraId="168F6009"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PhanLoai      2   36949797 18474898  61.082 &lt; 2.2e-16 ***</w:t>
      </w:r>
    </w:p>
    <w:p w14:paraId="1563E601"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Residuals 28191 8526650007   302460                      </w:t>
      </w:r>
    </w:p>
    <w:p w14:paraId="347B78B3"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
    <w:p w14:paraId="7FD237AD" w14:textId="77777777" w:rsidR="005F7CA9" w:rsidRDefault="005F7CA9" w:rsidP="005F7CA9">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Signif. codes:  0 ‘***’ 0.001 ‘**’ 0.01 ‘*’ 0.05 ‘.’ 0.1 ‘ ’ 1</w:t>
      </w:r>
    </w:p>
    <w:p w14:paraId="3EAEE115" w14:textId="77777777" w:rsidR="005F7CA9" w:rsidRDefault="005F7CA9" w:rsidP="005F7CA9">
      <w:pPr>
        <w:widowControl w:val="0"/>
        <w:spacing w:line="276" w:lineRule="auto"/>
        <w:ind w:right="432"/>
        <w:jc w:val="both"/>
      </w:pPr>
    </w:p>
    <w:p w14:paraId="55FDB892" w14:textId="77777777" w:rsidR="005F7CA9" w:rsidRDefault="005F7CA9" w:rsidP="005F7CA9">
      <w:pPr>
        <w:tabs>
          <w:tab w:val="left" w:pos="3320"/>
        </w:tabs>
        <w:spacing w:before="120" w:after="120"/>
        <w:jc w:val="both"/>
        <w:rPr>
          <w:rStyle w:val="gnkrckgcgsb"/>
          <w:color w:val="000000"/>
          <w:bdr w:val="none" w:sz="0" w:space="0" w:color="auto" w:frame="1"/>
        </w:rPr>
      </w:pPr>
      <w:r w:rsidRPr="00B95B6E">
        <w:t xml:space="preserve">Do p-value </w:t>
      </w:r>
      <w:r w:rsidRPr="00B95B6E">
        <w:rPr>
          <w:rStyle w:val="gnkrckgcgsb"/>
          <w:color w:val="000000"/>
          <w:bdr w:val="none" w:sz="0" w:space="0" w:color="auto" w:frame="1"/>
        </w:rPr>
        <w:t>&lt; 2.2e-16 &lt; 0.05 nên bác bỏ gt H0, có sự khác nhau giữa các trung bình tổng thể</w:t>
      </w:r>
      <w:r>
        <w:rPr>
          <w:rStyle w:val="gnkrckgcgsb"/>
          <w:color w:val="000000"/>
          <w:bdr w:val="none" w:sz="0" w:space="0" w:color="auto" w:frame="1"/>
        </w:rPr>
        <w:t>.</w:t>
      </w:r>
    </w:p>
    <w:p w14:paraId="019E9FFF" w14:textId="77777777" w:rsidR="005F7CA9" w:rsidRDefault="005F7CA9" w:rsidP="005F7CA9">
      <w:pPr>
        <w:widowControl w:val="0"/>
        <w:spacing w:line="276" w:lineRule="auto"/>
        <w:ind w:right="432"/>
        <w:jc w:val="both"/>
      </w:pPr>
      <w:r>
        <w:t>b)</w:t>
      </w:r>
      <w:r w:rsidRPr="00B95B6E">
        <w:t xml:space="preserve"> </w:t>
      </w:r>
      <w:r>
        <w:t>Gọi muA,muB lần lượt là trung bình tổng thể chi tiêu giáo dục tại các khu vực 1 và 2.</w:t>
      </w:r>
    </w:p>
    <w:p w14:paraId="3D6C9CC7" w14:textId="77777777" w:rsidR="005F7CA9" w:rsidRDefault="005F7CA9" w:rsidP="005F7CA9">
      <w:pPr>
        <w:widowControl w:val="0"/>
        <w:spacing w:line="276" w:lineRule="auto"/>
        <w:ind w:right="432"/>
        <w:jc w:val="both"/>
      </w:pPr>
      <w:r>
        <w:t xml:space="preserve">H0: muA=muB (Yếu tố khu vực không ảnh hưởng đến chi tiêu giáo dục trong năm)                       </w:t>
      </w:r>
    </w:p>
    <w:p w14:paraId="0AC75F68" w14:textId="77777777" w:rsidR="005F7CA9" w:rsidRDefault="005F7CA9" w:rsidP="005F7CA9">
      <w:pPr>
        <w:widowControl w:val="0"/>
        <w:spacing w:line="276" w:lineRule="auto"/>
        <w:ind w:right="432"/>
        <w:jc w:val="both"/>
      </w:pPr>
      <w:r>
        <w:t>H1:</w:t>
      </w:r>
      <w:r w:rsidRPr="00B95B6E">
        <w:t xml:space="preserve"> </w:t>
      </w:r>
      <w:r>
        <w:t>muA khác muB (Yếu tố khu vực có ảnh hưởng đến chi tiêu giáo dục trong năm)</w:t>
      </w:r>
    </w:p>
    <w:p w14:paraId="1DA3C0F2" w14:textId="77777777" w:rsidR="005F7CA9" w:rsidRPr="00BD6A88" w:rsidRDefault="005F7CA9" w:rsidP="005F7CA9">
      <w:pPr>
        <w:widowControl w:val="0"/>
        <w:spacing w:line="276" w:lineRule="auto"/>
        <w:ind w:right="432"/>
        <w:jc w:val="both"/>
        <w:rPr>
          <w:b/>
        </w:rPr>
      </w:pPr>
      <w:r w:rsidRPr="00BD6A88">
        <w:rPr>
          <w:b/>
        </w:rPr>
        <w:t xml:space="preserve">Cách 1: </w:t>
      </w:r>
    </w:p>
    <w:p w14:paraId="2E2DC52E" w14:textId="77777777" w:rsidR="005F7CA9" w:rsidRDefault="005F7CA9" w:rsidP="005F7CA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MauGop=ChiTieuGiaoDucTrongNam</w:t>
      </w:r>
    </w:p>
    <w:p w14:paraId="2CF23135" w14:textId="77777777" w:rsidR="005F7CA9" w:rsidRDefault="005F7CA9" w:rsidP="005F7CA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hanLoai=as.factor(KhuVuc)</w:t>
      </w:r>
    </w:p>
    <w:p w14:paraId="62567A45" w14:textId="77777777" w:rsidR="005F7CA9" w:rsidRDefault="005F7CA9" w:rsidP="005F7CA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nova(lm(MauGop ~ PhanLoai))</w:t>
      </w:r>
    </w:p>
    <w:p w14:paraId="2A9D95DD"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nalysis of Variance Table</w:t>
      </w:r>
    </w:p>
    <w:p w14:paraId="7A8B0F3B"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43D4435E"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ponse: MauGop</w:t>
      </w:r>
    </w:p>
    <w:p w14:paraId="41294D95"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Df     Sum Sq  Mean Sq F value    Pr(&gt;F)    </w:t>
      </w:r>
    </w:p>
    <w:p w14:paraId="68921E33"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PhanLoai     1   97010548 97010548   190.5 &lt; 2.2e-16 ***</w:t>
      </w:r>
    </w:p>
    <w:p w14:paraId="489D78E6"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Residuals 9396 4784959375   509255                      </w:t>
      </w:r>
    </w:p>
    <w:p w14:paraId="5C33D862"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
    <w:p w14:paraId="4C0116B8" w14:textId="77777777" w:rsidR="005F7CA9" w:rsidRDefault="005F7CA9" w:rsidP="005F7CA9">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Signif. codes:  0 ‘***’ 0.001 ‘**’ 0.01 ‘*’ 0.05 ‘.’ 0.1 ‘ ’ 1</w:t>
      </w:r>
    </w:p>
    <w:p w14:paraId="60D178FE" w14:textId="77777777" w:rsidR="005F7CA9" w:rsidRDefault="005F7CA9" w:rsidP="005F7CA9">
      <w:pPr>
        <w:widowControl w:val="0"/>
        <w:spacing w:line="276" w:lineRule="auto"/>
        <w:ind w:right="432"/>
        <w:jc w:val="both"/>
      </w:pPr>
    </w:p>
    <w:p w14:paraId="5F1B948B" w14:textId="77777777" w:rsidR="005F7CA9" w:rsidRDefault="005F7CA9" w:rsidP="005F7CA9">
      <w:pPr>
        <w:tabs>
          <w:tab w:val="left" w:pos="3320"/>
        </w:tabs>
        <w:spacing w:before="120" w:after="120"/>
        <w:jc w:val="both"/>
        <w:rPr>
          <w:rStyle w:val="gnkrckgcgsb"/>
          <w:color w:val="000000"/>
          <w:bdr w:val="none" w:sz="0" w:space="0" w:color="auto" w:frame="1"/>
        </w:rPr>
      </w:pPr>
      <w:r w:rsidRPr="00B95B6E">
        <w:t xml:space="preserve">Do p-value </w:t>
      </w:r>
      <w:r w:rsidRPr="00B95B6E">
        <w:rPr>
          <w:rStyle w:val="gnkrckgcgsb"/>
          <w:color w:val="000000"/>
          <w:bdr w:val="none" w:sz="0" w:space="0" w:color="auto" w:frame="1"/>
        </w:rPr>
        <w:t>&lt; 2.2e-16 &lt; 0.05 nên bác bỏ gt H0, c</w:t>
      </w:r>
      <w:r>
        <w:rPr>
          <w:rStyle w:val="gnkrckgcgsb"/>
          <w:color w:val="000000"/>
          <w:bdr w:val="none" w:sz="0" w:space="0" w:color="auto" w:frame="1"/>
        </w:rPr>
        <w:t>ó sự khác nhau giữa 2</w:t>
      </w:r>
      <w:r w:rsidRPr="00B95B6E">
        <w:rPr>
          <w:rStyle w:val="gnkrckgcgsb"/>
          <w:color w:val="000000"/>
          <w:bdr w:val="none" w:sz="0" w:space="0" w:color="auto" w:frame="1"/>
        </w:rPr>
        <w:t xml:space="preserve"> trung bình tổng thể</w:t>
      </w:r>
      <w:r>
        <w:rPr>
          <w:rStyle w:val="gnkrckgcgsb"/>
          <w:color w:val="000000"/>
          <w:bdr w:val="none" w:sz="0" w:space="0" w:color="auto" w:frame="1"/>
        </w:rPr>
        <w:t>.</w:t>
      </w:r>
    </w:p>
    <w:p w14:paraId="401E8465" w14:textId="77777777" w:rsidR="005F7CA9" w:rsidRDefault="005F7CA9" w:rsidP="005F7CA9">
      <w:pPr>
        <w:widowControl w:val="0"/>
        <w:spacing w:line="276" w:lineRule="auto"/>
        <w:ind w:right="432"/>
        <w:jc w:val="both"/>
      </w:pPr>
      <w:r>
        <w:t>Yếu tố khu vực có ảnh hưởng đến chi tiêu giáo dục trong năm.</w:t>
      </w:r>
    </w:p>
    <w:p w14:paraId="6DC9DFBE" w14:textId="77777777" w:rsidR="005F7CA9" w:rsidRDefault="005F7CA9" w:rsidP="005F7CA9">
      <w:pPr>
        <w:widowControl w:val="0"/>
        <w:spacing w:line="276" w:lineRule="auto"/>
        <w:ind w:right="432"/>
        <w:jc w:val="both"/>
        <w:rPr>
          <w:b/>
        </w:rPr>
      </w:pPr>
      <w:r w:rsidRPr="00BD6A88">
        <w:rPr>
          <w:b/>
        </w:rPr>
        <w:t>Cách 2:</w:t>
      </w:r>
      <w:r>
        <w:rPr>
          <w:b/>
        </w:rPr>
        <w:t xml:space="preserve"> </w:t>
      </w:r>
    </w:p>
    <w:p w14:paraId="7499800B" w14:textId="77777777" w:rsidR="005F7CA9" w:rsidRDefault="005F7CA9" w:rsidP="005F7CA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ChiTieuGiaoDucTrongNam[KhuVuc==1]</w:t>
      </w:r>
    </w:p>
    <w:p w14:paraId="3FD2284C" w14:textId="77777777" w:rsidR="005F7CA9" w:rsidRDefault="005F7CA9" w:rsidP="005F7CA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y=ChiTieuGiaoDucTrongNam[KhuVuc==2]</w:t>
      </w:r>
    </w:p>
    <w:p w14:paraId="7C60C0A6" w14:textId="77777777" w:rsidR="005F7CA9" w:rsidRDefault="005F7CA9" w:rsidP="005F7CA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MauGop=c(x,y)</w:t>
      </w:r>
    </w:p>
    <w:p w14:paraId="26CBA6BA" w14:textId="77777777" w:rsidR="005F7CA9" w:rsidRDefault="005F7CA9" w:rsidP="005F7CA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hanLoai=factor(c(rep("1",length(x)),rep("2",length(y))))</w:t>
      </w:r>
    </w:p>
    <w:p w14:paraId="6DC80250" w14:textId="77777777" w:rsidR="005F7CA9" w:rsidRDefault="005F7CA9" w:rsidP="005F7CA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nova(lm(MauGop ~ PhanLoai))</w:t>
      </w:r>
    </w:p>
    <w:p w14:paraId="2D0DA19D"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nalysis of Variance Table</w:t>
      </w:r>
    </w:p>
    <w:p w14:paraId="7EFDC2E5"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682ADA9A"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ponse: MauGop</w:t>
      </w:r>
    </w:p>
    <w:p w14:paraId="4F113942"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Df     Sum Sq  Mean Sq F value    Pr(&gt;F)    </w:t>
      </w:r>
    </w:p>
    <w:p w14:paraId="62CE87B8"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PhanLoai     1   97010548 97010548   190.5 &lt; 2.2e-16 ***</w:t>
      </w:r>
    </w:p>
    <w:p w14:paraId="28398984"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Residuals 9396 4784959375   509255                      </w:t>
      </w:r>
    </w:p>
    <w:p w14:paraId="425D6777" w14:textId="77777777" w:rsidR="005F7CA9" w:rsidRDefault="005F7CA9" w:rsidP="005F7CA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
    <w:p w14:paraId="14572A42" w14:textId="77777777" w:rsidR="005F7CA9" w:rsidRDefault="005F7CA9" w:rsidP="005F7CA9">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Signif. codes:  0 ‘***’ 0.001 ‘**’ 0.01 ‘*’ 0.05 ‘.’ 0.1 ‘ ’ 1</w:t>
      </w:r>
    </w:p>
    <w:p w14:paraId="6EFCDA46" w14:textId="77777777" w:rsidR="005F7CA9" w:rsidRDefault="005F7CA9" w:rsidP="005F7CA9">
      <w:pPr>
        <w:widowControl w:val="0"/>
        <w:spacing w:line="276" w:lineRule="auto"/>
        <w:ind w:right="432"/>
        <w:jc w:val="both"/>
      </w:pPr>
      <w:r w:rsidRPr="00BD6A88">
        <w:rPr>
          <w:b/>
        </w:rPr>
        <w:t xml:space="preserve">Cách </w:t>
      </w:r>
      <w:r>
        <w:rPr>
          <w:b/>
        </w:rPr>
        <w:t>3</w:t>
      </w:r>
      <w:r w:rsidRPr="00BD6A88">
        <w:rPr>
          <w:b/>
        </w:rPr>
        <w:t>:</w:t>
      </w:r>
      <w:r>
        <w:rPr>
          <w:b/>
        </w:rPr>
        <w:t xml:space="preserve"> </w:t>
      </w:r>
      <w:r w:rsidRPr="00126347">
        <w:t>Do chỉ có 2 khu vực nên ta đưa về bài toán kiểm định 2</w:t>
      </w:r>
      <w:r>
        <w:t xml:space="preserve"> giá trị</w:t>
      </w:r>
      <w:r w:rsidRPr="00126347">
        <w:t xml:space="preserve"> trung bình, dùng hàm t.test</w:t>
      </w:r>
      <w:r>
        <w:t>.</w:t>
      </w:r>
    </w:p>
    <w:p w14:paraId="754EA763" w14:textId="77777777" w:rsidR="005F7CA9" w:rsidRDefault="005F7CA9" w:rsidP="005F7CA9">
      <w:pPr>
        <w:widowControl w:val="0"/>
        <w:spacing w:line="276" w:lineRule="auto"/>
        <w:ind w:right="432"/>
        <w:jc w:val="both"/>
        <w:rPr>
          <w:b/>
        </w:rPr>
      </w:pPr>
      <w:r>
        <w:t xml:space="preserve">Tuy nhiên cách này không sử dụng được nếu có nhiều hơn 2 khu vực, bài toán trở thành so sánh </w:t>
      </w:r>
      <w:r>
        <w:lastRenderedPageBreak/>
        <w:t>nhiều giá trị trung bình (phân tích phương sai anova).</w:t>
      </w:r>
    </w:p>
    <w:p w14:paraId="657879D2" w14:textId="77777777" w:rsidR="00787DAD" w:rsidRDefault="00787DAD" w:rsidP="008C285E">
      <w:pPr>
        <w:tabs>
          <w:tab w:val="left" w:pos="3320"/>
        </w:tabs>
        <w:spacing w:before="120" w:after="120"/>
        <w:jc w:val="both"/>
        <w:rPr>
          <w:rStyle w:val="gnkrckgcgsb"/>
          <w:b/>
          <w:color w:val="000000"/>
          <w:bdr w:val="none" w:sz="0" w:space="0" w:color="auto" w:frame="1"/>
        </w:rPr>
      </w:pPr>
    </w:p>
    <w:p w14:paraId="59E66D0A" w14:textId="77777777" w:rsidR="00B20531" w:rsidRDefault="00B20531" w:rsidP="008C285E">
      <w:pPr>
        <w:tabs>
          <w:tab w:val="left" w:pos="3320"/>
        </w:tabs>
        <w:spacing w:before="120" w:after="120"/>
        <w:jc w:val="both"/>
        <w:rPr>
          <w:rStyle w:val="gnkrckgcgsb"/>
          <w:b/>
          <w:color w:val="000000"/>
          <w:bdr w:val="none" w:sz="0" w:space="0" w:color="auto" w:frame="1"/>
        </w:rPr>
      </w:pPr>
      <w:r w:rsidRPr="00B20531">
        <w:rPr>
          <w:rStyle w:val="gnkrckgcgsb"/>
          <w:b/>
          <w:color w:val="000000"/>
          <w:bdr w:val="none" w:sz="0" w:space="0" w:color="auto" w:frame="1"/>
        </w:rPr>
        <w:t>Ví dụ(Về phân tích phương sai 2 nhân tố-tham khảo)</w:t>
      </w:r>
    </w:p>
    <w:p w14:paraId="77F20D38" w14:textId="77777777" w:rsidR="00B20531" w:rsidRDefault="002B64FD" w:rsidP="008C285E">
      <w:pPr>
        <w:tabs>
          <w:tab w:val="left" w:pos="3320"/>
        </w:tabs>
        <w:spacing w:before="120" w:after="120"/>
        <w:jc w:val="both"/>
      </w:pPr>
      <w:r>
        <w:t>Một nghiên cứu được thực hiện nhằm xem xét sự liên hệ giữa loại phân bón, giống lúa đến năng suất. Năng suất lúa được ghi nhận từ các thực nghiệm sau:</w:t>
      </w:r>
    </w:p>
    <w:tbl>
      <w:tblPr>
        <w:tblStyle w:val="TableGrid"/>
        <w:tblW w:w="0" w:type="auto"/>
        <w:tblLook w:val="04A0" w:firstRow="1" w:lastRow="0" w:firstColumn="1" w:lastColumn="0" w:noHBand="0" w:noVBand="1"/>
      </w:tblPr>
      <w:tblGrid>
        <w:gridCol w:w="2547"/>
        <w:gridCol w:w="2547"/>
        <w:gridCol w:w="2547"/>
        <w:gridCol w:w="2547"/>
      </w:tblGrid>
      <w:tr w:rsidR="002B64FD" w14:paraId="06E3D493" w14:textId="77777777" w:rsidTr="002B64FD">
        <w:tc>
          <w:tcPr>
            <w:tcW w:w="2547" w:type="dxa"/>
          </w:tcPr>
          <w:p w14:paraId="1BF20F76" w14:textId="77777777" w:rsidR="002B64FD" w:rsidRDefault="002B64FD" w:rsidP="008C285E">
            <w:pPr>
              <w:tabs>
                <w:tab w:val="left" w:pos="3320"/>
              </w:tabs>
              <w:spacing w:before="120" w:after="120"/>
              <w:jc w:val="both"/>
            </w:pPr>
            <w:r>
              <w:t xml:space="preserve">                      Giống lúa</w:t>
            </w:r>
          </w:p>
          <w:p w14:paraId="3047EDEC" w14:textId="77777777" w:rsidR="002B64FD" w:rsidRDefault="002B64FD" w:rsidP="008C285E">
            <w:pPr>
              <w:tabs>
                <w:tab w:val="left" w:pos="3320"/>
              </w:tabs>
              <w:spacing w:before="120" w:after="120"/>
              <w:jc w:val="both"/>
            </w:pPr>
            <w:r>
              <w:t>Loại phân bón</w:t>
            </w:r>
          </w:p>
        </w:tc>
        <w:tc>
          <w:tcPr>
            <w:tcW w:w="2547" w:type="dxa"/>
          </w:tcPr>
          <w:p w14:paraId="527F3839" w14:textId="77777777" w:rsidR="002B64FD" w:rsidRDefault="002B64FD" w:rsidP="008C285E">
            <w:pPr>
              <w:tabs>
                <w:tab w:val="left" w:pos="3320"/>
              </w:tabs>
              <w:spacing w:before="120" w:after="120"/>
              <w:jc w:val="both"/>
            </w:pPr>
            <w:r>
              <w:t>1</w:t>
            </w:r>
          </w:p>
        </w:tc>
        <w:tc>
          <w:tcPr>
            <w:tcW w:w="2547" w:type="dxa"/>
          </w:tcPr>
          <w:p w14:paraId="759CB31A" w14:textId="77777777" w:rsidR="002B64FD" w:rsidRDefault="002B64FD" w:rsidP="008C285E">
            <w:pPr>
              <w:tabs>
                <w:tab w:val="left" w:pos="3320"/>
              </w:tabs>
              <w:spacing w:before="120" w:after="120"/>
              <w:jc w:val="both"/>
            </w:pPr>
            <w:r>
              <w:t>2</w:t>
            </w:r>
          </w:p>
        </w:tc>
        <w:tc>
          <w:tcPr>
            <w:tcW w:w="2547" w:type="dxa"/>
          </w:tcPr>
          <w:p w14:paraId="178FE8D4" w14:textId="77777777" w:rsidR="002B64FD" w:rsidRDefault="002B64FD" w:rsidP="008C285E">
            <w:pPr>
              <w:tabs>
                <w:tab w:val="left" w:pos="3320"/>
              </w:tabs>
              <w:spacing w:before="120" w:after="120"/>
              <w:jc w:val="both"/>
            </w:pPr>
            <w:r>
              <w:t>3</w:t>
            </w:r>
          </w:p>
        </w:tc>
      </w:tr>
      <w:tr w:rsidR="002B64FD" w14:paraId="0C8A2679" w14:textId="77777777" w:rsidTr="002B64FD">
        <w:tc>
          <w:tcPr>
            <w:tcW w:w="2547" w:type="dxa"/>
          </w:tcPr>
          <w:p w14:paraId="6D5ED0C9" w14:textId="77777777" w:rsidR="002B64FD" w:rsidRDefault="002B64FD" w:rsidP="008C285E">
            <w:pPr>
              <w:tabs>
                <w:tab w:val="left" w:pos="3320"/>
              </w:tabs>
              <w:spacing w:before="120" w:after="120"/>
              <w:jc w:val="both"/>
            </w:pPr>
            <w:r>
              <w:t>A</w:t>
            </w:r>
            <w:r w:rsidR="000B48D3">
              <w:t>1</w:t>
            </w:r>
          </w:p>
        </w:tc>
        <w:tc>
          <w:tcPr>
            <w:tcW w:w="2547" w:type="dxa"/>
          </w:tcPr>
          <w:p w14:paraId="697C9080" w14:textId="77777777" w:rsidR="002B64FD" w:rsidRDefault="002B64FD" w:rsidP="008C285E">
            <w:pPr>
              <w:tabs>
                <w:tab w:val="left" w:pos="3320"/>
              </w:tabs>
              <w:spacing w:before="120" w:after="120"/>
              <w:jc w:val="both"/>
            </w:pPr>
            <w:r>
              <w:t>60</w:t>
            </w:r>
          </w:p>
        </w:tc>
        <w:tc>
          <w:tcPr>
            <w:tcW w:w="2547" w:type="dxa"/>
          </w:tcPr>
          <w:p w14:paraId="6AC0647A" w14:textId="77777777" w:rsidR="002B64FD" w:rsidRDefault="004173E1" w:rsidP="008C285E">
            <w:pPr>
              <w:tabs>
                <w:tab w:val="left" w:pos="3320"/>
              </w:tabs>
              <w:spacing w:before="120" w:after="120"/>
              <w:jc w:val="both"/>
            </w:pPr>
            <w:r>
              <w:t>55</w:t>
            </w:r>
          </w:p>
        </w:tc>
        <w:tc>
          <w:tcPr>
            <w:tcW w:w="2547" w:type="dxa"/>
          </w:tcPr>
          <w:p w14:paraId="71DB7E53" w14:textId="77777777" w:rsidR="002B64FD" w:rsidRDefault="002B64FD" w:rsidP="008C285E">
            <w:pPr>
              <w:tabs>
                <w:tab w:val="left" w:pos="3320"/>
              </w:tabs>
              <w:spacing w:before="120" w:after="120"/>
              <w:jc w:val="both"/>
            </w:pPr>
            <w:r>
              <w:t>65</w:t>
            </w:r>
          </w:p>
        </w:tc>
      </w:tr>
      <w:tr w:rsidR="002B64FD" w14:paraId="18068A75" w14:textId="77777777" w:rsidTr="002B64FD">
        <w:tc>
          <w:tcPr>
            <w:tcW w:w="2547" w:type="dxa"/>
          </w:tcPr>
          <w:p w14:paraId="2AF2AE39" w14:textId="77777777" w:rsidR="002B64FD" w:rsidRDefault="002B64FD" w:rsidP="008C285E">
            <w:pPr>
              <w:tabs>
                <w:tab w:val="left" w:pos="3320"/>
              </w:tabs>
              <w:spacing w:before="120" w:after="120"/>
              <w:jc w:val="both"/>
            </w:pPr>
            <w:r>
              <w:t>B</w:t>
            </w:r>
            <w:r w:rsidR="000B48D3">
              <w:t>2</w:t>
            </w:r>
          </w:p>
        </w:tc>
        <w:tc>
          <w:tcPr>
            <w:tcW w:w="2547" w:type="dxa"/>
          </w:tcPr>
          <w:p w14:paraId="3B129860" w14:textId="77777777" w:rsidR="002B64FD" w:rsidRDefault="004173E1" w:rsidP="008C285E">
            <w:pPr>
              <w:tabs>
                <w:tab w:val="left" w:pos="3320"/>
              </w:tabs>
              <w:spacing w:before="120" w:after="120"/>
              <w:jc w:val="both"/>
            </w:pPr>
            <w:r>
              <w:t>50</w:t>
            </w:r>
          </w:p>
        </w:tc>
        <w:tc>
          <w:tcPr>
            <w:tcW w:w="2547" w:type="dxa"/>
          </w:tcPr>
          <w:p w14:paraId="536C6248" w14:textId="77777777" w:rsidR="002B64FD" w:rsidRDefault="004173E1" w:rsidP="008C285E">
            <w:pPr>
              <w:tabs>
                <w:tab w:val="left" w:pos="3320"/>
              </w:tabs>
              <w:spacing w:before="120" w:after="120"/>
              <w:jc w:val="both"/>
            </w:pPr>
            <w:r>
              <w:t>50</w:t>
            </w:r>
          </w:p>
        </w:tc>
        <w:tc>
          <w:tcPr>
            <w:tcW w:w="2547" w:type="dxa"/>
          </w:tcPr>
          <w:p w14:paraId="000341F8" w14:textId="77777777" w:rsidR="002B64FD" w:rsidRDefault="004173E1" w:rsidP="008C285E">
            <w:pPr>
              <w:tabs>
                <w:tab w:val="left" w:pos="3320"/>
              </w:tabs>
              <w:spacing w:before="120" w:after="120"/>
              <w:jc w:val="both"/>
            </w:pPr>
            <w:r>
              <w:t>48</w:t>
            </w:r>
          </w:p>
        </w:tc>
      </w:tr>
      <w:tr w:rsidR="002B64FD" w14:paraId="1CA6A6E0" w14:textId="77777777" w:rsidTr="002B64FD">
        <w:tc>
          <w:tcPr>
            <w:tcW w:w="2547" w:type="dxa"/>
          </w:tcPr>
          <w:p w14:paraId="4DFA694B" w14:textId="77777777" w:rsidR="002B64FD" w:rsidRDefault="002B64FD" w:rsidP="008C285E">
            <w:pPr>
              <w:tabs>
                <w:tab w:val="left" w:pos="3320"/>
              </w:tabs>
              <w:spacing w:before="120" w:after="120"/>
              <w:jc w:val="both"/>
            </w:pPr>
            <w:r>
              <w:t>C</w:t>
            </w:r>
            <w:r w:rsidR="000B48D3">
              <w:t>3</w:t>
            </w:r>
          </w:p>
        </w:tc>
        <w:tc>
          <w:tcPr>
            <w:tcW w:w="2547" w:type="dxa"/>
          </w:tcPr>
          <w:p w14:paraId="1AA65227" w14:textId="77777777" w:rsidR="002B64FD" w:rsidRDefault="002B64FD" w:rsidP="008C285E">
            <w:pPr>
              <w:tabs>
                <w:tab w:val="left" w:pos="3320"/>
              </w:tabs>
              <w:spacing w:before="120" w:after="120"/>
              <w:jc w:val="both"/>
            </w:pPr>
            <w:r>
              <w:t>85</w:t>
            </w:r>
          </w:p>
        </w:tc>
        <w:tc>
          <w:tcPr>
            <w:tcW w:w="2547" w:type="dxa"/>
          </w:tcPr>
          <w:p w14:paraId="79AA7389" w14:textId="77777777" w:rsidR="002B64FD" w:rsidRDefault="004173E1" w:rsidP="008C285E">
            <w:pPr>
              <w:tabs>
                <w:tab w:val="left" w:pos="3320"/>
              </w:tabs>
              <w:spacing w:before="120" w:after="120"/>
              <w:jc w:val="both"/>
            </w:pPr>
            <w:r>
              <w:t>46</w:t>
            </w:r>
          </w:p>
        </w:tc>
        <w:tc>
          <w:tcPr>
            <w:tcW w:w="2547" w:type="dxa"/>
          </w:tcPr>
          <w:p w14:paraId="1B1F5904" w14:textId="77777777" w:rsidR="002B64FD" w:rsidRDefault="002B64FD" w:rsidP="008C285E">
            <w:pPr>
              <w:tabs>
                <w:tab w:val="left" w:pos="3320"/>
              </w:tabs>
              <w:spacing w:before="120" w:after="120"/>
              <w:jc w:val="both"/>
            </w:pPr>
            <w:r>
              <w:t>74</w:t>
            </w:r>
          </w:p>
        </w:tc>
      </w:tr>
      <w:tr w:rsidR="002B64FD" w14:paraId="6AABE62A" w14:textId="77777777" w:rsidTr="002B64FD">
        <w:tc>
          <w:tcPr>
            <w:tcW w:w="2547" w:type="dxa"/>
          </w:tcPr>
          <w:p w14:paraId="405CB099" w14:textId="77777777" w:rsidR="002B64FD" w:rsidRDefault="002B64FD" w:rsidP="008C285E">
            <w:pPr>
              <w:tabs>
                <w:tab w:val="left" w:pos="3320"/>
              </w:tabs>
              <w:spacing w:before="120" w:after="120"/>
              <w:jc w:val="both"/>
            </w:pPr>
            <w:r>
              <w:t>D</w:t>
            </w:r>
            <w:r w:rsidR="000B48D3">
              <w:t>4</w:t>
            </w:r>
          </w:p>
        </w:tc>
        <w:tc>
          <w:tcPr>
            <w:tcW w:w="2547" w:type="dxa"/>
          </w:tcPr>
          <w:p w14:paraId="3EEFB386" w14:textId="77777777" w:rsidR="002B64FD" w:rsidRDefault="002B64FD" w:rsidP="008C285E">
            <w:pPr>
              <w:tabs>
                <w:tab w:val="left" w:pos="3320"/>
              </w:tabs>
              <w:spacing w:before="120" w:after="120"/>
              <w:jc w:val="both"/>
            </w:pPr>
            <w:r>
              <w:t>65</w:t>
            </w:r>
          </w:p>
        </w:tc>
        <w:tc>
          <w:tcPr>
            <w:tcW w:w="2547" w:type="dxa"/>
          </w:tcPr>
          <w:p w14:paraId="0CC702A2" w14:textId="77777777" w:rsidR="002B64FD" w:rsidRDefault="004173E1" w:rsidP="008C285E">
            <w:pPr>
              <w:tabs>
                <w:tab w:val="left" w:pos="3320"/>
              </w:tabs>
              <w:spacing w:before="120" w:after="120"/>
              <w:jc w:val="both"/>
            </w:pPr>
            <w:r>
              <w:t>58</w:t>
            </w:r>
          </w:p>
        </w:tc>
        <w:tc>
          <w:tcPr>
            <w:tcW w:w="2547" w:type="dxa"/>
          </w:tcPr>
          <w:p w14:paraId="49BCCA5B" w14:textId="77777777" w:rsidR="002B64FD" w:rsidRDefault="002B64FD" w:rsidP="008C285E">
            <w:pPr>
              <w:tabs>
                <w:tab w:val="left" w:pos="3320"/>
              </w:tabs>
              <w:spacing w:before="120" w:after="120"/>
              <w:jc w:val="both"/>
            </w:pPr>
            <w:r>
              <w:t>66</w:t>
            </w:r>
          </w:p>
        </w:tc>
      </w:tr>
    </w:tbl>
    <w:p w14:paraId="5FA9C2AE" w14:textId="77777777" w:rsidR="002B64FD" w:rsidRDefault="002B64FD" w:rsidP="008C285E">
      <w:pPr>
        <w:tabs>
          <w:tab w:val="left" w:pos="3320"/>
        </w:tabs>
        <w:spacing w:before="120" w:after="120"/>
        <w:jc w:val="both"/>
      </w:pPr>
      <w:r>
        <w:t>Với mức ý nghĩa 0.05, hãy đánh giá sự ảnh hưởng giống lúa, loại phân bón trên năng suất lúa.</w:t>
      </w:r>
    </w:p>
    <w:p w14:paraId="0E9E7CDC" w14:textId="77777777" w:rsidR="00DD14EB" w:rsidRDefault="00DD14EB" w:rsidP="008C285E">
      <w:pPr>
        <w:tabs>
          <w:tab w:val="left" w:pos="3320"/>
        </w:tabs>
        <w:spacing w:before="120" w:after="120"/>
        <w:jc w:val="both"/>
      </w:pPr>
      <w:r>
        <w:t>Giả thiết phân phối là chuẩn với phương sai đồng nhất.</w:t>
      </w:r>
    </w:p>
    <w:p w14:paraId="7128A9C2" w14:textId="77777777" w:rsidR="00B1517B" w:rsidRDefault="00B1517B" w:rsidP="008C285E">
      <w:pPr>
        <w:tabs>
          <w:tab w:val="left" w:pos="3320"/>
        </w:tabs>
        <w:spacing w:before="120" w:after="120"/>
        <w:jc w:val="both"/>
      </w:pPr>
      <w:r>
        <w:t xml:space="preserve">#H0: Trung bình năng suất lúa như nhau với 3 giống lúa </w:t>
      </w:r>
    </w:p>
    <w:p w14:paraId="40056D44" w14:textId="77777777" w:rsidR="00B1517B" w:rsidRDefault="00B1517B" w:rsidP="008C285E">
      <w:pPr>
        <w:tabs>
          <w:tab w:val="left" w:pos="3320"/>
        </w:tabs>
        <w:spacing w:before="120" w:after="120"/>
        <w:jc w:val="both"/>
      </w:pPr>
      <w:r>
        <w:t xml:space="preserve">         Trung bình năng suất lúa như nhau ứng với 4 loại phân bón  </w:t>
      </w:r>
    </w:p>
    <w:p w14:paraId="2B3D91DC" w14:textId="77777777" w:rsidR="00B1517B" w:rsidRDefault="00B1517B" w:rsidP="008C285E">
      <w:pPr>
        <w:tabs>
          <w:tab w:val="left" w:pos="3320"/>
        </w:tabs>
        <w:spacing w:before="120" w:after="120"/>
        <w:jc w:val="both"/>
      </w:pPr>
      <w:r>
        <w:t>#H1: Có sự ảnh hưởng giống lúa, loại phân bón trên năng suất lúa</w:t>
      </w:r>
    </w:p>
    <w:p w14:paraId="74117BB0" w14:textId="77777777" w:rsidR="009F2C79" w:rsidRDefault="009F2C79" w:rsidP="009F2C7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MauGop=scan()</w:t>
      </w:r>
    </w:p>
    <w:p w14:paraId="5DC2F5D0" w14:textId="77777777" w:rsidR="009F2C79" w:rsidRDefault="009F2C79" w:rsidP="009F2C7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60</w:t>
      </w:r>
      <w:r>
        <w:rPr>
          <w:rStyle w:val="gnkrckgcmrb"/>
          <w:rFonts w:ascii="Lucida Console" w:hAnsi="Lucida Console"/>
          <w:color w:val="0000FF"/>
        </w:rPr>
        <w:tab/>
        <w:t>55</w:t>
      </w:r>
      <w:r>
        <w:rPr>
          <w:rStyle w:val="gnkrckgcmrb"/>
          <w:rFonts w:ascii="Lucida Console" w:hAnsi="Lucida Console"/>
          <w:color w:val="0000FF"/>
        </w:rPr>
        <w:tab/>
        <w:t>65</w:t>
      </w:r>
    </w:p>
    <w:p w14:paraId="1B5D158A" w14:textId="77777777" w:rsidR="009F2C79" w:rsidRDefault="009F2C79" w:rsidP="009F2C7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4: </w:t>
      </w:r>
      <w:r>
        <w:rPr>
          <w:rStyle w:val="gnkrckgcmrb"/>
          <w:rFonts w:ascii="Lucida Console" w:hAnsi="Lucida Console"/>
          <w:color w:val="0000FF"/>
        </w:rPr>
        <w:t>50</w:t>
      </w:r>
      <w:r>
        <w:rPr>
          <w:rStyle w:val="gnkrckgcmrb"/>
          <w:rFonts w:ascii="Lucida Console" w:hAnsi="Lucida Console"/>
          <w:color w:val="0000FF"/>
        </w:rPr>
        <w:tab/>
        <w:t>50</w:t>
      </w:r>
      <w:r>
        <w:rPr>
          <w:rStyle w:val="gnkrckgcmrb"/>
          <w:rFonts w:ascii="Lucida Console" w:hAnsi="Lucida Console"/>
          <w:color w:val="0000FF"/>
        </w:rPr>
        <w:tab/>
        <w:t>48</w:t>
      </w:r>
    </w:p>
    <w:p w14:paraId="5D1014F7" w14:textId="77777777" w:rsidR="009F2C79" w:rsidRDefault="009F2C79" w:rsidP="009F2C7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7: </w:t>
      </w:r>
      <w:r>
        <w:rPr>
          <w:rStyle w:val="gnkrckgcmrb"/>
          <w:rFonts w:ascii="Lucida Console" w:hAnsi="Lucida Console"/>
          <w:color w:val="0000FF"/>
        </w:rPr>
        <w:t>85</w:t>
      </w:r>
      <w:r>
        <w:rPr>
          <w:rStyle w:val="gnkrckgcmrb"/>
          <w:rFonts w:ascii="Lucida Console" w:hAnsi="Lucida Console"/>
          <w:color w:val="0000FF"/>
        </w:rPr>
        <w:tab/>
        <w:t>46</w:t>
      </w:r>
      <w:r>
        <w:rPr>
          <w:rStyle w:val="gnkrckgcmrb"/>
          <w:rFonts w:ascii="Lucida Console" w:hAnsi="Lucida Console"/>
          <w:color w:val="0000FF"/>
        </w:rPr>
        <w:tab/>
        <w:t>74</w:t>
      </w:r>
    </w:p>
    <w:p w14:paraId="4D012CA9" w14:textId="77777777" w:rsidR="009F2C79" w:rsidRDefault="009F2C79" w:rsidP="009F2C7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0: </w:t>
      </w:r>
      <w:r>
        <w:rPr>
          <w:rStyle w:val="gnkrckgcmrb"/>
          <w:rFonts w:ascii="Lucida Console" w:hAnsi="Lucida Console"/>
          <w:color w:val="0000FF"/>
        </w:rPr>
        <w:t>65</w:t>
      </w:r>
      <w:r>
        <w:rPr>
          <w:rStyle w:val="gnkrckgcmrb"/>
          <w:rFonts w:ascii="Lucida Console" w:hAnsi="Lucida Console"/>
          <w:color w:val="0000FF"/>
        </w:rPr>
        <w:tab/>
        <w:t>58</w:t>
      </w:r>
      <w:r>
        <w:rPr>
          <w:rStyle w:val="gnkrckgcmrb"/>
          <w:rFonts w:ascii="Lucida Console" w:hAnsi="Lucida Console"/>
          <w:color w:val="0000FF"/>
        </w:rPr>
        <w:tab/>
        <w:t>66</w:t>
      </w:r>
    </w:p>
    <w:p w14:paraId="411B1C92" w14:textId="77777777" w:rsidR="009F2C79" w:rsidRDefault="009F2C79" w:rsidP="009F2C7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3: </w:t>
      </w:r>
    </w:p>
    <w:p w14:paraId="4823EA53" w14:textId="77777777" w:rsidR="009F2C79" w:rsidRDefault="009F2C79" w:rsidP="009F2C79">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Read 12 items</w:t>
      </w:r>
    </w:p>
    <w:p w14:paraId="24E15177" w14:textId="77777777" w:rsidR="009F2C79" w:rsidRDefault="009F2C79" w:rsidP="009F2C7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MauGop</w:t>
      </w:r>
    </w:p>
    <w:p w14:paraId="72FEF780" w14:textId="77777777" w:rsidR="009F2C79" w:rsidRDefault="009F2C79" w:rsidP="009F2C7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60 55 65 50 50 48 85 46 74 65 58 66</w:t>
      </w:r>
    </w:p>
    <w:p w14:paraId="3A69EF53" w14:textId="77777777" w:rsidR="009F2C79" w:rsidRDefault="009F2C79" w:rsidP="009F2C7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LoaiPhanBon=gl(4,3,12)</w:t>
      </w:r>
    </w:p>
    <w:p w14:paraId="0D0F0684" w14:textId="77777777" w:rsidR="009F2C79" w:rsidRDefault="009F2C79" w:rsidP="009F2C7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GiongLua=gl(3,1,12)</w:t>
      </w:r>
    </w:p>
    <w:p w14:paraId="1479B4BF" w14:textId="77777777" w:rsidR="009F2C79" w:rsidRDefault="009F2C79" w:rsidP="009F2C7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uLieu=data.frame(LoaiPhanBon,GiongLua,MauGop)</w:t>
      </w:r>
    </w:p>
    <w:p w14:paraId="1C17BF1B" w14:textId="77777777" w:rsidR="009F2C79" w:rsidRDefault="009F2C79" w:rsidP="009F2C7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uLieu</w:t>
      </w:r>
    </w:p>
    <w:p w14:paraId="560B3FBB" w14:textId="77777777" w:rsidR="009F2C79" w:rsidRDefault="009F2C79" w:rsidP="009F2C7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LoaiPhanBon GiongLua MauGop</w:t>
      </w:r>
    </w:p>
    <w:p w14:paraId="0898C95F" w14:textId="77777777" w:rsidR="009F2C79" w:rsidRDefault="009F2C79" w:rsidP="009F2C7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1        1     60</w:t>
      </w:r>
    </w:p>
    <w:p w14:paraId="6871EC38" w14:textId="77777777" w:rsidR="009F2C79" w:rsidRDefault="009F2C79" w:rsidP="009F2C7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            1        2     55</w:t>
      </w:r>
    </w:p>
    <w:p w14:paraId="75800EB6" w14:textId="77777777" w:rsidR="009F2C79" w:rsidRDefault="009F2C79" w:rsidP="009F2C7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3            1        3     65</w:t>
      </w:r>
    </w:p>
    <w:p w14:paraId="4CC14B4F" w14:textId="77777777" w:rsidR="009F2C79" w:rsidRDefault="009F2C79" w:rsidP="009F2C7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4            2        1     50</w:t>
      </w:r>
    </w:p>
    <w:p w14:paraId="2E7304D2" w14:textId="77777777" w:rsidR="009F2C79" w:rsidRDefault="009F2C79" w:rsidP="009F2C7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5            2        2     50</w:t>
      </w:r>
    </w:p>
    <w:p w14:paraId="0D8CAE14" w14:textId="77777777" w:rsidR="009F2C79" w:rsidRDefault="009F2C79" w:rsidP="009F2C7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6            2        3     48</w:t>
      </w:r>
    </w:p>
    <w:p w14:paraId="68FEFB2C" w14:textId="77777777" w:rsidR="009F2C79" w:rsidRDefault="009F2C79" w:rsidP="009F2C7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7            3        1     85</w:t>
      </w:r>
    </w:p>
    <w:p w14:paraId="18F6B2E2" w14:textId="77777777" w:rsidR="009F2C79" w:rsidRDefault="009F2C79" w:rsidP="009F2C7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8            3        2     46</w:t>
      </w:r>
    </w:p>
    <w:p w14:paraId="4B395128" w14:textId="77777777" w:rsidR="009F2C79" w:rsidRDefault="009F2C79" w:rsidP="009F2C7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            3        3     74</w:t>
      </w:r>
    </w:p>
    <w:p w14:paraId="70EB4930" w14:textId="77777777" w:rsidR="009F2C79" w:rsidRDefault="009F2C79" w:rsidP="009F2C7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0           4        1     65</w:t>
      </w:r>
    </w:p>
    <w:p w14:paraId="0D63B897" w14:textId="77777777" w:rsidR="009F2C79" w:rsidRDefault="009F2C79" w:rsidP="009F2C7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1           4        2     58</w:t>
      </w:r>
    </w:p>
    <w:p w14:paraId="45AD3FF6" w14:textId="77777777" w:rsidR="009F2C79" w:rsidRDefault="009F2C79" w:rsidP="009F2C7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2           4        3     66</w:t>
      </w:r>
    </w:p>
    <w:p w14:paraId="227BA8AB" w14:textId="77777777" w:rsidR="009F2C79" w:rsidRDefault="009F2C79" w:rsidP="009F2C79">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nova(lm(MauGop~LoaiPhanBon+GiongLua))</w:t>
      </w:r>
    </w:p>
    <w:p w14:paraId="7D027BF6" w14:textId="77777777" w:rsidR="009F2C79" w:rsidRDefault="009F2C79" w:rsidP="009F2C7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nalysis of Variance Table</w:t>
      </w:r>
    </w:p>
    <w:p w14:paraId="635A9662" w14:textId="77777777" w:rsidR="009F2C79" w:rsidRDefault="009F2C79" w:rsidP="009F2C79">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25481DEC" w14:textId="77777777" w:rsidR="009F2C79" w:rsidRDefault="009F2C79" w:rsidP="009F2C7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ponse: MauGop</w:t>
      </w:r>
    </w:p>
    <w:p w14:paraId="5AB0A4EC" w14:textId="77777777" w:rsidR="009F2C79" w:rsidRDefault="009F2C79" w:rsidP="009F2C7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Df Sum Sq Mean Sq F value Pr(&gt;F)</w:t>
      </w:r>
    </w:p>
    <w:p w14:paraId="45B3E8CC" w14:textId="77777777" w:rsidR="009F2C79" w:rsidRDefault="009F2C79" w:rsidP="009F2C7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LoaiPhanBon  3 576.33 192.111  2.2288 0.1854</w:t>
      </w:r>
    </w:p>
    <w:p w14:paraId="21F6A5A4" w14:textId="77777777" w:rsidR="009F2C79" w:rsidRDefault="009F2C79" w:rsidP="009F2C79">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GiongLua     2 382.17 191.083  2.2169 0.1902</w:t>
      </w:r>
    </w:p>
    <w:p w14:paraId="0E3D3BA7" w14:textId="77777777" w:rsidR="009F2C79" w:rsidRPr="009F2C79" w:rsidRDefault="009F2C79" w:rsidP="009F2C79">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Residuals    6 517.17  86.194               </w:t>
      </w:r>
    </w:p>
    <w:p w14:paraId="5E263C8C" w14:textId="77777777" w:rsidR="00B1517B" w:rsidRPr="009F2C79" w:rsidRDefault="004173E1" w:rsidP="008C285E">
      <w:pPr>
        <w:tabs>
          <w:tab w:val="left" w:pos="3320"/>
        </w:tabs>
        <w:spacing w:before="120" w:after="120"/>
        <w:jc w:val="both"/>
      </w:pPr>
      <w:r w:rsidRPr="009F2C79">
        <w:t>Loại phân bón: p-value=</w:t>
      </w:r>
      <w:r w:rsidR="009F2C79" w:rsidRPr="009F2C79">
        <w:rPr>
          <w:rStyle w:val="gnkrckgcgsb"/>
          <w:color w:val="000000"/>
          <w:bdr w:val="none" w:sz="0" w:space="0" w:color="auto" w:frame="1"/>
        </w:rPr>
        <w:t>0.1854</w:t>
      </w:r>
      <w:r w:rsidRPr="009F2C79">
        <w:rPr>
          <w:rStyle w:val="gnkrckgcgsb"/>
          <w:color w:val="000000"/>
          <w:bdr w:val="none" w:sz="0" w:space="0" w:color="auto" w:frame="1"/>
        </w:rPr>
        <w:t>&gt;0.05 nên</w:t>
      </w:r>
      <w:r w:rsidR="009F2C79" w:rsidRPr="009F2C79">
        <w:rPr>
          <w:rStyle w:val="gnkrckgcgsb"/>
          <w:color w:val="000000"/>
          <w:bdr w:val="none" w:sz="0" w:space="0" w:color="auto" w:frame="1"/>
        </w:rPr>
        <w:t xml:space="preserve"> </w:t>
      </w:r>
      <w:r w:rsidR="00A32D4C">
        <w:rPr>
          <w:rStyle w:val="gnkrckgcgsb"/>
          <w:color w:val="000000"/>
          <w:bdr w:val="none" w:sz="0" w:space="0" w:color="auto" w:frame="1"/>
        </w:rPr>
        <w:t xml:space="preserve">4 </w:t>
      </w:r>
      <w:r w:rsidRPr="009F2C79">
        <w:rPr>
          <w:rStyle w:val="gnkrckgcgsb"/>
          <w:color w:val="000000"/>
          <w:bdr w:val="none" w:sz="0" w:space="0" w:color="auto" w:frame="1"/>
        </w:rPr>
        <w:t xml:space="preserve">loại phân bón này </w:t>
      </w:r>
      <w:r w:rsidR="00A32D4C">
        <w:rPr>
          <w:rStyle w:val="gnkrckgcgsb"/>
          <w:color w:val="000000"/>
          <w:bdr w:val="none" w:sz="0" w:space="0" w:color="auto" w:frame="1"/>
        </w:rPr>
        <w:t xml:space="preserve">như nhau </w:t>
      </w:r>
      <w:r w:rsidRPr="009F2C79">
        <w:rPr>
          <w:rStyle w:val="gnkrckgcgsb"/>
          <w:color w:val="000000"/>
          <w:bdr w:val="none" w:sz="0" w:space="0" w:color="auto" w:frame="1"/>
        </w:rPr>
        <w:t>không ảnh hưởng đến năng suất</w:t>
      </w:r>
      <w:r w:rsidR="00A32D4C">
        <w:rPr>
          <w:rStyle w:val="gnkrckgcgsb"/>
          <w:color w:val="000000"/>
          <w:bdr w:val="none" w:sz="0" w:space="0" w:color="auto" w:frame="1"/>
        </w:rPr>
        <w:t>.</w:t>
      </w:r>
    </w:p>
    <w:p w14:paraId="7BEDC09D" w14:textId="77777777" w:rsidR="002B64FD" w:rsidRPr="009F2C79" w:rsidRDefault="009F2C79" w:rsidP="008C285E">
      <w:pPr>
        <w:tabs>
          <w:tab w:val="left" w:pos="3320"/>
        </w:tabs>
        <w:spacing w:before="120" w:after="120"/>
        <w:jc w:val="both"/>
        <w:rPr>
          <w:rStyle w:val="gnkrckgcgsb"/>
          <w:color w:val="000000"/>
          <w:bdr w:val="none" w:sz="0" w:space="0" w:color="auto" w:frame="1"/>
        </w:rPr>
      </w:pPr>
      <w:r w:rsidRPr="009F2C79">
        <w:rPr>
          <w:rStyle w:val="gnkrckgcgsb"/>
          <w:color w:val="000000"/>
          <w:bdr w:val="none" w:sz="0" w:space="0" w:color="auto" w:frame="1"/>
        </w:rPr>
        <w:t xml:space="preserve">Giống lúa: </w:t>
      </w:r>
      <w:r w:rsidRPr="009F2C79">
        <w:t>p-value=</w:t>
      </w:r>
      <w:r w:rsidRPr="009F2C79">
        <w:rPr>
          <w:rStyle w:val="gnkrckgcgsb"/>
          <w:color w:val="000000"/>
          <w:bdr w:val="none" w:sz="0" w:space="0" w:color="auto" w:frame="1"/>
        </w:rPr>
        <w:t xml:space="preserve">0.1902&gt;0.05 nên </w:t>
      </w:r>
      <w:r w:rsidR="00A32D4C">
        <w:rPr>
          <w:rStyle w:val="gnkrckgcgsb"/>
          <w:color w:val="000000"/>
          <w:bdr w:val="none" w:sz="0" w:space="0" w:color="auto" w:frame="1"/>
        </w:rPr>
        <w:t xml:space="preserve">3 </w:t>
      </w:r>
      <w:r w:rsidRPr="009F2C79">
        <w:rPr>
          <w:rStyle w:val="gnkrckgcgsb"/>
          <w:color w:val="000000"/>
          <w:bdr w:val="none" w:sz="0" w:space="0" w:color="auto" w:frame="1"/>
        </w:rPr>
        <w:t xml:space="preserve">loại </w:t>
      </w:r>
      <w:r>
        <w:rPr>
          <w:rStyle w:val="gnkrckgcgsb"/>
          <w:color w:val="000000"/>
          <w:bdr w:val="none" w:sz="0" w:space="0" w:color="auto" w:frame="1"/>
        </w:rPr>
        <w:t>giống lúa</w:t>
      </w:r>
      <w:r w:rsidRPr="009F2C79">
        <w:rPr>
          <w:rStyle w:val="gnkrckgcgsb"/>
          <w:color w:val="000000"/>
          <w:bdr w:val="none" w:sz="0" w:space="0" w:color="auto" w:frame="1"/>
        </w:rPr>
        <w:t xml:space="preserve"> này</w:t>
      </w:r>
      <w:r w:rsidR="00A32D4C">
        <w:rPr>
          <w:rStyle w:val="gnkrckgcgsb"/>
          <w:color w:val="000000"/>
          <w:bdr w:val="none" w:sz="0" w:space="0" w:color="auto" w:frame="1"/>
        </w:rPr>
        <w:t xml:space="preserve"> như nhau</w:t>
      </w:r>
      <w:r w:rsidRPr="009F2C79">
        <w:rPr>
          <w:rStyle w:val="gnkrckgcgsb"/>
          <w:color w:val="000000"/>
          <w:bdr w:val="none" w:sz="0" w:space="0" w:color="auto" w:frame="1"/>
        </w:rPr>
        <w:t xml:space="preserve"> không ảnh hưởng đến năng suất</w:t>
      </w:r>
      <w:r>
        <w:rPr>
          <w:rStyle w:val="gnkrckgcgsb"/>
          <w:color w:val="000000"/>
          <w:bdr w:val="none" w:sz="0" w:space="0" w:color="auto" w:frame="1"/>
        </w:rPr>
        <w:t>.</w:t>
      </w:r>
    </w:p>
    <w:p w14:paraId="6B034D9B" w14:textId="77777777" w:rsidR="00E2116F" w:rsidRDefault="00E2116F" w:rsidP="008C285E">
      <w:pPr>
        <w:tabs>
          <w:tab w:val="left" w:pos="3320"/>
        </w:tabs>
        <w:spacing w:before="120" w:after="120"/>
        <w:jc w:val="both"/>
      </w:pPr>
    </w:p>
    <w:p w14:paraId="78C515D6" w14:textId="77777777" w:rsidR="00AD63AC" w:rsidRPr="00E2116F" w:rsidRDefault="00AD63AC" w:rsidP="008C285E">
      <w:pPr>
        <w:tabs>
          <w:tab w:val="left" w:pos="3320"/>
        </w:tabs>
        <w:spacing w:before="120" w:after="120"/>
        <w:jc w:val="both"/>
      </w:pPr>
    </w:p>
    <w:p w14:paraId="3BE3AD8D" w14:textId="77777777" w:rsidR="00C85922" w:rsidRDefault="006A2F57" w:rsidP="008C285E">
      <w:pPr>
        <w:tabs>
          <w:tab w:val="left" w:pos="3320"/>
        </w:tabs>
        <w:spacing w:before="120" w:after="120"/>
        <w:jc w:val="both"/>
        <w:rPr>
          <w:rFonts w:ascii="Arial" w:hAnsi="Arial" w:cs="Arial"/>
          <w:b/>
          <w:i/>
        </w:rPr>
      </w:pPr>
      <w:r>
        <w:rPr>
          <w:rFonts w:ascii="Arial" w:hAnsi="Arial" w:cs="Arial"/>
          <w:b/>
          <w:i/>
        </w:rPr>
        <w:t xml:space="preserve">Bài tập </w:t>
      </w:r>
      <w:r w:rsidR="005E36F8">
        <w:rPr>
          <w:rFonts w:ascii="Arial" w:hAnsi="Arial" w:cs="Arial"/>
          <w:b/>
          <w:i/>
        </w:rPr>
        <w:t>Luyện tập</w:t>
      </w:r>
    </w:p>
    <w:p w14:paraId="2885C8F9" w14:textId="77777777" w:rsidR="0041320B" w:rsidRPr="00BE152F" w:rsidRDefault="0041320B" w:rsidP="008C285E">
      <w:pPr>
        <w:tabs>
          <w:tab w:val="left" w:pos="3320"/>
        </w:tabs>
        <w:spacing w:before="120" w:after="120"/>
        <w:jc w:val="both"/>
        <w:rPr>
          <w:b/>
          <w:i/>
        </w:rPr>
      </w:pPr>
      <w:r w:rsidRPr="00BE152F">
        <w:rPr>
          <w:b/>
          <w:i/>
        </w:rPr>
        <w:t>Khoảng tin cậy:</w:t>
      </w:r>
    </w:p>
    <w:p w14:paraId="2F7BCEA0" w14:textId="77777777" w:rsidR="00E86CD3" w:rsidRPr="00BE152F" w:rsidRDefault="00D44246" w:rsidP="00E86CD3">
      <w:pPr>
        <w:pStyle w:val="ListParagraph"/>
        <w:widowControl w:val="0"/>
        <w:ind w:left="0" w:right="432"/>
        <w:jc w:val="both"/>
        <w:rPr>
          <w:sz w:val="24"/>
          <w:szCs w:val="24"/>
        </w:rPr>
      </w:pPr>
      <w:r>
        <w:rPr>
          <w:b/>
          <w:sz w:val="24"/>
          <w:szCs w:val="24"/>
        </w:rPr>
        <w:t>1</w:t>
      </w:r>
      <w:r w:rsidR="00E86CD3" w:rsidRPr="00BE152F">
        <w:rPr>
          <w:b/>
          <w:sz w:val="24"/>
          <w:szCs w:val="24"/>
        </w:rPr>
        <w:t xml:space="preserve">. </w:t>
      </w:r>
      <w:r w:rsidR="00E86CD3" w:rsidRPr="00BE152F">
        <w:rPr>
          <w:sz w:val="24"/>
          <w:szCs w:val="24"/>
        </w:rPr>
        <w:t xml:space="preserve"> Một mẫu ngẫu nhiên kích thước </w:t>
      </w:r>
      <w:r w:rsidR="00E86CD3" w:rsidRPr="00BE152F">
        <w:rPr>
          <w:i/>
          <w:sz w:val="24"/>
          <w:szCs w:val="24"/>
        </w:rPr>
        <w:t>n</w:t>
      </w:r>
      <w:r w:rsidR="00E86CD3" w:rsidRPr="00BE152F">
        <w:rPr>
          <w:sz w:val="24"/>
          <w:szCs w:val="24"/>
          <w:vertAlign w:val="subscript"/>
        </w:rPr>
        <w:t>1</w:t>
      </w:r>
      <w:r w:rsidR="00E86CD3" w:rsidRPr="00BE152F">
        <w:rPr>
          <w:sz w:val="24"/>
          <w:szCs w:val="24"/>
        </w:rPr>
        <w:t xml:space="preserve">=25 được lấy từ một tổng thể có phân phối  chuẩn với độ lệch chuẩn 5 và cho giá trị trung bình </w:t>
      </w:r>
      <w:r w:rsidR="00E86CD3" w:rsidRPr="00BE152F">
        <w:rPr>
          <w:position w:val="-6"/>
          <w:sz w:val="24"/>
          <w:szCs w:val="24"/>
        </w:rPr>
        <w:object w:dxaOrig="760" w:dyaOrig="340" w14:anchorId="30638F2C">
          <v:shape id="_x0000_i1066" type="#_x0000_t75" style="width:38.25pt;height:17.25pt" o:ole="">
            <v:imagedata r:id="rId104" o:title=""/>
          </v:shape>
          <o:OLEObject Type="Embed" ProgID="Equation.DSMT4" ShapeID="_x0000_i1066" DrawAspect="Content" ObjectID="_1670711034" r:id="rId105"/>
        </w:object>
      </w:r>
      <w:r w:rsidR="00E86CD3" w:rsidRPr="00BE152F">
        <w:rPr>
          <w:sz w:val="24"/>
          <w:szCs w:val="24"/>
        </w:rPr>
        <w:t xml:space="preserve">. Một mẫu ngẫu nhiên thứ hai kích thước </w:t>
      </w:r>
      <w:r w:rsidR="00E86CD3" w:rsidRPr="00BE152F">
        <w:rPr>
          <w:i/>
          <w:sz w:val="24"/>
          <w:szCs w:val="24"/>
        </w:rPr>
        <w:t>n</w:t>
      </w:r>
      <w:r w:rsidR="00E86CD3" w:rsidRPr="00BE152F">
        <w:rPr>
          <w:sz w:val="24"/>
          <w:szCs w:val="24"/>
          <w:vertAlign w:val="subscript"/>
        </w:rPr>
        <w:t>2</w:t>
      </w:r>
      <w:r w:rsidR="00E86CD3" w:rsidRPr="00BE152F">
        <w:rPr>
          <w:i/>
          <w:sz w:val="24"/>
          <w:szCs w:val="24"/>
          <w:vertAlign w:val="subscript"/>
        </w:rPr>
        <w:t xml:space="preserve"> </w:t>
      </w:r>
      <w:r w:rsidR="00E86CD3" w:rsidRPr="00BE152F">
        <w:rPr>
          <w:sz w:val="24"/>
          <w:szCs w:val="24"/>
        </w:rPr>
        <w:t xml:space="preserve">= 6  được lấy từ một tổng thể khác cũng có phân phối chuẩn với độ lệch chuẩn 3, và cho giá trị trung bình </w:t>
      </w:r>
      <w:r w:rsidR="00E86CD3" w:rsidRPr="00BE152F">
        <w:rPr>
          <w:position w:val="-6"/>
          <w:sz w:val="24"/>
          <w:szCs w:val="24"/>
        </w:rPr>
        <w:object w:dxaOrig="780" w:dyaOrig="340" w14:anchorId="767868DE">
          <v:shape id="_x0000_i1067" type="#_x0000_t75" style="width:39pt;height:17.25pt" o:ole="">
            <v:imagedata r:id="rId106" o:title=""/>
          </v:shape>
          <o:OLEObject Type="Embed" ProgID="Equation.DSMT4" ShapeID="_x0000_i1067" DrawAspect="Content" ObjectID="_1670711035" r:id="rId107"/>
        </w:object>
      </w:r>
      <w:r w:rsidR="00E86CD3" w:rsidRPr="00BE152F">
        <w:rPr>
          <w:sz w:val="24"/>
          <w:szCs w:val="24"/>
        </w:rPr>
        <w:t xml:space="preserve">. Xác định khoảng tin cậy 94% cho </w:t>
      </w:r>
      <w:r w:rsidR="00E86CD3" w:rsidRPr="00BE152F">
        <w:rPr>
          <w:position w:val="-12"/>
          <w:sz w:val="24"/>
          <w:szCs w:val="24"/>
        </w:rPr>
        <w:object w:dxaOrig="720" w:dyaOrig="360" w14:anchorId="045BFD58">
          <v:shape id="_x0000_i1068" type="#_x0000_t75" style="width:36pt;height:18pt" o:ole="">
            <v:imagedata r:id="rId108" o:title=""/>
          </v:shape>
          <o:OLEObject Type="Embed" ProgID="Equation.DSMT4" ShapeID="_x0000_i1068" DrawAspect="Content" ObjectID="_1670711036" r:id="rId109"/>
        </w:object>
      </w:r>
      <w:r w:rsidR="00E86CD3" w:rsidRPr="00BE152F">
        <w:rPr>
          <w:sz w:val="24"/>
          <w:szCs w:val="24"/>
        </w:rPr>
        <w:t>.</w:t>
      </w:r>
    </w:p>
    <w:p w14:paraId="3BB2A59E" w14:textId="77777777" w:rsidR="00E86CD3" w:rsidRPr="00BE152F" w:rsidRDefault="00D44246" w:rsidP="00E86CD3">
      <w:pPr>
        <w:pStyle w:val="ListParagraph"/>
        <w:widowControl w:val="0"/>
        <w:ind w:left="0" w:right="432"/>
        <w:jc w:val="both"/>
        <w:rPr>
          <w:sz w:val="24"/>
          <w:szCs w:val="24"/>
        </w:rPr>
      </w:pPr>
      <w:r>
        <w:rPr>
          <w:b/>
          <w:sz w:val="24"/>
          <w:szCs w:val="24"/>
        </w:rPr>
        <w:t>2</w:t>
      </w:r>
      <w:r w:rsidR="00E86CD3" w:rsidRPr="00BE152F">
        <w:rPr>
          <w:b/>
          <w:sz w:val="24"/>
          <w:szCs w:val="24"/>
        </w:rPr>
        <w:t>.</w:t>
      </w:r>
      <w:r w:rsidR="00E86CD3" w:rsidRPr="00BE152F">
        <w:rPr>
          <w:sz w:val="24"/>
          <w:szCs w:val="24"/>
        </w:rPr>
        <w:t xml:space="preserve"> Trong một phản ứng hóa học, hai chất xúc tác được so sánh về tác động lên hiệu suất của quá trình phản ứng. Một mẫu 12 phản ứng được sử dụng chất xúc tác 1 và một mẫu 10 phản ứng được sử dụng chất xúc tác 2. 12 mẫu sử dụng chất xúc tác 1 cho khối lượng bình quân 85 với độ lệch chuẩn mẫu 4 và khối lượng bình quân cho mẫu thứ hai là 81 với độ lệch chuẩn 5. Xác định khoảng tin cậy 90% cho hiệu số giữa các trung bình tổng thể, giả thiết các tổng thể có phân phối xấp xỉ chuẩn với các giá trị phương sai bằng nhau.</w:t>
      </w:r>
    </w:p>
    <w:p w14:paraId="4F8881E7" w14:textId="77777777" w:rsidR="00E86CD3" w:rsidRPr="00BE152F" w:rsidRDefault="00D44246" w:rsidP="00E86CD3">
      <w:pPr>
        <w:pStyle w:val="ListParagraph"/>
        <w:widowControl w:val="0"/>
        <w:ind w:left="0" w:right="432"/>
        <w:jc w:val="both"/>
        <w:rPr>
          <w:sz w:val="24"/>
          <w:szCs w:val="24"/>
        </w:rPr>
      </w:pPr>
      <w:r>
        <w:rPr>
          <w:b/>
          <w:sz w:val="24"/>
          <w:szCs w:val="24"/>
        </w:rPr>
        <w:t>3</w:t>
      </w:r>
      <w:r w:rsidR="00E86CD3" w:rsidRPr="00BE152F">
        <w:rPr>
          <w:b/>
          <w:sz w:val="24"/>
          <w:szCs w:val="24"/>
        </w:rPr>
        <w:t>.</w:t>
      </w:r>
      <w:r w:rsidR="00E86CD3" w:rsidRPr="00BE152F">
        <w:rPr>
          <w:sz w:val="24"/>
          <w:szCs w:val="24"/>
        </w:rPr>
        <w:t xml:space="preserve">  Dữ liệu sau đây, được ghi nhận theo ngày, thể hiện khoảng thời gian hồi phục đối với các bệnh nhân được điều trị ngẫu nhiên bằng một trong hai loại thuốc để điều trị nhiễm trùng bang quang nặng: </w:t>
      </w:r>
    </w:p>
    <w:tbl>
      <w:tblPr>
        <w:tblW w:w="0" w:type="auto"/>
        <w:tblInd w:w="3468" w:type="dxa"/>
        <w:tblLook w:val="04A0" w:firstRow="1" w:lastRow="0" w:firstColumn="1" w:lastColumn="0" w:noHBand="0" w:noVBand="1"/>
      </w:tblPr>
      <w:tblGrid>
        <w:gridCol w:w="1620"/>
        <w:gridCol w:w="1530"/>
      </w:tblGrid>
      <w:tr w:rsidR="00E86CD3" w:rsidRPr="00BE152F" w14:paraId="2182A6F3" w14:textId="77777777" w:rsidTr="00AB2439">
        <w:tc>
          <w:tcPr>
            <w:tcW w:w="1620" w:type="dxa"/>
            <w:tcBorders>
              <w:bottom w:val="single" w:sz="4" w:space="0" w:color="auto"/>
            </w:tcBorders>
          </w:tcPr>
          <w:p w14:paraId="42EC5D26" w14:textId="77777777" w:rsidR="00E86CD3" w:rsidRPr="00BE152F" w:rsidRDefault="00E86CD3" w:rsidP="00AB2439">
            <w:pPr>
              <w:widowControl w:val="0"/>
              <w:tabs>
                <w:tab w:val="left" w:pos="0"/>
              </w:tabs>
              <w:ind w:right="432"/>
              <w:jc w:val="center"/>
            </w:pPr>
            <w:r w:rsidRPr="00BE152F">
              <w:t>Loại thuốc 1</w:t>
            </w:r>
          </w:p>
        </w:tc>
        <w:tc>
          <w:tcPr>
            <w:tcW w:w="1530" w:type="dxa"/>
            <w:tcBorders>
              <w:bottom w:val="single" w:sz="4" w:space="0" w:color="auto"/>
            </w:tcBorders>
          </w:tcPr>
          <w:p w14:paraId="00BE59AB" w14:textId="77777777" w:rsidR="00E86CD3" w:rsidRPr="00BE152F" w:rsidRDefault="00E86CD3" w:rsidP="00AB2439">
            <w:pPr>
              <w:widowControl w:val="0"/>
              <w:tabs>
                <w:tab w:val="left" w:pos="0"/>
              </w:tabs>
              <w:ind w:right="432"/>
              <w:jc w:val="center"/>
            </w:pPr>
            <w:r w:rsidRPr="00BE152F">
              <w:t>Loại thuốc 2</w:t>
            </w:r>
          </w:p>
        </w:tc>
      </w:tr>
      <w:tr w:rsidR="00E86CD3" w:rsidRPr="00BE152F" w14:paraId="6CB76646" w14:textId="77777777" w:rsidTr="00AB2439">
        <w:tc>
          <w:tcPr>
            <w:tcW w:w="1620" w:type="dxa"/>
            <w:tcBorders>
              <w:top w:val="single" w:sz="4" w:space="0" w:color="auto"/>
            </w:tcBorders>
          </w:tcPr>
          <w:p w14:paraId="2C4B8A1A" w14:textId="77777777" w:rsidR="00E86CD3" w:rsidRPr="00BE152F" w:rsidRDefault="00E86CD3" w:rsidP="00AB2439">
            <w:pPr>
              <w:widowControl w:val="0"/>
              <w:tabs>
                <w:tab w:val="left" w:pos="0"/>
              </w:tabs>
              <w:ind w:right="432"/>
              <w:jc w:val="center"/>
            </w:pPr>
            <w:r w:rsidRPr="00BE152F">
              <w:rPr>
                <w:position w:val="-50"/>
              </w:rPr>
              <w:object w:dxaOrig="780" w:dyaOrig="1140" w14:anchorId="5812D3A3">
                <v:shape id="_x0000_i1069" type="#_x0000_t75" style="width:39pt;height:57pt" o:ole="">
                  <v:imagedata r:id="rId110" o:title=""/>
                </v:shape>
                <o:OLEObject Type="Embed" ProgID="Equation.DSMT4" ShapeID="_x0000_i1069" DrawAspect="Content" ObjectID="_1670711037" r:id="rId111"/>
              </w:object>
            </w:r>
          </w:p>
        </w:tc>
        <w:tc>
          <w:tcPr>
            <w:tcW w:w="1530" w:type="dxa"/>
            <w:tcBorders>
              <w:top w:val="single" w:sz="4" w:space="0" w:color="auto"/>
            </w:tcBorders>
          </w:tcPr>
          <w:p w14:paraId="68FDD3E8" w14:textId="77777777" w:rsidR="00E86CD3" w:rsidRPr="00BE152F" w:rsidRDefault="00E86CD3" w:rsidP="00AB2439">
            <w:pPr>
              <w:widowControl w:val="0"/>
              <w:tabs>
                <w:tab w:val="left" w:pos="0"/>
              </w:tabs>
              <w:ind w:right="432"/>
              <w:jc w:val="center"/>
            </w:pPr>
            <w:r w:rsidRPr="00BE152F">
              <w:rPr>
                <w:position w:val="-50"/>
              </w:rPr>
              <w:object w:dxaOrig="780" w:dyaOrig="1140" w14:anchorId="654DF6AB">
                <v:shape id="_x0000_i1070" type="#_x0000_t75" style="width:39pt;height:57pt" o:ole="">
                  <v:imagedata r:id="rId112" o:title=""/>
                </v:shape>
                <o:OLEObject Type="Embed" ProgID="Equation.DSMT4" ShapeID="_x0000_i1070" DrawAspect="Content" ObjectID="_1670711038" r:id="rId113"/>
              </w:object>
            </w:r>
          </w:p>
        </w:tc>
      </w:tr>
    </w:tbl>
    <w:p w14:paraId="52DB7EAB" w14:textId="77777777" w:rsidR="00E86CD3" w:rsidRPr="00BE152F" w:rsidRDefault="00E86CD3" w:rsidP="00E86CD3">
      <w:pPr>
        <w:pStyle w:val="ListParagraph"/>
        <w:widowControl w:val="0"/>
        <w:ind w:left="0" w:right="432" w:firstLine="720"/>
        <w:jc w:val="both"/>
        <w:rPr>
          <w:sz w:val="24"/>
          <w:szCs w:val="24"/>
        </w:rPr>
      </w:pPr>
      <w:r w:rsidRPr="00BE152F">
        <w:rPr>
          <w:sz w:val="24"/>
          <w:szCs w:val="24"/>
        </w:rPr>
        <w:t>Xác định khoảng tin cậy 99% cho  hiệu thời gian hồi phục trung bình cho hai loại thuốc, giả thiết các tổng thể có phân phối chuẩn với phương sai bằng nhau.</w:t>
      </w:r>
    </w:p>
    <w:p w14:paraId="49974E0C" w14:textId="77777777" w:rsidR="00E86CD3" w:rsidRPr="00BE152F" w:rsidRDefault="00D44246" w:rsidP="00E86CD3">
      <w:pPr>
        <w:pStyle w:val="ListParagraph"/>
        <w:widowControl w:val="0"/>
        <w:ind w:left="0" w:right="432"/>
        <w:jc w:val="both"/>
        <w:rPr>
          <w:sz w:val="24"/>
          <w:szCs w:val="24"/>
        </w:rPr>
      </w:pPr>
      <w:r>
        <w:rPr>
          <w:b/>
          <w:sz w:val="24"/>
          <w:szCs w:val="24"/>
        </w:rPr>
        <w:t>4</w:t>
      </w:r>
      <w:r w:rsidR="00E86CD3" w:rsidRPr="00BE152F">
        <w:rPr>
          <w:b/>
          <w:sz w:val="24"/>
          <w:szCs w:val="24"/>
        </w:rPr>
        <w:t>.</w:t>
      </w:r>
      <w:r w:rsidR="00E86CD3" w:rsidRPr="00BE152F">
        <w:rPr>
          <w:sz w:val="24"/>
          <w:szCs w:val="24"/>
        </w:rPr>
        <w:t xml:space="preserve"> Trong một nghiên cứu được tiến hành tại Học viện bách khoa Virginia và Đại học tổng hợp bang về phát triển của ectomycorrhizal, một mối quan hệ cộng sinh giữa các rễ cây và nấm trong đó các khoáng chất được chuyển từ nấm sang cây và đường từ cây sang nấm, 20 cây giống sồi đỏ miền Bắc bị nấm </w:t>
      </w:r>
      <w:r w:rsidR="00E86CD3" w:rsidRPr="00BE152F">
        <w:rPr>
          <w:i/>
          <w:sz w:val="24"/>
          <w:szCs w:val="24"/>
        </w:rPr>
        <w:t xml:space="preserve">Pisolithus tinctorus </w:t>
      </w:r>
      <w:r w:rsidR="00E86CD3" w:rsidRPr="00BE152F">
        <w:rPr>
          <w:sz w:val="24"/>
          <w:szCs w:val="24"/>
        </w:rPr>
        <w:t>được trồng trong nhà kính. Tất cả các cây giống đều được trồng trong cùng một loại đất và có mức chiếu sáng và nước như nhau. Một nửa không nhận được nitơ trong thời gian trồng để làm cây đối chứng và số còn lại nhận được 368 phần triệu nitơ dưới dạng NaNO</w:t>
      </w:r>
      <w:r w:rsidR="00E86CD3" w:rsidRPr="00BE152F">
        <w:rPr>
          <w:sz w:val="24"/>
          <w:szCs w:val="24"/>
          <w:vertAlign w:val="subscript"/>
        </w:rPr>
        <w:t>3</w:t>
      </w:r>
      <w:r w:rsidR="00E86CD3" w:rsidRPr="00BE152F">
        <w:rPr>
          <w:sz w:val="24"/>
          <w:szCs w:val="24"/>
        </w:rPr>
        <w:t xml:space="preserve">. Các trọng lượng gốc được xác định bằng gam trong ngày cuối cùng của 140 ngày như sau: </w:t>
      </w:r>
    </w:p>
    <w:p w14:paraId="4C99F9BA" w14:textId="77777777" w:rsidR="00E86CD3" w:rsidRPr="00BE152F" w:rsidRDefault="00E86CD3" w:rsidP="00E86CD3">
      <w:pPr>
        <w:pStyle w:val="ListParagraph"/>
        <w:widowControl w:val="0"/>
        <w:ind w:left="0" w:right="432"/>
        <w:jc w:val="both"/>
        <w:rPr>
          <w:sz w:val="24"/>
          <w:szCs w:val="24"/>
        </w:rPr>
      </w:pPr>
    </w:p>
    <w:p w14:paraId="4A0E2677" w14:textId="77777777" w:rsidR="00E86CD3" w:rsidRPr="00BE152F" w:rsidRDefault="00E86CD3" w:rsidP="00E86CD3">
      <w:pPr>
        <w:pStyle w:val="ListParagraph"/>
        <w:widowControl w:val="0"/>
        <w:ind w:left="0" w:right="432"/>
        <w:jc w:val="both"/>
        <w:rPr>
          <w:sz w:val="24"/>
          <w:szCs w:val="24"/>
        </w:rPr>
      </w:pPr>
    </w:p>
    <w:tbl>
      <w:tblPr>
        <w:tblW w:w="0" w:type="auto"/>
        <w:jc w:val="center"/>
        <w:tblBorders>
          <w:top w:val="single" w:sz="4" w:space="0" w:color="auto"/>
        </w:tblBorders>
        <w:tblLook w:val="04A0" w:firstRow="1" w:lastRow="0" w:firstColumn="1" w:lastColumn="0" w:noHBand="0" w:noVBand="1"/>
      </w:tblPr>
      <w:tblGrid>
        <w:gridCol w:w="1679"/>
        <w:gridCol w:w="1981"/>
      </w:tblGrid>
      <w:tr w:rsidR="00E86CD3" w:rsidRPr="00BE152F" w14:paraId="2BA7F629" w14:textId="77777777" w:rsidTr="00AB2439">
        <w:trPr>
          <w:jc w:val="center"/>
        </w:trPr>
        <w:tc>
          <w:tcPr>
            <w:tcW w:w="1679" w:type="dxa"/>
            <w:tcBorders>
              <w:top w:val="nil"/>
              <w:bottom w:val="single" w:sz="4" w:space="0" w:color="auto"/>
              <w:right w:val="single" w:sz="4" w:space="0" w:color="auto"/>
            </w:tcBorders>
            <w:vAlign w:val="center"/>
          </w:tcPr>
          <w:p w14:paraId="1BE69187" w14:textId="77777777" w:rsidR="00E86CD3" w:rsidRPr="00BE152F" w:rsidRDefault="00E86CD3" w:rsidP="00AB2439">
            <w:pPr>
              <w:widowControl w:val="0"/>
              <w:ind w:right="432"/>
              <w:jc w:val="center"/>
              <w:rPr>
                <w:vertAlign w:val="subscript"/>
              </w:rPr>
            </w:pPr>
            <w:r w:rsidRPr="00BE152F">
              <w:rPr>
                <w:vertAlign w:val="subscript"/>
              </w:rPr>
              <w:t>Không có Nitơ</w:t>
            </w:r>
          </w:p>
        </w:tc>
        <w:tc>
          <w:tcPr>
            <w:tcW w:w="1981" w:type="dxa"/>
            <w:tcBorders>
              <w:top w:val="nil"/>
              <w:left w:val="single" w:sz="4" w:space="0" w:color="auto"/>
              <w:bottom w:val="single" w:sz="4" w:space="0" w:color="auto"/>
            </w:tcBorders>
            <w:vAlign w:val="center"/>
          </w:tcPr>
          <w:p w14:paraId="7769A9E7" w14:textId="77777777" w:rsidR="00E86CD3" w:rsidRPr="00BE152F" w:rsidRDefault="00E86CD3" w:rsidP="00AB2439">
            <w:pPr>
              <w:widowControl w:val="0"/>
              <w:ind w:right="432"/>
              <w:jc w:val="center"/>
              <w:rPr>
                <w:vertAlign w:val="subscript"/>
              </w:rPr>
            </w:pPr>
            <w:r w:rsidRPr="00BE152F">
              <w:rPr>
                <w:vertAlign w:val="subscript"/>
              </w:rPr>
              <w:t>Có Nitơ</w:t>
            </w:r>
          </w:p>
        </w:tc>
      </w:tr>
      <w:tr w:rsidR="00E86CD3" w:rsidRPr="00BE152F" w14:paraId="1B6D23E9" w14:textId="77777777" w:rsidTr="00AB2439">
        <w:trPr>
          <w:jc w:val="center"/>
        </w:trPr>
        <w:tc>
          <w:tcPr>
            <w:tcW w:w="1679" w:type="dxa"/>
            <w:tcBorders>
              <w:top w:val="single" w:sz="4" w:space="0" w:color="auto"/>
              <w:right w:val="single" w:sz="4" w:space="0" w:color="auto"/>
            </w:tcBorders>
            <w:vAlign w:val="center"/>
          </w:tcPr>
          <w:p w14:paraId="659B4474" w14:textId="77777777" w:rsidR="00E86CD3" w:rsidRPr="00BE152F" w:rsidRDefault="00E86CD3" w:rsidP="00AB2439">
            <w:pPr>
              <w:widowControl w:val="0"/>
              <w:ind w:right="432"/>
              <w:jc w:val="center"/>
              <w:rPr>
                <w:vertAlign w:val="subscript"/>
              </w:rPr>
            </w:pPr>
            <w:r w:rsidRPr="00BE152F">
              <w:rPr>
                <w:vertAlign w:val="subscript"/>
              </w:rPr>
              <w:lastRenderedPageBreak/>
              <w:t>0,32</w:t>
            </w:r>
          </w:p>
        </w:tc>
        <w:tc>
          <w:tcPr>
            <w:tcW w:w="1981" w:type="dxa"/>
            <w:tcBorders>
              <w:top w:val="single" w:sz="4" w:space="0" w:color="auto"/>
              <w:left w:val="single" w:sz="4" w:space="0" w:color="auto"/>
            </w:tcBorders>
            <w:vAlign w:val="center"/>
          </w:tcPr>
          <w:p w14:paraId="109E13E0" w14:textId="77777777" w:rsidR="00E86CD3" w:rsidRPr="00BE152F" w:rsidRDefault="00E86CD3" w:rsidP="00AB2439">
            <w:pPr>
              <w:widowControl w:val="0"/>
              <w:ind w:right="432"/>
              <w:jc w:val="center"/>
              <w:rPr>
                <w:vertAlign w:val="subscript"/>
              </w:rPr>
            </w:pPr>
            <w:r w:rsidRPr="00BE152F">
              <w:rPr>
                <w:vertAlign w:val="subscript"/>
              </w:rPr>
              <w:t>0,26</w:t>
            </w:r>
          </w:p>
        </w:tc>
      </w:tr>
      <w:tr w:rsidR="00E86CD3" w:rsidRPr="00BE152F" w14:paraId="28A6315E" w14:textId="77777777" w:rsidTr="00AB2439">
        <w:trPr>
          <w:jc w:val="center"/>
        </w:trPr>
        <w:tc>
          <w:tcPr>
            <w:tcW w:w="1679" w:type="dxa"/>
            <w:tcBorders>
              <w:top w:val="nil"/>
              <w:right w:val="single" w:sz="4" w:space="0" w:color="auto"/>
            </w:tcBorders>
            <w:vAlign w:val="center"/>
          </w:tcPr>
          <w:p w14:paraId="45076993" w14:textId="77777777" w:rsidR="00E86CD3" w:rsidRPr="00BE152F" w:rsidRDefault="00E86CD3" w:rsidP="00AB2439">
            <w:pPr>
              <w:widowControl w:val="0"/>
              <w:ind w:right="432"/>
              <w:jc w:val="center"/>
              <w:rPr>
                <w:vertAlign w:val="subscript"/>
              </w:rPr>
            </w:pPr>
            <w:r w:rsidRPr="00BE152F">
              <w:rPr>
                <w:vertAlign w:val="subscript"/>
              </w:rPr>
              <w:t>0,53</w:t>
            </w:r>
          </w:p>
        </w:tc>
        <w:tc>
          <w:tcPr>
            <w:tcW w:w="1981" w:type="dxa"/>
            <w:tcBorders>
              <w:left w:val="single" w:sz="4" w:space="0" w:color="auto"/>
            </w:tcBorders>
            <w:vAlign w:val="center"/>
          </w:tcPr>
          <w:p w14:paraId="486A14A1" w14:textId="77777777" w:rsidR="00E86CD3" w:rsidRPr="00BE152F" w:rsidRDefault="00E86CD3" w:rsidP="00AB2439">
            <w:pPr>
              <w:widowControl w:val="0"/>
              <w:ind w:right="432"/>
              <w:jc w:val="center"/>
              <w:rPr>
                <w:vertAlign w:val="subscript"/>
              </w:rPr>
            </w:pPr>
            <w:r w:rsidRPr="00BE152F">
              <w:rPr>
                <w:vertAlign w:val="subscript"/>
              </w:rPr>
              <w:t>0,43</w:t>
            </w:r>
          </w:p>
        </w:tc>
      </w:tr>
      <w:tr w:rsidR="00E86CD3" w:rsidRPr="00BE152F" w14:paraId="16C7E02A" w14:textId="77777777" w:rsidTr="00AB2439">
        <w:trPr>
          <w:jc w:val="center"/>
        </w:trPr>
        <w:tc>
          <w:tcPr>
            <w:tcW w:w="1679" w:type="dxa"/>
            <w:tcBorders>
              <w:top w:val="nil"/>
              <w:right w:val="single" w:sz="4" w:space="0" w:color="auto"/>
            </w:tcBorders>
            <w:vAlign w:val="center"/>
          </w:tcPr>
          <w:p w14:paraId="0AC0A490" w14:textId="77777777" w:rsidR="00E86CD3" w:rsidRPr="00BE152F" w:rsidRDefault="00E86CD3" w:rsidP="00AB2439">
            <w:pPr>
              <w:widowControl w:val="0"/>
              <w:ind w:right="432"/>
              <w:jc w:val="center"/>
              <w:rPr>
                <w:vertAlign w:val="subscript"/>
              </w:rPr>
            </w:pPr>
            <w:r w:rsidRPr="00BE152F">
              <w:rPr>
                <w:vertAlign w:val="subscript"/>
              </w:rPr>
              <w:t>0,28</w:t>
            </w:r>
          </w:p>
        </w:tc>
        <w:tc>
          <w:tcPr>
            <w:tcW w:w="1981" w:type="dxa"/>
            <w:tcBorders>
              <w:left w:val="single" w:sz="4" w:space="0" w:color="auto"/>
            </w:tcBorders>
            <w:vAlign w:val="center"/>
          </w:tcPr>
          <w:p w14:paraId="1B75F1BF" w14:textId="77777777" w:rsidR="00E86CD3" w:rsidRPr="00BE152F" w:rsidRDefault="00E86CD3" w:rsidP="00AB2439">
            <w:pPr>
              <w:widowControl w:val="0"/>
              <w:ind w:right="432"/>
              <w:jc w:val="center"/>
              <w:rPr>
                <w:vertAlign w:val="subscript"/>
              </w:rPr>
            </w:pPr>
            <w:r w:rsidRPr="00BE152F">
              <w:rPr>
                <w:vertAlign w:val="subscript"/>
              </w:rPr>
              <w:t>0,47</w:t>
            </w:r>
          </w:p>
        </w:tc>
      </w:tr>
      <w:tr w:rsidR="00E86CD3" w:rsidRPr="00BE152F" w14:paraId="5B5183BA" w14:textId="77777777" w:rsidTr="00AB2439">
        <w:trPr>
          <w:jc w:val="center"/>
        </w:trPr>
        <w:tc>
          <w:tcPr>
            <w:tcW w:w="1679" w:type="dxa"/>
            <w:tcBorders>
              <w:top w:val="nil"/>
              <w:right w:val="single" w:sz="4" w:space="0" w:color="auto"/>
            </w:tcBorders>
            <w:vAlign w:val="center"/>
          </w:tcPr>
          <w:p w14:paraId="0CEF7271" w14:textId="77777777" w:rsidR="00E86CD3" w:rsidRPr="00BE152F" w:rsidRDefault="00E86CD3" w:rsidP="00AB2439">
            <w:pPr>
              <w:widowControl w:val="0"/>
              <w:ind w:right="432"/>
              <w:jc w:val="center"/>
              <w:rPr>
                <w:vertAlign w:val="subscript"/>
              </w:rPr>
            </w:pPr>
            <w:r w:rsidRPr="00BE152F">
              <w:rPr>
                <w:vertAlign w:val="subscript"/>
              </w:rPr>
              <w:t>0,37</w:t>
            </w:r>
          </w:p>
        </w:tc>
        <w:tc>
          <w:tcPr>
            <w:tcW w:w="1981" w:type="dxa"/>
            <w:tcBorders>
              <w:left w:val="single" w:sz="4" w:space="0" w:color="auto"/>
            </w:tcBorders>
            <w:vAlign w:val="center"/>
          </w:tcPr>
          <w:p w14:paraId="590621F4" w14:textId="77777777" w:rsidR="00E86CD3" w:rsidRPr="00BE152F" w:rsidRDefault="00E86CD3" w:rsidP="00AB2439">
            <w:pPr>
              <w:widowControl w:val="0"/>
              <w:ind w:right="432"/>
              <w:jc w:val="center"/>
              <w:rPr>
                <w:vertAlign w:val="subscript"/>
              </w:rPr>
            </w:pPr>
            <w:r w:rsidRPr="00BE152F">
              <w:rPr>
                <w:vertAlign w:val="subscript"/>
              </w:rPr>
              <w:t>0,49</w:t>
            </w:r>
          </w:p>
        </w:tc>
      </w:tr>
      <w:tr w:rsidR="00E86CD3" w:rsidRPr="00BE152F" w14:paraId="215F7573" w14:textId="77777777" w:rsidTr="00AB2439">
        <w:trPr>
          <w:jc w:val="center"/>
        </w:trPr>
        <w:tc>
          <w:tcPr>
            <w:tcW w:w="1679" w:type="dxa"/>
            <w:tcBorders>
              <w:top w:val="nil"/>
              <w:bottom w:val="nil"/>
              <w:right w:val="single" w:sz="4" w:space="0" w:color="auto"/>
            </w:tcBorders>
            <w:vAlign w:val="center"/>
          </w:tcPr>
          <w:p w14:paraId="61375A99" w14:textId="77777777" w:rsidR="00E86CD3" w:rsidRPr="00BE152F" w:rsidRDefault="00E86CD3" w:rsidP="00AB2439">
            <w:pPr>
              <w:widowControl w:val="0"/>
              <w:ind w:right="432"/>
              <w:jc w:val="center"/>
              <w:rPr>
                <w:vertAlign w:val="subscript"/>
              </w:rPr>
            </w:pPr>
            <w:r w:rsidRPr="00BE152F">
              <w:rPr>
                <w:vertAlign w:val="subscript"/>
              </w:rPr>
              <w:t>0,47</w:t>
            </w:r>
          </w:p>
        </w:tc>
        <w:tc>
          <w:tcPr>
            <w:tcW w:w="1981" w:type="dxa"/>
            <w:tcBorders>
              <w:left w:val="single" w:sz="4" w:space="0" w:color="auto"/>
              <w:bottom w:val="nil"/>
            </w:tcBorders>
            <w:vAlign w:val="center"/>
          </w:tcPr>
          <w:p w14:paraId="239B8C3B" w14:textId="77777777" w:rsidR="00E86CD3" w:rsidRPr="00BE152F" w:rsidRDefault="00E86CD3" w:rsidP="00AB2439">
            <w:pPr>
              <w:widowControl w:val="0"/>
              <w:ind w:right="432"/>
              <w:jc w:val="center"/>
              <w:rPr>
                <w:vertAlign w:val="subscript"/>
              </w:rPr>
            </w:pPr>
            <w:r w:rsidRPr="00BE152F">
              <w:rPr>
                <w:vertAlign w:val="subscript"/>
              </w:rPr>
              <w:t>0,52</w:t>
            </w:r>
          </w:p>
        </w:tc>
      </w:tr>
      <w:tr w:rsidR="00E86CD3" w:rsidRPr="00BE152F" w14:paraId="43500D7D" w14:textId="77777777" w:rsidTr="00AB2439">
        <w:trPr>
          <w:jc w:val="center"/>
        </w:trPr>
        <w:tc>
          <w:tcPr>
            <w:tcW w:w="1679" w:type="dxa"/>
            <w:tcBorders>
              <w:top w:val="nil"/>
              <w:right w:val="single" w:sz="4" w:space="0" w:color="auto"/>
            </w:tcBorders>
            <w:vAlign w:val="center"/>
          </w:tcPr>
          <w:p w14:paraId="6629713A" w14:textId="77777777" w:rsidR="00E86CD3" w:rsidRPr="00BE152F" w:rsidRDefault="00E86CD3" w:rsidP="00AB2439">
            <w:pPr>
              <w:widowControl w:val="0"/>
              <w:ind w:right="432"/>
              <w:jc w:val="center"/>
              <w:rPr>
                <w:vertAlign w:val="subscript"/>
              </w:rPr>
            </w:pPr>
            <w:r w:rsidRPr="00BE152F">
              <w:rPr>
                <w:vertAlign w:val="subscript"/>
              </w:rPr>
              <w:t>0,43</w:t>
            </w:r>
          </w:p>
        </w:tc>
        <w:tc>
          <w:tcPr>
            <w:tcW w:w="1981" w:type="dxa"/>
            <w:tcBorders>
              <w:top w:val="nil"/>
              <w:left w:val="single" w:sz="4" w:space="0" w:color="auto"/>
            </w:tcBorders>
            <w:vAlign w:val="center"/>
          </w:tcPr>
          <w:p w14:paraId="5EE99D9A" w14:textId="77777777" w:rsidR="00E86CD3" w:rsidRPr="00BE152F" w:rsidRDefault="00E86CD3" w:rsidP="00AB2439">
            <w:pPr>
              <w:widowControl w:val="0"/>
              <w:ind w:right="432"/>
              <w:jc w:val="center"/>
              <w:rPr>
                <w:vertAlign w:val="subscript"/>
              </w:rPr>
            </w:pPr>
            <w:r w:rsidRPr="00BE152F">
              <w:rPr>
                <w:vertAlign w:val="subscript"/>
              </w:rPr>
              <w:t>0,75</w:t>
            </w:r>
          </w:p>
        </w:tc>
      </w:tr>
      <w:tr w:rsidR="00E86CD3" w:rsidRPr="00BE152F" w14:paraId="5A8802F6" w14:textId="77777777" w:rsidTr="00AB2439">
        <w:trPr>
          <w:jc w:val="center"/>
        </w:trPr>
        <w:tc>
          <w:tcPr>
            <w:tcW w:w="1679" w:type="dxa"/>
            <w:tcBorders>
              <w:top w:val="nil"/>
              <w:right w:val="single" w:sz="4" w:space="0" w:color="auto"/>
            </w:tcBorders>
            <w:vAlign w:val="center"/>
          </w:tcPr>
          <w:p w14:paraId="71224781" w14:textId="77777777" w:rsidR="00E86CD3" w:rsidRPr="00BE152F" w:rsidRDefault="00E86CD3" w:rsidP="00AB2439">
            <w:pPr>
              <w:widowControl w:val="0"/>
              <w:ind w:right="432"/>
              <w:jc w:val="center"/>
              <w:rPr>
                <w:vertAlign w:val="subscript"/>
              </w:rPr>
            </w:pPr>
            <w:r w:rsidRPr="00BE152F">
              <w:rPr>
                <w:vertAlign w:val="subscript"/>
              </w:rPr>
              <w:t>0,36</w:t>
            </w:r>
          </w:p>
        </w:tc>
        <w:tc>
          <w:tcPr>
            <w:tcW w:w="1981" w:type="dxa"/>
            <w:tcBorders>
              <w:top w:val="nil"/>
              <w:left w:val="single" w:sz="4" w:space="0" w:color="auto"/>
            </w:tcBorders>
            <w:vAlign w:val="center"/>
          </w:tcPr>
          <w:p w14:paraId="4B1E0A90" w14:textId="77777777" w:rsidR="00E86CD3" w:rsidRPr="00BE152F" w:rsidRDefault="00E86CD3" w:rsidP="00AB2439">
            <w:pPr>
              <w:widowControl w:val="0"/>
              <w:ind w:right="432"/>
              <w:jc w:val="center"/>
              <w:rPr>
                <w:vertAlign w:val="subscript"/>
              </w:rPr>
            </w:pPr>
            <w:r w:rsidRPr="00BE152F">
              <w:rPr>
                <w:vertAlign w:val="subscript"/>
              </w:rPr>
              <w:t>0,79</w:t>
            </w:r>
          </w:p>
        </w:tc>
      </w:tr>
      <w:tr w:rsidR="00E86CD3" w:rsidRPr="00BE152F" w14:paraId="4721E0AD" w14:textId="77777777" w:rsidTr="00AB2439">
        <w:trPr>
          <w:jc w:val="center"/>
        </w:trPr>
        <w:tc>
          <w:tcPr>
            <w:tcW w:w="1679" w:type="dxa"/>
            <w:tcBorders>
              <w:top w:val="nil"/>
              <w:right w:val="single" w:sz="4" w:space="0" w:color="auto"/>
            </w:tcBorders>
            <w:vAlign w:val="center"/>
          </w:tcPr>
          <w:p w14:paraId="2EE6909A" w14:textId="77777777" w:rsidR="00E86CD3" w:rsidRPr="00BE152F" w:rsidRDefault="00E86CD3" w:rsidP="00AB2439">
            <w:pPr>
              <w:widowControl w:val="0"/>
              <w:ind w:right="432"/>
              <w:jc w:val="center"/>
              <w:rPr>
                <w:vertAlign w:val="subscript"/>
              </w:rPr>
            </w:pPr>
            <w:r w:rsidRPr="00BE152F">
              <w:rPr>
                <w:vertAlign w:val="subscript"/>
              </w:rPr>
              <w:t>0,42</w:t>
            </w:r>
          </w:p>
        </w:tc>
        <w:tc>
          <w:tcPr>
            <w:tcW w:w="1981" w:type="dxa"/>
            <w:tcBorders>
              <w:top w:val="nil"/>
              <w:left w:val="single" w:sz="4" w:space="0" w:color="auto"/>
            </w:tcBorders>
            <w:vAlign w:val="center"/>
          </w:tcPr>
          <w:p w14:paraId="5E4639BD" w14:textId="77777777" w:rsidR="00E86CD3" w:rsidRPr="00BE152F" w:rsidRDefault="00E86CD3" w:rsidP="00AB2439">
            <w:pPr>
              <w:widowControl w:val="0"/>
              <w:ind w:right="432"/>
              <w:jc w:val="center"/>
              <w:rPr>
                <w:vertAlign w:val="subscript"/>
              </w:rPr>
            </w:pPr>
            <w:r w:rsidRPr="00BE152F">
              <w:rPr>
                <w:vertAlign w:val="subscript"/>
              </w:rPr>
              <w:t>0,86</w:t>
            </w:r>
          </w:p>
        </w:tc>
      </w:tr>
      <w:tr w:rsidR="00E86CD3" w:rsidRPr="00BE152F" w14:paraId="6A3B3104" w14:textId="77777777" w:rsidTr="00AB2439">
        <w:trPr>
          <w:jc w:val="center"/>
        </w:trPr>
        <w:tc>
          <w:tcPr>
            <w:tcW w:w="1679" w:type="dxa"/>
            <w:tcBorders>
              <w:top w:val="nil"/>
              <w:right w:val="single" w:sz="4" w:space="0" w:color="auto"/>
            </w:tcBorders>
            <w:vAlign w:val="center"/>
          </w:tcPr>
          <w:p w14:paraId="79B51E97" w14:textId="77777777" w:rsidR="00E86CD3" w:rsidRPr="00BE152F" w:rsidRDefault="00E86CD3" w:rsidP="00AB2439">
            <w:pPr>
              <w:widowControl w:val="0"/>
              <w:ind w:right="432"/>
              <w:jc w:val="center"/>
              <w:rPr>
                <w:vertAlign w:val="subscript"/>
              </w:rPr>
            </w:pPr>
            <w:r w:rsidRPr="00BE152F">
              <w:rPr>
                <w:vertAlign w:val="subscript"/>
              </w:rPr>
              <w:t>0,38</w:t>
            </w:r>
          </w:p>
        </w:tc>
        <w:tc>
          <w:tcPr>
            <w:tcW w:w="1981" w:type="dxa"/>
            <w:tcBorders>
              <w:top w:val="nil"/>
              <w:left w:val="single" w:sz="4" w:space="0" w:color="auto"/>
            </w:tcBorders>
            <w:vAlign w:val="center"/>
          </w:tcPr>
          <w:p w14:paraId="34638D94" w14:textId="77777777" w:rsidR="00E86CD3" w:rsidRPr="00BE152F" w:rsidRDefault="00E86CD3" w:rsidP="00AB2439">
            <w:pPr>
              <w:widowControl w:val="0"/>
              <w:ind w:right="432"/>
              <w:jc w:val="center"/>
              <w:rPr>
                <w:vertAlign w:val="subscript"/>
              </w:rPr>
            </w:pPr>
            <w:r w:rsidRPr="00BE152F">
              <w:rPr>
                <w:vertAlign w:val="subscript"/>
              </w:rPr>
              <w:t>0,62</w:t>
            </w:r>
          </w:p>
        </w:tc>
      </w:tr>
      <w:tr w:rsidR="00E86CD3" w:rsidRPr="00BE152F" w14:paraId="098E6C88" w14:textId="77777777" w:rsidTr="00AB2439">
        <w:trPr>
          <w:jc w:val="center"/>
        </w:trPr>
        <w:tc>
          <w:tcPr>
            <w:tcW w:w="1679" w:type="dxa"/>
            <w:tcBorders>
              <w:top w:val="nil"/>
              <w:right w:val="single" w:sz="4" w:space="0" w:color="auto"/>
            </w:tcBorders>
            <w:vAlign w:val="center"/>
          </w:tcPr>
          <w:p w14:paraId="7BD466E0" w14:textId="77777777" w:rsidR="00E86CD3" w:rsidRPr="00BE152F" w:rsidRDefault="00E86CD3" w:rsidP="00AB2439">
            <w:pPr>
              <w:widowControl w:val="0"/>
              <w:ind w:right="432"/>
              <w:jc w:val="center"/>
              <w:rPr>
                <w:vertAlign w:val="subscript"/>
              </w:rPr>
            </w:pPr>
            <w:r w:rsidRPr="00BE152F">
              <w:rPr>
                <w:vertAlign w:val="subscript"/>
              </w:rPr>
              <w:t>0,43</w:t>
            </w:r>
          </w:p>
        </w:tc>
        <w:tc>
          <w:tcPr>
            <w:tcW w:w="1981" w:type="dxa"/>
            <w:tcBorders>
              <w:top w:val="nil"/>
              <w:left w:val="single" w:sz="4" w:space="0" w:color="auto"/>
            </w:tcBorders>
            <w:vAlign w:val="center"/>
          </w:tcPr>
          <w:p w14:paraId="1E7BAC51" w14:textId="77777777" w:rsidR="00E86CD3" w:rsidRPr="00BE152F" w:rsidRDefault="00E86CD3" w:rsidP="00AB2439">
            <w:pPr>
              <w:widowControl w:val="0"/>
              <w:ind w:right="432"/>
              <w:jc w:val="center"/>
              <w:rPr>
                <w:vertAlign w:val="subscript"/>
              </w:rPr>
            </w:pPr>
            <w:r w:rsidRPr="00BE152F">
              <w:rPr>
                <w:vertAlign w:val="subscript"/>
              </w:rPr>
              <w:t>0,46</w:t>
            </w:r>
          </w:p>
        </w:tc>
      </w:tr>
    </w:tbl>
    <w:p w14:paraId="37E64D5C" w14:textId="77777777" w:rsidR="00E86CD3" w:rsidRPr="00BE152F" w:rsidRDefault="00E86CD3" w:rsidP="00E86CD3">
      <w:pPr>
        <w:pStyle w:val="ListParagraph"/>
        <w:widowControl w:val="0"/>
        <w:pBdr>
          <w:bottom w:val="single" w:sz="6" w:space="1" w:color="auto"/>
        </w:pBdr>
        <w:ind w:left="0" w:right="432" w:firstLine="720"/>
        <w:jc w:val="both"/>
        <w:rPr>
          <w:sz w:val="24"/>
          <w:szCs w:val="24"/>
        </w:rPr>
      </w:pPr>
      <w:r w:rsidRPr="00BE152F">
        <w:rPr>
          <w:sz w:val="24"/>
          <w:szCs w:val="24"/>
        </w:rPr>
        <w:t xml:space="preserve">Xác định khoảng tin cậy 95% cho hiệu số trong các trọng lượng gốc trung bình giữa các cây giống không nhận nitơ và các cây có nhận được 368 phần triệu nitơ. Giả thiết rằng các tổng thể đó có phân bố chuẩn với các phương sai bằng nhau. </w:t>
      </w:r>
    </w:p>
    <w:p w14:paraId="1932A5DB" w14:textId="77777777" w:rsidR="00452594" w:rsidRPr="00BE152F" w:rsidRDefault="00D44246" w:rsidP="00452594">
      <w:pPr>
        <w:widowControl w:val="0"/>
        <w:ind w:right="432"/>
        <w:jc w:val="both"/>
      </w:pPr>
      <w:r>
        <w:rPr>
          <w:b/>
        </w:rPr>
        <w:t>5</w:t>
      </w:r>
      <w:r w:rsidR="00452594" w:rsidRPr="00BE152F">
        <w:rPr>
          <w:b/>
        </w:rPr>
        <w:t>.</w:t>
      </w:r>
      <w:r w:rsidR="00452594" w:rsidRPr="00BE152F">
        <w:t xml:space="preserve"> Một nhà nghiên cứu gien quan tâm đến tỷ lệ nam giới và nữ giới trong tổng thể bị rối loạn tiểu cầu. Trong một ngẫu nhiên gồm 1000 nam giới, 250 được xác định bị rối loạn tiểu cầu, trái lại có 275 nguời bị rối loạn tiểu cầu trong 1000 nữ giới được kiểm tra. Tính khoảng tin cậy 95% cho sự khác nhau giữa tỷ lệ giữa nam giới và nữ giới bị bệnh này.</w:t>
      </w:r>
    </w:p>
    <w:p w14:paraId="47117775" w14:textId="77777777" w:rsidR="00452594" w:rsidRPr="00BE152F" w:rsidRDefault="00D44246" w:rsidP="00452594">
      <w:pPr>
        <w:widowControl w:val="0"/>
        <w:ind w:right="432"/>
        <w:jc w:val="both"/>
        <w:rPr>
          <w:vertAlign w:val="subscript"/>
        </w:rPr>
      </w:pPr>
      <w:r>
        <w:rPr>
          <w:b/>
        </w:rPr>
        <w:t>6</w:t>
      </w:r>
      <w:r w:rsidR="00452594" w:rsidRPr="00BE152F">
        <w:rPr>
          <w:b/>
        </w:rPr>
        <w:t>.</w:t>
      </w:r>
      <w:r w:rsidR="00452594" w:rsidRPr="00BE152F">
        <w:t xml:space="preserve"> Một thử nghiệm lâm sàng được tiến hành để xác định liệu một loại thuốc tiêm chủng có ảnh hưởng lên tỷ lệ lây lan của một bệnh hay không. Một mẫu gồm 1000 con chuột được nuôi trong môi trường đối chứng trong thời gian 1 năm và 500 con chuột được tiêm chủng. Trong nhóm không được tiêm thuốc có 120 bị mắc bệnh, trong khi đó 98  trong số được tiêm chủng nhiễm bệnh . Nếu chúng ta gọi p</w:t>
      </w:r>
      <w:r w:rsidR="00452594" w:rsidRPr="00BE152F">
        <w:rPr>
          <w:vertAlign w:val="subscript"/>
        </w:rPr>
        <w:t>1</w:t>
      </w:r>
      <w:r w:rsidR="00452594" w:rsidRPr="00BE152F">
        <w:t xml:space="preserve"> là xác suất bị nhiễm bệnh trong số chuột không được tiêm chủng và p</w:t>
      </w:r>
      <w:r w:rsidR="00452594" w:rsidRPr="00BE152F">
        <w:rPr>
          <w:vertAlign w:val="subscript"/>
        </w:rPr>
        <w:t>2</w:t>
      </w:r>
      <w:r w:rsidR="00452594" w:rsidRPr="00BE152F">
        <w:t xml:space="preserve"> là xác suất nhiễm bệnh sau khi tiêm thuốc, tính khoảng tin cậy 90% cho </w:t>
      </w:r>
      <w:r w:rsidR="00452594" w:rsidRPr="00BE152F">
        <w:rPr>
          <w:i/>
        </w:rPr>
        <w:t>p</w:t>
      </w:r>
      <w:r w:rsidR="00452594" w:rsidRPr="00BE152F">
        <w:rPr>
          <w:vertAlign w:val="subscript"/>
        </w:rPr>
        <w:t>1</w:t>
      </w:r>
      <w:r w:rsidR="00452594" w:rsidRPr="00BE152F">
        <w:t xml:space="preserve"> – </w:t>
      </w:r>
      <w:r w:rsidR="00452594" w:rsidRPr="00BE152F">
        <w:rPr>
          <w:i/>
        </w:rPr>
        <w:t>p</w:t>
      </w:r>
      <w:r w:rsidR="00452594" w:rsidRPr="00BE152F">
        <w:rPr>
          <w:vertAlign w:val="subscript"/>
        </w:rPr>
        <w:t>2</w:t>
      </w:r>
      <w:r w:rsidR="00452594" w:rsidRPr="00BE152F">
        <w:t>.</w:t>
      </w:r>
    </w:p>
    <w:p w14:paraId="0420A67D" w14:textId="77777777" w:rsidR="00452594" w:rsidRPr="00BE152F" w:rsidRDefault="00D44246" w:rsidP="00452594">
      <w:pPr>
        <w:widowControl w:val="0"/>
        <w:pBdr>
          <w:bottom w:val="single" w:sz="6" w:space="1" w:color="auto"/>
        </w:pBdr>
        <w:ind w:right="432"/>
        <w:jc w:val="both"/>
      </w:pPr>
      <w:r>
        <w:rPr>
          <w:b/>
        </w:rPr>
        <w:t>7</w:t>
      </w:r>
      <w:r w:rsidR="00452594" w:rsidRPr="00BE152F">
        <w:rPr>
          <w:b/>
        </w:rPr>
        <w:t>.</w:t>
      </w:r>
      <w:r w:rsidR="00452594" w:rsidRPr="00BE152F">
        <w:t xml:space="preserve"> Một nghiên cứu khảo sát trên 1000 sinh viên kết luận rằng có 274 sinh viên chọn đội bóng chày chuyên nghiệp A là đội yêu thích của mình. Trong năm 1991, nghiên cứu tương tự cũng được tiến hành trên 760 sinh viên. Kết luận rằng 240 sinh viên trong số đó cũng chọn đội bóng chày chuyên nghiệp A là đội bóng yêu thích của họ. Tìm khoảng tin cậy 95% cho s</w:t>
      </w:r>
      <w:r w:rsidR="00452594" w:rsidRPr="00BE152F">
        <w:rPr>
          <w:lang w:val="vi-VN"/>
        </w:rPr>
        <w:t>ự khác nhau của hai tỷ lệ trên trong hai năm đó.</w:t>
      </w:r>
      <w:r w:rsidR="00452594" w:rsidRPr="00BE152F">
        <w:t xml:space="preserve"> S</w:t>
      </w:r>
      <w:r w:rsidR="00452594" w:rsidRPr="00BE152F">
        <w:rPr>
          <w:lang w:val="vi-VN"/>
        </w:rPr>
        <w:t>ự khác nhau đó có đáng kể không?</w:t>
      </w:r>
    </w:p>
    <w:p w14:paraId="739FBADC" w14:textId="77777777" w:rsidR="0041320B" w:rsidRPr="00F31AAE" w:rsidRDefault="0041320B" w:rsidP="008C285E">
      <w:pPr>
        <w:widowControl w:val="0"/>
        <w:spacing w:before="120" w:after="120"/>
        <w:ind w:right="432"/>
        <w:jc w:val="both"/>
        <w:rPr>
          <w:b/>
          <w:i/>
        </w:rPr>
      </w:pPr>
      <w:r w:rsidRPr="00F31AAE">
        <w:rPr>
          <w:b/>
          <w:i/>
        </w:rPr>
        <w:t>Kiểm định giả thiết</w:t>
      </w:r>
    </w:p>
    <w:p w14:paraId="51D085A1" w14:textId="77777777" w:rsidR="00DD2C9F" w:rsidRPr="00BE152F" w:rsidRDefault="00F31AAE" w:rsidP="00DD2C9F">
      <w:pPr>
        <w:widowControl w:val="0"/>
        <w:ind w:right="432"/>
        <w:jc w:val="both"/>
      </w:pPr>
      <w:r>
        <w:rPr>
          <w:b/>
        </w:rPr>
        <w:t>1</w:t>
      </w:r>
      <w:r w:rsidR="00DD2C9F" w:rsidRPr="00BE152F">
        <w:rPr>
          <w:b/>
        </w:rPr>
        <w:t>.</w:t>
      </w:r>
      <w:r w:rsidR="00DD2C9F" w:rsidRPr="00BE152F">
        <w:t xml:space="preserve">  Một mẫu ngẫu nhiên cỡ </w:t>
      </w:r>
      <w:r w:rsidR="00DD2C9F" w:rsidRPr="00BE152F">
        <w:rPr>
          <w:position w:val="-12"/>
        </w:rPr>
        <w:object w:dxaOrig="740" w:dyaOrig="360" w14:anchorId="7AFCF1E2">
          <v:shape id="_x0000_i1071" type="#_x0000_t75" style="width:36.75pt;height:18pt" o:ole="">
            <v:imagedata r:id="rId114" o:title=""/>
          </v:shape>
          <o:OLEObject Type="Embed" ProgID="Equation.DSMT4" ShapeID="_x0000_i1071" DrawAspect="Content" ObjectID="_1670711039" r:id="rId115"/>
        </w:object>
      </w:r>
      <w:r w:rsidR="00DD2C9F" w:rsidRPr="00BE152F">
        <w:t xml:space="preserve">, lấy từ phân phối chuẩn với </w:t>
      </w:r>
      <w:r w:rsidR="00DD2C9F" w:rsidRPr="00BE152F">
        <w:rPr>
          <w:position w:val="-12"/>
        </w:rPr>
        <w:object w:dxaOrig="859" w:dyaOrig="360" w14:anchorId="54D85D4B">
          <v:shape id="_x0000_i1072" type="#_x0000_t75" style="width:42.75pt;height:18pt" o:ole="">
            <v:imagedata r:id="rId116" o:title=""/>
          </v:shape>
          <o:OLEObject Type="Embed" ProgID="Equation.DSMT4" ShapeID="_x0000_i1072" DrawAspect="Content" ObjectID="_1670711040" r:id="rId117"/>
        </w:object>
      </w:r>
      <w:r w:rsidR="00DD2C9F" w:rsidRPr="00BE152F">
        <w:t xml:space="preserve"> có trung bình mẫu </w:t>
      </w:r>
      <w:r w:rsidR="00DD2C9F" w:rsidRPr="00BE152F">
        <w:rPr>
          <w:position w:val="-6"/>
        </w:rPr>
        <w:object w:dxaOrig="720" w:dyaOrig="340" w14:anchorId="0B7FD932">
          <v:shape id="_x0000_i1073" type="#_x0000_t75" style="width:36pt;height:17.25pt" o:ole="">
            <v:imagedata r:id="rId118" o:title=""/>
          </v:shape>
          <o:OLEObject Type="Embed" ProgID="Equation.DSMT4" ShapeID="_x0000_i1073" DrawAspect="Content" ObjectID="_1670711041" r:id="rId119"/>
        </w:object>
      </w:r>
      <w:r w:rsidR="00DD2C9F" w:rsidRPr="00BE152F">
        <w:t xml:space="preserve">. Một mẫu khác cỡ </w:t>
      </w:r>
      <w:r w:rsidR="00DD2C9F" w:rsidRPr="00BE152F">
        <w:rPr>
          <w:position w:val="-12"/>
        </w:rPr>
        <w:object w:dxaOrig="760" w:dyaOrig="360" w14:anchorId="42BC0990">
          <v:shape id="_x0000_i1074" type="#_x0000_t75" style="width:38.25pt;height:18pt" o:ole="">
            <v:imagedata r:id="rId120" o:title=""/>
          </v:shape>
          <o:OLEObject Type="Embed" ProgID="Equation.DSMT4" ShapeID="_x0000_i1074" DrawAspect="Content" ObjectID="_1670711042" r:id="rId121"/>
        </w:object>
      </w:r>
      <w:r w:rsidR="00DD2C9F" w:rsidRPr="00BE152F">
        <w:t xml:space="preserve">, lấy từ phân phối chuẩn với </w:t>
      </w:r>
      <w:r w:rsidR="00DD2C9F" w:rsidRPr="00BE152F">
        <w:rPr>
          <w:position w:val="-12"/>
        </w:rPr>
        <w:object w:dxaOrig="880" w:dyaOrig="360" w14:anchorId="42C7AE35">
          <v:shape id="_x0000_i1075" type="#_x0000_t75" style="width:44.25pt;height:18pt" o:ole="">
            <v:imagedata r:id="rId122" o:title=""/>
          </v:shape>
          <o:OLEObject Type="Embed" ProgID="Equation.DSMT4" ShapeID="_x0000_i1075" DrawAspect="Content" ObjectID="_1670711043" r:id="rId123"/>
        </w:object>
      </w:r>
      <w:r w:rsidR="00DD2C9F" w:rsidRPr="00BE152F">
        <w:t xml:space="preserve"> có trung bình mẫu </w:t>
      </w:r>
      <w:r w:rsidR="00DD2C9F" w:rsidRPr="00BE152F">
        <w:rPr>
          <w:position w:val="-6"/>
        </w:rPr>
        <w:object w:dxaOrig="780" w:dyaOrig="340" w14:anchorId="0172F961">
          <v:shape id="_x0000_i1076" type="#_x0000_t75" style="width:39pt;height:17.25pt" o:ole="">
            <v:imagedata r:id="rId124" o:title=""/>
          </v:shape>
          <o:OLEObject Type="Embed" ProgID="Equation.DSMT4" ShapeID="_x0000_i1076" DrawAspect="Content" ObjectID="_1670711044" r:id="rId125"/>
        </w:object>
      </w:r>
      <w:r w:rsidR="00DD2C9F" w:rsidRPr="00BE152F">
        <w:t xml:space="preserve">. Kiểm định giả thuyết </w:t>
      </w:r>
      <w:r w:rsidR="00DD2C9F" w:rsidRPr="00BE152F">
        <w:rPr>
          <w:position w:val="-12"/>
        </w:rPr>
        <w:object w:dxaOrig="760" w:dyaOrig="360" w14:anchorId="32D5B4B6">
          <v:shape id="_x0000_i1077" type="#_x0000_t75" style="width:38.25pt;height:18pt" o:ole="">
            <v:imagedata r:id="rId126" o:title=""/>
          </v:shape>
          <o:OLEObject Type="Embed" ProgID="Equation.DSMT4" ShapeID="_x0000_i1077" DrawAspect="Content" ObjectID="_1670711045" r:id="rId127"/>
        </w:object>
      </w:r>
      <w:r w:rsidR="00DD2C9F" w:rsidRPr="00BE152F">
        <w:t xml:space="preserve"> với đối thuyết </w:t>
      </w:r>
      <w:r w:rsidR="00DD2C9F" w:rsidRPr="00BE152F">
        <w:rPr>
          <w:position w:val="-12"/>
        </w:rPr>
        <w:object w:dxaOrig="760" w:dyaOrig="360" w14:anchorId="4B8285FB">
          <v:shape id="_x0000_i1078" type="#_x0000_t75" style="width:38.25pt;height:18pt" o:ole="">
            <v:imagedata r:id="rId128" o:title=""/>
          </v:shape>
          <o:OLEObject Type="Embed" ProgID="Equation.DSMT4" ShapeID="_x0000_i1078" DrawAspect="Content" ObjectID="_1670711046" r:id="rId129"/>
        </w:object>
      </w:r>
      <w:r w:rsidR="00DD2C9F" w:rsidRPr="00BE152F">
        <w:t>. Mức ý nghĩa 0,05.</w:t>
      </w:r>
    </w:p>
    <w:p w14:paraId="47A34722" w14:textId="77777777" w:rsidR="00DD2C9F" w:rsidRPr="00BE152F" w:rsidRDefault="00F31AAE" w:rsidP="00DD2C9F">
      <w:pPr>
        <w:widowControl w:val="0"/>
        <w:ind w:right="432"/>
        <w:jc w:val="both"/>
      </w:pPr>
      <w:r>
        <w:rPr>
          <w:b/>
        </w:rPr>
        <w:t>2</w:t>
      </w:r>
      <w:r w:rsidR="00DD2C9F" w:rsidRPr="00BE152F">
        <w:rPr>
          <w:b/>
        </w:rPr>
        <w:t>.</w:t>
      </w:r>
      <w:r w:rsidR="00DD2C9F" w:rsidRPr="00BE152F">
        <w:rPr>
          <w:lang w:val="pt-BR"/>
        </w:rPr>
        <w:t xml:space="preserve"> </w:t>
      </w:r>
      <w:r w:rsidR="00DD2C9F" w:rsidRPr="00BE152F">
        <w:t xml:space="preserve">  Một hãng sản xuất xe hơi muốn xác định xem, nên dùng loại lốp A hay B cho loại xe mới của họ. Họ thực hiện thí nghiệm với 12 chiếc lốp mỗi loại, và ghi lại số km đi được đến khi phải thay lốp. Kết quả như sau:</w:t>
      </w:r>
    </w:p>
    <w:p w14:paraId="5DECAE6E" w14:textId="77777777" w:rsidR="00DD2C9F" w:rsidRPr="00BE152F" w:rsidRDefault="00DD2C9F" w:rsidP="00DD2C9F">
      <w:pPr>
        <w:widowControl w:val="0"/>
        <w:ind w:right="432"/>
        <w:jc w:val="both"/>
      </w:pPr>
      <w:r w:rsidRPr="00BE152F">
        <w:t xml:space="preserve">             </w:t>
      </w:r>
      <w:r w:rsidRPr="00BE152F">
        <w:rPr>
          <w:b/>
        </w:rPr>
        <w:t>Loại A:</w:t>
      </w:r>
      <w:r w:rsidRPr="00BE152F">
        <w:t xml:space="preserve">         </w:t>
      </w:r>
      <w:r w:rsidRPr="00BE152F">
        <w:rPr>
          <w:position w:val="-6"/>
        </w:rPr>
        <w:object w:dxaOrig="1100" w:dyaOrig="340" w14:anchorId="695AC7AF">
          <v:shape id="_x0000_i1079" type="#_x0000_t75" style="width:54.75pt;height:17.25pt" o:ole="">
            <v:imagedata r:id="rId130" o:title=""/>
          </v:shape>
          <o:OLEObject Type="Embed" ProgID="Equation.DSMT4" ShapeID="_x0000_i1079" DrawAspect="Content" ObjectID="_1670711047" r:id="rId131"/>
        </w:object>
      </w:r>
      <w:r w:rsidRPr="00BE152F">
        <w:t xml:space="preserve"> km  ;    </w:t>
      </w:r>
      <w:r w:rsidRPr="00BE152F">
        <w:rPr>
          <w:position w:val="-12"/>
        </w:rPr>
        <w:object w:dxaOrig="960" w:dyaOrig="360" w14:anchorId="5AAB7078">
          <v:shape id="_x0000_i1080" type="#_x0000_t75" style="width:48pt;height:18pt" o:ole="">
            <v:imagedata r:id="rId132" o:title=""/>
          </v:shape>
          <o:OLEObject Type="Embed" ProgID="Equation.DSMT4" ShapeID="_x0000_i1080" DrawAspect="Content" ObjectID="_1670711048" r:id="rId133"/>
        </w:object>
      </w:r>
      <w:r w:rsidRPr="00BE152F">
        <w:t xml:space="preserve"> km. </w:t>
      </w:r>
    </w:p>
    <w:p w14:paraId="5BEC8BF3" w14:textId="77777777" w:rsidR="00DD2C9F" w:rsidRPr="00BE152F" w:rsidRDefault="00DD2C9F" w:rsidP="00DD2C9F">
      <w:pPr>
        <w:widowControl w:val="0"/>
        <w:ind w:right="432"/>
        <w:jc w:val="both"/>
      </w:pPr>
      <w:r w:rsidRPr="00BE152F">
        <w:t xml:space="preserve">             </w:t>
      </w:r>
      <w:r w:rsidRPr="00BE152F">
        <w:rPr>
          <w:b/>
        </w:rPr>
        <w:t>Loại B:</w:t>
      </w:r>
      <w:r w:rsidRPr="00BE152F">
        <w:t xml:space="preserve">         </w:t>
      </w:r>
      <w:r w:rsidRPr="00BE152F">
        <w:rPr>
          <w:position w:val="-6"/>
        </w:rPr>
        <w:object w:dxaOrig="1140" w:dyaOrig="340" w14:anchorId="7E069B02">
          <v:shape id="_x0000_i1081" type="#_x0000_t75" style="width:57pt;height:17.25pt" o:ole="">
            <v:imagedata r:id="rId134" o:title=""/>
          </v:shape>
          <o:OLEObject Type="Embed" ProgID="Equation.DSMT4" ShapeID="_x0000_i1081" DrawAspect="Content" ObjectID="_1670711049" r:id="rId135"/>
        </w:object>
      </w:r>
      <w:r w:rsidRPr="00BE152F">
        <w:t xml:space="preserve"> km  ;    </w:t>
      </w:r>
      <w:r w:rsidRPr="00BE152F">
        <w:rPr>
          <w:position w:val="-12"/>
        </w:rPr>
        <w:object w:dxaOrig="960" w:dyaOrig="360" w14:anchorId="5E759FC0">
          <v:shape id="_x0000_i1082" type="#_x0000_t75" style="width:48pt;height:18pt" o:ole="">
            <v:imagedata r:id="rId136" o:title=""/>
          </v:shape>
          <o:OLEObject Type="Embed" ProgID="Equation.DSMT4" ShapeID="_x0000_i1082" DrawAspect="Content" ObjectID="_1670711050" r:id="rId137"/>
        </w:object>
      </w:r>
      <w:r w:rsidRPr="00BE152F">
        <w:t xml:space="preserve"> km.</w:t>
      </w:r>
    </w:p>
    <w:p w14:paraId="1CC1C8E3" w14:textId="77777777" w:rsidR="00DD2C9F" w:rsidRPr="00BE152F" w:rsidRDefault="00DD2C9F" w:rsidP="00DD2C9F">
      <w:pPr>
        <w:widowControl w:val="0"/>
        <w:ind w:right="432"/>
        <w:jc w:val="both"/>
      </w:pPr>
      <w:r w:rsidRPr="00BE152F">
        <w:t>Hãy kiểm định giả thuyết rằng không có sự khác biệt giữa hai loại lốp, với mức ý nghĩa 0,05. Giả sử các phân phối đều chuẩn, với phương sai bằng nhau.</w:t>
      </w:r>
    </w:p>
    <w:p w14:paraId="51447D9D" w14:textId="77777777" w:rsidR="00DD2C9F" w:rsidRDefault="00F31AAE" w:rsidP="00DD2C9F">
      <w:pPr>
        <w:widowControl w:val="0"/>
        <w:ind w:right="432"/>
        <w:jc w:val="both"/>
      </w:pPr>
      <w:r w:rsidRPr="00F31AAE">
        <w:rPr>
          <w:b/>
        </w:rPr>
        <w:t>3</w:t>
      </w:r>
      <w:r w:rsidR="00DD2C9F" w:rsidRPr="00F31AAE">
        <w:rPr>
          <w:b/>
        </w:rPr>
        <w:t>.</w:t>
      </w:r>
      <w:r w:rsidR="00DD2C9F" w:rsidRPr="00BE152F">
        <w:rPr>
          <w:lang w:val="pt-BR"/>
        </w:rPr>
        <w:t xml:space="preserve"> </w:t>
      </w:r>
      <w:r w:rsidR="00DD2C9F" w:rsidRPr="00BE152F">
        <w:t xml:space="preserve">  Một mẫu gồm 32 phụ nữ đang có thai vào giai đoạn 3 tháng cuối của thai kỳ, có độ tuổi từ 15 đến 32, được chia làm hai nhóm hút thuốc và không hút thuốc. Người ta đo nồng độ axit huyết tương ascorbic (mg/ml) trong máu của họ, khi họ chưa ăn sáng hay các đồ ăn chứa axit này, được số liệu sau:</w:t>
      </w:r>
    </w:p>
    <w:p w14:paraId="4B93BF02" w14:textId="77777777" w:rsidR="00F31AAE" w:rsidRPr="00BE152F" w:rsidRDefault="00F31AAE" w:rsidP="00DD2C9F">
      <w:pPr>
        <w:widowControl w:val="0"/>
        <w:ind w:right="432"/>
        <w:jc w:val="both"/>
      </w:pPr>
    </w:p>
    <w:p w14:paraId="7E139ACC" w14:textId="77777777" w:rsidR="00DD2C9F" w:rsidRPr="00BE152F" w:rsidRDefault="00EC5A06" w:rsidP="00DD2C9F">
      <w:pPr>
        <w:widowControl w:val="0"/>
        <w:ind w:right="432"/>
        <w:jc w:val="both"/>
      </w:pPr>
      <w:r>
        <w:rPr>
          <w:noProof/>
        </w:rPr>
        <w:pict w14:anchorId="617E64AF">
          <v:shapetype id="_x0000_t32" coordsize="21600,21600" o:spt="32" o:oned="t" path="m,l21600,21600e" filled="f">
            <v:path arrowok="t" fillok="f" o:connecttype="none"/>
            <o:lock v:ext="edit" shapetype="t"/>
          </v:shapetype>
          <v:shape id="_x0000_s1067" type="#_x0000_t32" style="position:absolute;left:0;text-align:left;margin-left:6.45pt;margin-top:12.55pt;width:507.75pt;height:4.5pt;flip:y;z-index:251660288" o:connectortype="straight"/>
        </w:pict>
      </w:r>
      <w:r>
        <w:rPr>
          <w:noProof/>
        </w:rPr>
        <w:pict w14:anchorId="48E988E8">
          <v:shape id="_x0000_s1068" type="#_x0000_t32" style="position:absolute;left:0;text-align:left;margin-left:72.45pt;margin-top:3.55pt;width:1.5pt;height:57pt;z-index:251661312" o:connectortype="straight"/>
        </w:pict>
      </w:r>
      <w:r w:rsidR="00DD2C9F" w:rsidRPr="00BE152F">
        <w:t xml:space="preserve">   </w:t>
      </w:r>
      <w:r w:rsidR="00DD2C9F" w:rsidRPr="00BE152F">
        <w:rPr>
          <w:b/>
        </w:rPr>
        <w:t>Hút thuốc:</w:t>
      </w:r>
      <w:r w:rsidR="00DD2C9F" w:rsidRPr="00BE152F">
        <w:t xml:space="preserve">     0,48    0,71    0,98    0,68    1,18    1,36    0,78    1,64</w:t>
      </w:r>
    </w:p>
    <w:p w14:paraId="5126739A" w14:textId="77777777" w:rsidR="00F31AAE" w:rsidRDefault="00F31AAE" w:rsidP="00DD2C9F">
      <w:pPr>
        <w:widowControl w:val="0"/>
        <w:ind w:right="432"/>
        <w:jc w:val="both"/>
        <w:rPr>
          <w:b/>
        </w:rPr>
      </w:pPr>
      <w:r>
        <w:lastRenderedPageBreak/>
        <w:t xml:space="preserve"> </w:t>
      </w:r>
      <w:r w:rsidR="00DD2C9F" w:rsidRPr="00BE152F">
        <w:t xml:space="preserve"> </w:t>
      </w:r>
      <w:r w:rsidR="00DD2C9F" w:rsidRPr="00BE152F">
        <w:rPr>
          <w:b/>
        </w:rPr>
        <w:t xml:space="preserve">Không hút:    </w:t>
      </w:r>
    </w:p>
    <w:p w14:paraId="4B2DBF93" w14:textId="77777777" w:rsidR="00DD2C9F" w:rsidRPr="00BE152F" w:rsidRDefault="00F31AAE" w:rsidP="00DD2C9F">
      <w:pPr>
        <w:widowControl w:val="0"/>
        <w:ind w:right="432"/>
        <w:jc w:val="both"/>
      </w:pPr>
      <w:r>
        <w:rPr>
          <w:b/>
        </w:rPr>
        <w:t xml:space="preserve">                          </w:t>
      </w:r>
      <w:r w:rsidR="00DD2C9F" w:rsidRPr="00BE152F">
        <w:t>0,97    0,72    1,00    0,81    0,62    1,32    1,24    0,99    0,90    0,74    1,24</w:t>
      </w:r>
      <w:r>
        <w:t xml:space="preserve">  </w:t>
      </w:r>
      <w:r w:rsidRPr="00BE152F">
        <w:t>1,18</w:t>
      </w:r>
    </w:p>
    <w:p w14:paraId="351B4212" w14:textId="77777777" w:rsidR="00DD2C9F" w:rsidRPr="00BE152F" w:rsidRDefault="00F31AAE" w:rsidP="00DD2C9F">
      <w:pPr>
        <w:widowControl w:val="0"/>
        <w:ind w:right="432"/>
        <w:jc w:val="both"/>
      </w:pPr>
      <w:r>
        <w:t xml:space="preserve">                          </w:t>
      </w:r>
      <w:r w:rsidR="00DD2C9F" w:rsidRPr="00BE152F">
        <w:t xml:space="preserve">0,88   0,94    1,16    0,86    0,85    0,58    0,57    0,64    0,98    1,09    0,92    0,78    </w:t>
      </w:r>
    </w:p>
    <w:p w14:paraId="71C273F1" w14:textId="77777777" w:rsidR="00DD2C9F" w:rsidRPr="00BE152F" w:rsidRDefault="00DD2C9F" w:rsidP="00DD2C9F">
      <w:pPr>
        <w:widowControl w:val="0"/>
        <w:ind w:right="432"/>
        <w:jc w:val="both"/>
      </w:pPr>
      <w:r w:rsidRPr="00BE152F">
        <w:t>Giả sử các số liệu tuân theo phân phối chuẩn với phương sai bằng nhau. Kiểm định xem có sự sai khác đáng kể nào giữa nồng độ ascorbic trung bình của hai nhóm hút thuốc và không hút thuốc không? Mức ý nghĩa 0,005.</w:t>
      </w:r>
    </w:p>
    <w:p w14:paraId="4BE6E8B9" w14:textId="77777777" w:rsidR="00DD2C9F" w:rsidRPr="00BE152F" w:rsidRDefault="00F31AAE" w:rsidP="00DD2C9F">
      <w:pPr>
        <w:widowControl w:val="0"/>
        <w:ind w:right="432"/>
        <w:jc w:val="both"/>
      </w:pPr>
      <w:r>
        <w:rPr>
          <w:b/>
        </w:rPr>
        <w:t>4</w:t>
      </w:r>
      <w:r w:rsidR="00DD2C9F" w:rsidRPr="00BE152F">
        <w:rPr>
          <w:b/>
        </w:rPr>
        <w:t>.</w:t>
      </w:r>
      <w:r w:rsidR="00DD2C9F" w:rsidRPr="00BE152F">
        <w:t xml:space="preserve">   Năm mẫu quặng sắt, mỗi mẫu được chia thành hai phần, rồi lần lượt được xác định hàm lượng sắt bằng hai cách là dùng tia X và dùng phân tích hóa học, kết quả thu được là</w:t>
      </w:r>
    </w:p>
    <w:p w14:paraId="747AEAEE" w14:textId="77777777" w:rsidR="00DD2C9F" w:rsidRPr="00BE152F" w:rsidRDefault="00DD2C9F" w:rsidP="00DD2C9F">
      <w:pPr>
        <w:widowControl w:val="0"/>
        <w:ind w:right="432"/>
        <w:jc w:val="both"/>
        <w:rPr>
          <w:b/>
        </w:rPr>
      </w:pPr>
      <w:r w:rsidRPr="00BE152F">
        <w:t xml:space="preserve">                                                                     </w:t>
      </w:r>
      <w:r w:rsidRPr="00BE152F">
        <w:rPr>
          <w:b/>
        </w:rPr>
        <w:t>Số thứ tự mẫu</w:t>
      </w:r>
    </w:p>
    <w:p w14:paraId="2A93919E" w14:textId="77777777" w:rsidR="00DD2C9F" w:rsidRPr="00BE152F" w:rsidRDefault="00DD2C9F" w:rsidP="00DD2C9F">
      <w:pPr>
        <w:widowControl w:val="0"/>
        <w:ind w:right="432"/>
        <w:jc w:val="both"/>
        <w:rPr>
          <w:b/>
        </w:rPr>
      </w:pPr>
      <w:r w:rsidRPr="00BE152F">
        <w:rPr>
          <w:b/>
        </w:rPr>
        <w:t xml:space="preserve">               Cách phân tích                  1          2         3         4         5</w:t>
      </w:r>
    </w:p>
    <w:p w14:paraId="7A461643" w14:textId="77777777" w:rsidR="00DD2C9F" w:rsidRPr="00BE152F" w:rsidRDefault="00DD2C9F" w:rsidP="00DD2C9F">
      <w:pPr>
        <w:widowControl w:val="0"/>
        <w:ind w:right="432"/>
        <w:jc w:val="both"/>
      </w:pPr>
      <w:r w:rsidRPr="00BE152F">
        <w:t xml:space="preserve">               Tia X                                 2,0       2,0      2,3       2,1      2,4</w:t>
      </w:r>
    </w:p>
    <w:p w14:paraId="6DD10D8F" w14:textId="77777777" w:rsidR="00DD2C9F" w:rsidRPr="00BE152F" w:rsidRDefault="00DD2C9F" w:rsidP="00DD2C9F">
      <w:pPr>
        <w:widowControl w:val="0"/>
        <w:ind w:right="432"/>
        <w:jc w:val="both"/>
      </w:pPr>
      <w:r w:rsidRPr="00BE152F">
        <w:t xml:space="preserve">               Phân tích hóa học             2,2       1,9       2,5     2,3       2,4   </w:t>
      </w:r>
    </w:p>
    <w:p w14:paraId="080225A8" w14:textId="77777777" w:rsidR="00DD2C9F" w:rsidRPr="00BE152F" w:rsidRDefault="00DD2C9F" w:rsidP="00DD2C9F">
      <w:pPr>
        <w:widowControl w:val="0"/>
        <w:pBdr>
          <w:bottom w:val="single" w:sz="6" w:space="1" w:color="auto"/>
        </w:pBdr>
        <w:ind w:right="432"/>
        <w:jc w:val="both"/>
      </w:pPr>
      <w:r w:rsidRPr="00BE152F">
        <w:t>Giả sử các số liệu ở mỗi cách phân tích tuân theo phân phối chuẩn. Hãy kiểm định rằng hai phương pháp cho kết quả giống nhau, với mức ý nghĩa 0,05?</w:t>
      </w:r>
    </w:p>
    <w:p w14:paraId="556B5780" w14:textId="77777777" w:rsidR="00F25E9F" w:rsidRPr="00BE152F" w:rsidRDefault="00F25E9F" w:rsidP="00F25E9F">
      <w:pPr>
        <w:widowControl w:val="0"/>
        <w:ind w:right="432"/>
        <w:jc w:val="both"/>
      </w:pPr>
      <w:r w:rsidRPr="00BE152F">
        <w:rPr>
          <w:b/>
        </w:rPr>
        <w:t>5.</w:t>
      </w:r>
      <w:r w:rsidRPr="00BE152F">
        <w:t xml:space="preserve">  Trong một mẫu ngẫu nhiên gồm 200 phụ nữ trưởng thành sống ở thành thị, có 20 người mắc ung thư vú. Con số này là 10 trên 150 phụ nữ sống ở nông thôn được chọn ngẫu nhiên. Liệu có thể kết luận, với mức ý nghĩa 0,06 rằng, bệnh ung thư vú là thường gặp hơn ở thành thị không?</w:t>
      </w:r>
    </w:p>
    <w:p w14:paraId="1208AF8E" w14:textId="77777777" w:rsidR="00F25E9F" w:rsidRPr="00BE152F" w:rsidRDefault="00F25E9F" w:rsidP="00F25E9F">
      <w:pPr>
        <w:widowControl w:val="0"/>
        <w:ind w:right="432"/>
        <w:jc w:val="both"/>
      </w:pPr>
      <w:r w:rsidRPr="00BE152F">
        <w:rPr>
          <w:b/>
        </w:rPr>
        <w:t>6.</w:t>
      </w:r>
      <w:r w:rsidRPr="00BE152F">
        <w:t xml:space="preserve">  Một nhà di truyền học quan tâm tới tỷ lệ nam và nữ trong dân số bị mắc chứng rối loạn máu. Trong mẫu ngẫu nhiên gồm 100 nam giới, có 31 người mắc chứng này; và trong 100 nữ giới có 24 người mắc. Có thể kết luận với mức ý nghĩa 0,01 rằng, tỷ lệ nam giới mắc chứng rối loạn máu lớn hơn so với tỷ lệ nữ giới mắc chứng này không?</w:t>
      </w:r>
    </w:p>
    <w:p w14:paraId="72439D32" w14:textId="77777777" w:rsidR="00F25E9F" w:rsidRPr="00BE152F" w:rsidRDefault="00F25E9F" w:rsidP="00F25E9F">
      <w:pPr>
        <w:widowControl w:val="0"/>
        <w:ind w:right="432"/>
        <w:jc w:val="both"/>
      </w:pPr>
      <w:r w:rsidRPr="00BE152F">
        <w:rPr>
          <w:b/>
        </w:rPr>
        <w:t>7.</w:t>
      </w:r>
      <w:r w:rsidRPr="00BE152F">
        <w:rPr>
          <w:lang w:val="sv-SE"/>
        </w:rPr>
        <w:t xml:space="preserve"> </w:t>
      </w:r>
      <w:r w:rsidRPr="00BE152F">
        <w:t xml:space="preserve">  Một nghiên cứu được thực hiện để xem có phải nhiều người Ý hơn người Mỹ thích sâm-panh trắng hơn sâm-panh đỏ trong ngày cưới không. Chọn ngẫu nhiên 300 người Ý, thấy có 72 người thích sâm-panh trắng; và chọn 400 người Mỹ, thì 70 người thích sâm-panh trắng hơn sâm-panh đỏ. Vậy có thể kết luận tỷ lệ người Ý thích sâm-panh trắng trong ngày cưới là cao hơn so với người Mỹ không? Dùng mức ý nghĩa 0,05.</w:t>
      </w:r>
    </w:p>
    <w:p w14:paraId="26F2735D" w14:textId="77777777" w:rsidR="00F25E9F" w:rsidRPr="00BE152F" w:rsidRDefault="00F25E9F" w:rsidP="00F25E9F">
      <w:pPr>
        <w:widowControl w:val="0"/>
        <w:ind w:right="432"/>
        <w:jc w:val="both"/>
      </w:pPr>
      <w:r w:rsidRPr="00BE152F">
        <w:rPr>
          <w:b/>
        </w:rPr>
        <w:t>8.</w:t>
      </w:r>
      <w:r w:rsidRPr="00BE152F">
        <w:t xml:space="preserve">  Một nghiên cứu của Khoa Giáo dục thể chất, trường Đại học Virginia nhằm xác định xem sau 8 tuần luyện tập, lượng cholesterol của những người tham gia luyện tập có thực sự giảm không. Một nhóm 15 người tham gia luyện tập 2 lần một tuần. Một nhóm khác gồm 18 người với độ tuổi tương tự, không tham gia luyện tập. Sau 8 tuần, lượng cholesterol được ghi lại như sau:</w:t>
      </w:r>
    </w:p>
    <w:p w14:paraId="3E40755A" w14:textId="77777777" w:rsidR="00F25E9F" w:rsidRPr="00BE152F" w:rsidRDefault="00F25E9F" w:rsidP="00F25E9F">
      <w:pPr>
        <w:widowControl w:val="0"/>
        <w:ind w:right="432"/>
        <w:jc w:val="both"/>
      </w:pPr>
      <w:r w:rsidRPr="00BE152F">
        <w:t xml:space="preserve">     </w:t>
      </w:r>
      <w:r w:rsidRPr="00BE152F">
        <w:rPr>
          <w:b/>
        </w:rPr>
        <w:t>Nhóm luyện tập</w:t>
      </w:r>
      <w:r w:rsidRPr="00BE152F">
        <w:t xml:space="preserve">:  129    131    154    172    115    126    175    191    122    238    159   </w:t>
      </w:r>
    </w:p>
    <w:p w14:paraId="49E2CADF" w14:textId="77777777" w:rsidR="00F25E9F" w:rsidRPr="00BE152F" w:rsidRDefault="00F25E9F" w:rsidP="00F25E9F">
      <w:pPr>
        <w:widowControl w:val="0"/>
        <w:ind w:right="432"/>
        <w:jc w:val="both"/>
      </w:pPr>
      <w:r w:rsidRPr="00BE152F">
        <w:t xml:space="preserve">                                   156    176    175    126</w:t>
      </w:r>
    </w:p>
    <w:p w14:paraId="1C8DAA4D" w14:textId="77777777" w:rsidR="00F25E9F" w:rsidRPr="00BE152F" w:rsidRDefault="00F25E9F" w:rsidP="00F25E9F">
      <w:pPr>
        <w:widowControl w:val="0"/>
        <w:ind w:right="432"/>
        <w:jc w:val="both"/>
      </w:pPr>
      <w:r w:rsidRPr="00BE152F">
        <w:t xml:space="preserve">     </w:t>
      </w:r>
      <w:r w:rsidRPr="00BE152F">
        <w:rPr>
          <w:b/>
        </w:rPr>
        <w:t>Nhóm không luyện tập</w:t>
      </w:r>
      <w:r w:rsidRPr="00BE152F">
        <w:t>:         151    132   196    195     188    198    187    168    115</w:t>
      </w:r>
    </w:p>
    <w:p w14:paraId="01CB04EC" w14:textId="77777777" w:rsidR="00F25E9F" w:rsidRPr="00BE152F" w:rsidRDefault="00F25E9F" w:rsidP="00F25E9F">
      <w:pPr>
        <w:widowControl w:val="0"/>
        <w:ind w:right="432"/>
        <w:jc w:val="both"/>
      </w:pPr>
      <w:r w:rsidRPr="00BE152F">
        <w:t xml:space="preserve">                                                      165    137   208    133     217    191    193    140    146</w:t>
      </w:r>
    </w:p>
    <w:p w14:paraId="64888702" w14:textId="77777777" w:rsidR="00F25E9F" w:rsidRPr="00BE152F" w:rsidRDefault="00F25E9F" w:rsidP="00F25E9F">
      <w:pPr>
        <w:widowControl w:val="0"/>
        <w:ind w:right="432"/>
        <w:jc w:val="both"/>
      </w:pPr>
      <w:r w:rsidRPr="00BE152F">
        <w:t xml:space="preserve">Ta có thể kết luận, với mức ý nghĩa 5% rằng, lượng cholesterol thực sự sẽ giảm sau khi thực hiện chương trình luyện tập không? </w:t>
      </w:r>
    </w:p>
    <w:p w14:paraId="64B03730" w14:textId="77777777" w:rsidR="00F25E9F" w:rsidRPr="00BE152F" w:rsidRDefault="00F25E9F" w:rsidP="00F25E9F">
      <w:pPr>
        <w:widowControl w:val="0"/>
        <w:ind w:right="432"/>
        <w:jc w:val="both"/>
      </w:pPr>
      <w:r w:rsidRPr="00BE152F">
        <w:rPr>
          <w:b/>
        </w:rPr>
        <w:t xml:space="preserve">9. </w:t>
      </w:r>
      <w:r w:rsidRPr="00BE152F">
        <w:t xml:space="preserve"> Một nghiên cứu được thực hiện bởi Trung tâm Thủy lợi và được phân tích bởi Trung tâm Thống kê, thuộc Đại học Virginia, nhằm so sánh hai thiết bị xử lý nước thải. Thiết bị A được đặt ở vùng dân cư có thu nhập trung bình dưới 22000$/năm. Thiết bị B được đặt ở vùng dân cư có thu nhập trung bình trên 60000$/năm. Lượng nước thải được xử lý bởi mỗi thiết bị (tính theo nghìn ga-lông/ ngày) được đo trong 10 ngày như sau:</w:t>
      </w:r>
    </w:p>
    <w:p w14:paraId="574206A6" w14:textId="77777777" w:rsidR="00F25E9F" w:rsidRPr="00BE152F" w:rsidRDefault="00F25E9F" w:rsidP="00F25E9F">
      <w:pPr>
        <w:widowControl w:val="0"/>
        <w:ind w:right="432"/>
        <w:jc w:val="both"/>
      </w:pPr>
      <w:r w:rsidRPr="00BE152F">
        <w:t xml:space="preserve">     Thiết bị A:    21   19   20   23   22   28   32   19   13   18</w:t>
      </w:r>
    </w:p>
    <w:p w14:paraId="1B0602D2" w14:textId="77777777" w:rsidR="00F25E9F" w:rsidRPr="00BE152F" w:rsidRDefault="00F25E9F" w:rsidP="00F25E9F">
      <w:pPr>
        <w:widowControl w:val="0"/>
        <w:ind w:right="432"/>
        <w:jc w:val="both"/>
      </w:pPr>
      <w:r w:rsidRPr="00BE152F">
        <w:t xml:space="preserve">     Thiết bị B:    20   39   24   33   30   28   30   22   33   24</w:t>
      </w:r>
    </w:p>
    <w:p w14:paraId="50A6F713" w14:textId="77777777" w:rsidR="00F25E9F" w:rsidRDefault="00F25E9F" w:rsidP="00F25E9F">
      <w:pPr>
        <w:widowControl w:val="0"/>
        <w:pBdr>
          <w:bottom w:val="single" w:sz="6" w:space="1" w:color="auto"/>
        </w:pBdr>
        <w:ind w:right="432"/>
        <w:jc w:val="both"/>
      </w:pPr>
      <w:r w:rsidRPr="00BE152F">
        <w:t xml:space="preserve">Với mức ý nghĩa 5%, có thể kết luận rằng lượng nước thải trung bình được xử lý ở vùng có thu nhập thấp là nhỏ hơn vùng có thu nhập cao không. </w:t>
      </w:r>
    </w:p>
    <w:p w14:paraId="30616401" w14:textId="77777777" w:rsidR="005A518A" w:rsidRPr="00FC6630" w:rsidRDefault="00EB18DC" w:rsidP="007D7C8E">
      <w:pPr>
        <w:widowControl w:val="0"/>
        <w:pBdr>
          <w:bottom w:val="single" w:sz="6" w:space="1" w:color="auto"/>
        </w:pBdr>
        <w:ind w:right="432"/>
        <w:jc w:val="both"/>
      </w:pPr>
      <w:r w:rsidRPr="00EB18DC">
        <w:t xml:space="preserve"> </w:t>
      </w:r>
      <w:r w:rsidR="00F31AAE" w:rsidRPr="00F31AAE">
        <w:rPr>
          <w:b/>
        </w:rPr>
        <w:t>10.</w:t>
      </w:r>
      <w:r w:rsidR="00F31AAE">
        <w:t xml:space="preserve"> </w:t>
      </w:r>
      <w:r w:rsidR="00F31AAE">
        <w:rPr>
          <w:color w:val="000000"/>
        </w:rPr>
        <w:t>T</w:t>
      </w:r>
      <w:r w:rsidR="008472FF" w:rsidRPr="007D7C8E">
        <w:rPr>
          <w:color w:val="000000"/>
        </w:rPr>
        <w:t>heo dõi hoạt động sản xuất của một xí nghiệp cho thấy độ lệch chuẩn của năng suất của thiết bị A trong 3</w:t>
      </w:r>
      <w:r w:rsidR="006C5AAE">
        <w:rPr>
          <w:color w:val="000000"/>
        </w:rPr>
        <w:t>0 ngày làm việc là 45</w:t>
      </w:r>
      <w:r w:rsidR="008472FF" w:rsidRPr="007D7C8E">
        <w:rPr>
          <w:color w:val="000000"/>
        </w:rPr>
        <w:t xml:space="preserve"> sản phẩm/ngày, trong khi đó số liệu này của thiết bị B trong 25 </w:t>
      </w:r>
      <w:r w:rsidR="006C5AAE">
        <w:rPr>
          <w:color w:val="000000"/>
        </w:rPr>
        <w:t>ngày làm việc là 36</w:t>
      </w:r>
      <w:r w:rsidR="008472FF" w:rsidRPr="007D7C8E">
        <w:rPr>
          <w:color w:val="000000"/>
        </w:rPr>
        <w:t xml:space="preserve"> sản phẩm/ngày. </w:t>
      </w:r>
      <w:r w:rsidR="007D7C8E" w:rsidRPr="00BE152F">
        <w:t>Với mức ý nghĩa 5%, có thể kết luận rằng</w:t>
      </w:r>
      <w:r w:rsidR="007D7C8E">
        <w:t xml:space="preserve"> phương sai 2 tổng </w:t>
      </w:r>
      <w:r w:rsidR="007D7C8E">
        <w:lastRenderedPageBreak/>
        <w:t>thể như nhau không, giả thiết phân phối là chuẩn.</w:t>
      </w:r>
    </w:p>
    <w:p w14:paraId="23463482" w14:textId="77777777" w:rsidR="005A518A" w:rsidRDefault="005A518A" w:rsidP="008C285E">
      <w:pPr>
        <w:widowControl w:val="0"/>
        <w:spacing w:before="120" w:after="120"/>
        <w:ind w:right="432"/>
        <w:jc w:val="both"/>
        <w:rPr>
          <w:b/>
          <w:i/>
          <w:noProof/>
        </w:rPr>
      </w:pPr>
      <w:r w:rsidRPr="005A518A">
        <w:rPr>
          <w:b/>
          <w:i/>
          <w:noProof/>
        </w:rPr>
        <w:t>Phân tích phương sai</w:t>
      </w:r>
    </w:p>
    <w:p w14:paraId="57593744" w14:textId="77777777" w:rsidR="005A518A" w:rsidRPr="005A518A" w:rsidRDefault="005A518A" w:rsidP="008C285E">
      <w:pPr>
        <w:widowControl w:val="0"/>
        <w:spacing w:before="120" w:after="120"/>
        <w:ind w:right="432"/>
        <w:jc w:val="both"/>
        <w:rPr>
          <w:b/>
          <w:i/>
          <w:noProof/>
        </w:rPr>
      </w:pPr>
      <w:r>
        <w:rPr>
          <w:b/>
          <w:i/>
          <w:noProof/>
        </w:rPr>
        <w:drawing>
          <wp:inline distT="0" distB="0" distL="0" distR="0" wp14:anchorId="4236055F" wp14:editId="2D78E63A">
            <wp:extent cx="6334125" cy="3990975"/>
            <wp:effectExtent l="1905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8"/>
                    <a:srcRect/>
                    <a:stretch>
                      <a:fillRect/>
                    </a:stretch>
                  </pic:blipFill>
                  <pic:spPr bwMode="auto">
                    <a:xfrm>
                      <a:off x="0" y="0"/>
                      <a:ext cx="6334125" cy="3990975"/>
                    </a:xfrm>
                    <a:prstGeom prst="rect">
                      <a:avLst/>
                    </a:prstGeom>
                    <a:noFill/>
                    <a:ln w="9525">
                      <a:noFill/>
                      <a:miter lim="800000"/>
                      <a:headEnd/>
                      <a:tailEnd/>
                    </a:ln>
                  </pic:spPr>
                </pic:pic>
              </a:graphicData>
            </a:graphic>
          </wp:inline>
        </w:drawing>
      </w:r>
    </w:p>
    <w:p w14:paraId="14AA15F4" w14:textId="77777777" w:rsidR="0041320B" w:rsidRDefault="00B20531" w:rsidP="008C285E">
      <w:pPr>
        <w:widowControl w:val="0"/>
        <w:spacing w:before="120" w:after="120"/>
        <w:ind w:right="432"/>
        <w:jc w:val="both"/>
      </w:pPr>
      <w:r w:rsidRPr="00B20531">
        <w:rPr>
          <w:noProof/>
        </w:rPr>
        <w:lastRenderedPageBreak/>
        <w:drawing>
          <wp:inline distT="0" distB="0" distL="0" distR="0" wp14:anchorId="12251B4F" wp14:editId="3495702E">
            <wp:extent cx="6324600" cy="4486275"/>
            <wp:effectExtent l="19050" t="0" r="0" b="0"/>
            <wp:docPr id="1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9"/>
                    <a:srcRect/>
                    <a:stretch>
                      <a:fillRect/>
                    </a:stretch>
                  </pic:blipFill>
                  <pic:spPr bwMode="auto">
                    <a:xfrm>
                      <a:off x="0" y="0"/>
                      <a:ext cx="6324600" cy="4486275"/>
                    </a:xfrm>
                    <a:prstGeom prst="rect">
                      <a:avLst/>
                    </a:prstGeom>
                    <a:noFill/>
                    <a:ln w="9525">
                      <a:noFill/>
                      <a:miter lim="800000"/>
                      <a:headEnd/>
                      <a:tailEnd/>
                    </a:ln>
                  </pic:spPr>
                </pic:pic>
              </a:graphicData>
            </a:graphic>
          </wp:inline>
        </w:drawing>
      </w:r>
    </w:p>
    <w:p w14:paraId="5C18FAD8" w14:textId="77777777" w:rsidR="005A518A" w:rsidRDefault="005A518A" w:rsidP="008C285E">
      <w:pPr>
        <w:widowControl w:val="0"/>
        <w:spacing w:before="120" w:after="120"/>
        <w:ind w:right="432"/>
        <w:jc w:val="both"/>
      </w:pPr>
      <w:r>
        <w:rPr>
          <w:noProof/>
        </w:rPr>
        <w:lastRenderedPageBreak/>
        <w:drawing>
          <wp:inline distT="0" distB="0" distL="0" distR="0" wp14:anchorId="63FD5D51" wp14:editId="09F1C6A5">
            <wp:extent cx="6334125" cy="4400550"/>
            <wp:effectExtent l="1905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0"/>
                    <a:srcRect/>
                    <a:stretch>
                      <a:fillRect/>
                    </a:stretch>
                  </pic:blipFill>
                  <pic:spPr bwMode="auto">
                    <a:xfrm>
                      <a:off x="0" y="0"/>
                      <a:ext cx="6334125" cy="4400550"/>
                    </a:xfrm>
                    <a:prstGeom prst="rect">
                      <a:avLst/>
                    </a:prstGeom>
                    <a:noFill/>
                    <a:ln w="9525">
                      <a:noFill/>
                      <a:miter lim="800000"/>
                      <a:headEnd/>
                      <a:tailEnd/>
                    </a:ln>
                  </pic:spPr>
                </pic:pic>
              </a:graphicData>
            </a:graphic>
          </wp:inline>
        </w:drawing>
      </w:r>
    </w:p>
    <w:p w14:paraId="455C1C11" w14:textId="77777777" w:rsidR="005A518A" w:rsidRDefault="005A518A" w:rsidP="008C285E">
      <w:pPr>
        <w:widowControl w:val="0"/>
        <w:spacing w:before="120" w:after="120"/>
        <w:ind w:right="432"/>
        <w:jc w:val="both"/>
      </w:pPr>
    </w:p>
    <w:p w14:paraId="79AD8BB8" w14:textId="77777777" w:rsidR="00160B3E" w:rsidRPr="000A0427" w:rsidRDefault="00160B3E" w:rsidP="008C285E">
      <w:pPr>
        <w:widowControl w:val="0"/>
        <w:spacing w:before="120" w:after="120"/>
        <w:ind w:right="432"/>
        <w:jc w:val="both"/>
      </w:pPr>
    </w:p>
    <w:p w14:paraId="11D5FFFE" w14:textId="77777777" w:rsidR="006A2F57" w:rsidRDefault="006A2F57" w:rsidP="008C285E">
      <w:pPr>
        <w:tabs>
          <w:tab w:val="left" w:pos="3320"/>
        </w:tabs>
        <w:spacing w:before="120" w:after="120"/>
        <w:jc w:val="both"/>
      </w:pPr>
    </w:p>
    <w:sectPr w:rsidR="006A2F57" w:rsidSect="008C285E">
      <w:footerReference w:type="default" r:id="rId141"/>
      <w:pgSz w:w="12240" w:h="15840"/>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4EE97C5" w14:textId="77777777" w:rsidR="0091496D" w:rsidRDefault="0091496D" w:rsidP="002A27C5">
      <w:r>
        <w:separator/>
      </w:r>
    </w:p>
  </w:endnote>
  <w:endnote w:type="continuationSeparator" w:id="0">
    <w:p w14:paraId="6A96C815" w14:textId="77777777" w:rsidR="0091496D" w:rsidRDefault="0091496D" w:rsidP="002A27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Semibold">
    <w:panose1 w:val="020B0702040204020203"/>
    <w:charset w:val="00"/>
    <w:family w:val="swiss"/>
    <w:pitch w:val="variable"/>
    <w:sig w:usb0="E4002EFF" w:usb1="C000E47F"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Arial">
    <w:panose1 w:val="020B0604020202020204"/>
    <w:charset w:val="00"/>
    <w:family w:val="swiss"/>
    <w:pitch w:val="variable"/>
    <w:sig w:usb0="E0002EFF" w:usb1="C000785B" w:usb2="00000009" w:usb3="00000000" w:csb0="000001FF" w:csb1="00000000"/>
  </w:font>
  <w:font w:name="TimesNewRoman">
    <w:altName w:val="MS Mincho"/>
    <w:panose1 w:val="00000000000000000000"/>
    <w:charset w:val="80"/>
    <w:family w:val="auto"/>
    <w:notTrueType/>
    <w:pitch w:val="default"/>
    <w:sig w:usb0="00000003" w:usb1="08070000" w:usb2="00000010" w:usb3="00000000" w:csb0="0002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73635938"/>
      <w:docPartObj>
        <w:docPartGallery w:val="Page Numbers (Bottom of Page)"/>
        <w:docPartUnique/>
      </w:docPartObj>
    </w:sdtPr>
    <w:sdtContent>
      <w:p w14:paraId="2967D276" w14:textId="77777777" w:rsidR="00EC5A06" w:rsidRDefault="00EC5A06">
        <w:pPr>
          <w:pStyle w:val="Footer"/>
          <w:jc w:val="right"/>
        </w:pPr>
        <w:r>
          <w:fldChar w:fldCharType="begin"/>
        </w:r>
        <w:r>
          <w:instrText xml:space="preserve"> PAGE   \* MERGEFORMAT </w:instrText>
        </w:r>
        <w:r>
          <w:fldChar w:fldCharType="separate"/>
        </w:r>
        <w:r>
          <w:rPr>
            <w:noProof/>
          </w:rPr>
          <w:t>7</w:t>
        </w:r>
        <w:r>
          <w:rPr>
            <w:noProof/>
          </w:rPr>
          <w:fldChar w:fldCharType="end"/>
        </w:r>
      </w:p>
    </w:sdtContent>
  </w:sdt>
  <w:p w14:paraId="0F01BD21" w14:textId="77777777" w:rsidR="00EC5A06" w:rsidRDefault="00EC5A0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DBE52A1" w14:textId="77777777" w:rsidR="0091496D" w:rsidRDefault="0091496D" w:rsidP="002A27C5">
      <w:r>
        <w:separator/>
      </w:r>
    </w:p>
  </w:footnote>
  <w:footnote w:type="continuationSeparator" w:id="0">
    <w:p w14:paraId="0AABD518" w14:textId="77777777" w:rsidR="0091496D" w:rsidRDefault="0091496D" w:rsidP="002A27C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A4F2D"/>
    <w:multiLevelType w:val="hybridMultilevel"/>
    <w:tmpl w:val="E2240964"/>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125ECD"/>
    <w:multiLevelType w:val="hybridMultilevel"/>
    <w:tmpl w:val="BA5C07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87216B"/>
    <w:multiLevelType w:val="hybridMultilevel"/>
    <w:tmpl w:val="249E2E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A46E37"/>
    <w:multiLevelType w:val="hybridMultilevel"/>
    <w:tmpl w:val="CDA85C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3B34FE"/>
    <w:multiLevelType w:val="hybridMultilevel"/>
    <w:tmpl w:val="7546A2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A62007"/>
    <w:multiLevelType w:val="hybridMultilevel"/>
    <w:tmpl w:val="0F569F8E"/>
    <w:lvl w:ilvl="0" w:tplc="04090011">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1D8A742C"/>
    <w:multiLevelType w:val="hybridMultilevel"/>
    <w:tmpl w:val="2ED04446"/>
    <w:lvl w:ilvl="0" w:tplc="29DE85F0">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85B527C"/>
    <w:multiLevelType w:val="hybridMultilevel"/>
    <w:tmpl w:val="BA168A5E"/>
    <w:lvl w:ilvl="0" w:tplc="7B6C85A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EF5625"/>
    <w:multiLevelType w:val="hybridMultilevel"/>
    <w:tmpl w:val="76A86B38"/>
    <w:lvl w:ilvl="0" w:tplc="0409000B">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5FF3CE3"/>
    <w:multiLevelType w:val="hybridMultilevel"/>
    <w:tmpl w:val="33CC904E"/>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72134E8"/>
    <w:multiLevelType w:val="hybridMultilevel"/>
    <w:tmpl w:val="23D05062"/>
    <w:lvl w:ilvl="0" w:tplc="D4E03B9C">
      <w:start w:val="2"/>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37700E07"/>
    <w:multiLevelType w:val="hybridMultilevel"/>
    <w:tmpl w:val="195E99A4"/>
    <w:lvl w:ilvl="0" w:tplc="070A6C2A">
      <w:start w:val="1"/>
      <w:numFmt w:val="decimal"/>
      <w:lvlText w:val="%1.&gt;"/>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96C1EB5"/>
    <w:multiLevelType w:val="hybridMultilevel"/>
    <w:tmpl w:val="C750E246"/>
    <w:lvl w:ilvl="0" w:tplc="29DE85F0">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BDC18AC"/>
    <w:multiLevelType w:val="hybridMultilevel"/>
    <w:tmpl w:val="6B424C70"/>
    <w:lvl w:ilvl="0" w:tplc="D5AEEC64">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2610C4C"/>
    <w:multiLevelType w:val="hybridMultilevel"/>
    <w:tmpl w:val="80606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2F373B8"/>
    <w:multiLevelType w:val="hybridMultilevel"/>
    <w:tmpl w:val="F300045E"/>
    <w:lvl w:ilvl="0" w:tplc="B0AC376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54174AEE"/>
    <w:multiLevelType w:val="hybridMultilevel"/>
    <w:tmpl w:val="AFCCA3CC"/>
    <w:lvl w:ilvl="0" w:tplc="0409000B">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07D5FB2"/>
    <w:multiLevelType w:val="hybridMultilevel"/>
    <w:tmpl w:val="6B50528A"/>
    <w:lvl w:ilvl="0" w:tplc="613CBA16">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15:restartNumberingAfterBreak="0">
    <w:nsid w:val="6632629A"/>
    <w:multiLevelType w:val="hybridMultilevel"/>
    <w:tmpl w:val="0882A22C"/>
    <w:lvl w:ilvl="0" w:tplc="CDD62DB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36A03C0"/>
    <w:multiLevelType w:val="hybridMultilevel"/>
    <w:tmpl w:val="FB7A2636"/>
    <w:lvl w:ilvl="0" w:tplc="9BDCD312">
      <w:start w:val="2"/>
      <w:numFmt w:val="decimal"/>
      <w:lvlText w:val="%1."/>
      <w:lvlJc w:val="left"/>
      <w:pPr>
        <w:ind w:left="720" w:hanging="360"/>
      </w:pPr>
      <w:rPr>
        <w:rFonts w:eastAsia="Calibr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66F4AC1"/>
    <w:multiLevelType w:val="hybridMultilevel"/>
    <w:tmpl w:val="7FD21692"/>
    <w:lvl w:ilvl="0" w:tplc="9C6C412E">
      <w:start w:val="1"/>
      <w:numFmt w:val="upperRoman"/>
      <w:lvlText w:val="%1."/>
      <w:lvlJc w:val="left"/>
      <w:pPr>
        <w:tabs>
          <w:tab w:val="num" w:pos="1440"/>
        </w:tabs>
        <w:ind w:left="1440" w:hanging="1080"/>
      </w:pPr>
      <w:rPr>
        <w:rFonts w:hint="default"/>
      </w:rPr>
    </w:lvl>
    <w:lvl w:ilvl="1" w:tplc="04090017">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8A17913"/>
    <w:multiLevelType w:val="hybridMultilevel"/>
    <w:tmpl w:val="912CD3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B1B0647"/>
    <w:multiLevelType w:val="hybridMultilevel"/>
    <w:tmpl w:val="265A981E"/>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B8040C2"/>
    <w:multiLevelType w:val="hybridMultilevel"/>
    <w:tmpl w:val="AB52D2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num>
  <w:num w:numId="4">
    <w:abstractNumId w:val="16"/>
  </w:num>
  <w:num w:numId="5">
    <w:abstractNumId w:val="10"/>
  </w:num>
  <w:num w:numId="6">
    <w:abstractNumId w:val="7"/>
  </w:num>
  <w:num w:numId="7">
    <w:abstractNumId w:val="13"/>
  </w:num>
  <w:num w:numId="8">
    <w:abstractNumId w:val="21"/>
  </w:num>
  <w:num w:numId="9">
    <w:abstractNumId w:val="12"/>
  </w:num>
  <w:num w:numId="10">
    <w:abstractNumId w:val="6"/>
  </w:num>
  <w:num w:numId="11">
    <w:abstractNumId w:val="18"/>
  </w:num>
  <w:num w:numId="12">
    <w:abstractNumId w:val="15"/>
  </w:num>
  <w:num w:numId="13">
    <w:abstractNumId w:val="20"/>
  </w:num>
  <w:num w:numId="14">
    <w:abstractNumId w:val="19"/>
  </w:num>
  <w:num w:numId="15">
    <w:abstractNumId w:val="4"/>
  </w:num>
  <w:num w:numId="16">
    <w:abstractNumId w:val="11"/>
  </w:num>
  <w:num w:numId="17">
    <w:abstractNumId w:val="22"/>
  </w:num>
  <w:num w:numId="18">
    <w:abstractNumId w:val="2"/>
  </w:num>
  <w:num w:numId="19">
    <w:abstractNumId w:val="9"/>
  </w:num>
  <w:num w:numId="20">
    <w:abstractNumId w:val="14"/>
  </w:num>
  <w:num w:numId="21">
    <w:abstractNumId w:val="23"/>
  </w:num>
  <w:num w:numId="22">
    <w:abstractNumId w:val="0"/>
  </w:num>
  <w:num w:numId="23">
    <w:abstractNumId w:val="3"/>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2D0D87"/>
    <w:rsid w:val="00002A23"/>
    <w:rsid w:val="00007356"/>
    <w:rsid w:val="0001128D"/>
    <w:rsid w:val="0001373D"/>
    <w:rsid w:val="00015D1C"/>
    <w:rsid w:val="00033F15"/>
    <w:rsid w:val="00036121"/>
    <w:rsid w:val="000367B0"/>
    <w:rsid w:val="00053147"/>
    <w:rsid w:val="00055BE0"/>
    <w:rsid w:val="00055D1D"/>
    <w:rsid w:val="00057737"/>
    <w:rsid w:val="000607E1"/>
    <w:rsid w:val="00063BB7"/>
    <w:rsid w:val="00070059"/>
    <w:rsid w:val="000748A9"/>
    <w:rsid w:val="00076A7F"/>
    <w:rsid w:val="00081800"/>
    <w:rsid w:val="00087E28"/>
    <w:rsid w:val="000A0169"/>
    <w:rsid w:val="000A17CC"/>
    <w:rsid w:val="000A59EF"/>
    <w:rsid w:val="000A7A91"/>
    <w:rsid w:val="000B2BEC"/>
    <w:rsid w:val="000B366B"/>
    <w:rsid w:val="000B48D3"/>
    <w:rsid w:val="000C1F01"/>
    <w:rsid w:val="000C2B93"/>
    <w:rsid w:val="000C68C5"/>
    <w:rsid w:val="000C7989"/>
    <w:rsid w:val="000D64F0"/>
    <w:rsid w:val="000E5505"/>
    <w:rsid w:val="000E5D81"/>
    <w:rsid w:val="000F098D"/>
    <w:rsid w:val="000F3F0D"/>
    <w:rsid w:val="000F5A28"/>
    <w:rsid w:val="001003F4"/>
    <w:rsid w:val="001046CB"/>
    <w:rsid w:val="00106E7E"/>
    <w:rsid w:val="00114FF5"/>
    <w:rsid w:val="00115292"/>
    <w:rsid w:val="001332EB"/>
    <w:rsid w:val="001411C6"/>
    <w:rsid w:val="00152C44"/>
    <w:rsid w:val="0015574C"/>
    <w:rsid w:val="00156FFB"/>
    <w:rsid w:val="00160AEE"/>
    <w:rsid w:val="00160B3E"/>
    <w:rsid w:val="001647A0"/>
    <w:rsid w:val="00165359"/>
    <w:rsid w:val="001662B3"/>
    <w:rsid w:val="001738BD"/>
    <w:rsid w:val="00173C9F"/>
    <w:rsid w:val="00174DC2"/>
    <w:rsid w:val="00180342"/>
    <w:rsid w:val="001805B3"/>
    <w:rsid w:val="001848EF"/>
    <w:rsid w:val="0019333D"/>
    <w:rsid w:val="00195322"/>
    <w:rsid w:val="001957DE"/>
    <w:rsid w:val="001A567E"/>
    <w:rsid w:val="001A595B"/>
    <w:rsid w:val="001A6A39"/>
    <w:rsid w:val="001B229E"/>
    <w:rsid w:val="001B6F9E"/>
    <w:rsid w:val="001C2951"/>
    <w:rsid w:val="001C6FFD"/>
    <w:rsid w:val="001D07E4"/>
    <w:rsid w:val="001D1AE8"/>
    <w:rsid w:val="001D1E44"/>
    <w:rsid w:val="001D68C0"/>
    <w:rsid w:val="001D7793"/>
    <w:rsid w:val="001D7D31"/>
    <w:rsid w:val="001E6A53"/>
    <w:rsid w:val="001F1CEB"/>
    <w:rsid w:val="001F24DA"/>
    <w:rsid w:val="001F3A2C"/>
    <w:rsid w:val="001F65E8"/>
    <w:rsid w:val="00205494"/>
    <w:rsid w:val="002070BF"/>
    <w:rsid w:val="0021103B"/>
    <w:rsid w:val="00221C89"/>
    <w:rsid w:val="002269C6"/>
    <w:rsid w:val="00235374"/>
    <w:rsid w:val="00236D99"/>
    <w:rsid w:val="002417CF"/>
    <w:rsid w:val="00241EF3"/>
    <w:rsid w:val="0024323B"/>
    <w:rsid w:val="002434C7"/>
    <w:rsid w:val="00243B91"/>
    <w:rsid w:val="00245F49"/>
    <w:rsid w:val="00254AC3"/>
    <w:rsid w:val="002666F7"/>
    <w:rsid w:val="002761E3"/>
    <w:rsid w:val="002804E8"/>
    <w:rsid w:val="00284B31"/>
    <w:rsid w:val="002870A2"/>
    <w:rsid w:val="00292887"/>
    <w:rsid w:val="002A27C5"/>
    <w:rsid w:val="002A406E"/>
    <w:rsid w:val="002A411D"/>
    <w:rsid w:val="002A5151"/>
    <w:rsid w:val="002B64FD"/>
    <w:rsid w:val="002C4ECA"/>
    <w:rsid w:val="002C6AA9"/>
    <w:rsid w:val="002D0D87"/>
    <w:rsid w:val="002D384F"/>
    <w:rsid w:val="002D572A"/>
    <w:rsid w:val="002E14E7"/>
    <w:rsid w:val="002E4C9F"/>
    <w:rsid w:val="002E57EA"/>
    <w:rsid w:val="002E72A7"/>
    <w:rsid w:val="002E7344"/>
    <w:rsid w:val="002F5585"/>
    <w:rsid w:val="002F6681"/>
    <w:rsid w:val="003034EC"/>
    <w:rsid w:val="00304AA7"/>
    <w:rsid w:val="00306CBD"/>
    <w:rsid w:val="0030722D"/>
    <w:rsid w:val="00310740"/>
    <w:rsid w:val="003123B3"/>
    <w:rsid w:val="00315250"/>
    <w:rsid w:val="00317742"/>
    <w:rsid w:val="00324BEE"/>
    <w:rsid w:val="003275FE"/>
    <w:rsid w:val="00331C87"/>
    <w:rsid w:val="00335A14"/>
    <w:rsid w:val="00337DEF"/>
    <w:rsid w:val="00341408"/>
    <w:rsid w:val="00347CDC"/>
    <w:rsid w:val="00353769"/>
    <w:rsid w:val="00355A6A"/>
    <w:rsid w:val="00355D12"/>
    <w:rsid w:val="00356B1D"/>
    <w:rsid w:val="00357884"/>
    <w:rsid w:val="00363371"/>
    <w:rsid w:val="00363D0B"/>
    <w:rsid w:val="00364B6A"/>
    <w:rsid w:val="003757B6"/>
    <w:rsid w:val="00376603"/>
    <w:rsid w:val="00377C2E"/>
    <w:rsid w:val="00377F4A"/>
    <w:rsid w:val="00383A29"/>
    <w:rsid w:val="003A0A97"/>
    <w:rsid w:val="003A1101"/>
    <w:rsid w:val="003A246C"/>
    <w:rsid w:val="003A6193"/>
    <w:rsid w:val="003B10DB"/>
    <w:rsid w:val="003B3C3F"/>
    <w:rsid w:val="003B607B"/>
    <w:rsid w:val="003C7584"/>
    <w:rsid w:val="003D2BEB"/>
    <w:rsid w:val="003D4F36"/>
    <w:rsid w:val="003D4F7D"/>
    <w:rsid w:val="003E78F5"/>
    <w:rsid w:val="003F0334"/>
    <w:rsid w:val="003F2570"/>
    <w:rsid w:val="003F2A3E"/>
    <w:rsid w:val="003F4B34"/>
    <w:rsid w:val="003F6CBC"/>
    <w:rsid w:val="00401663"/>
    <w:rsid w:val="00405AEB"/>
    <w:rsid w:val="0040645D"/>
    <w:rsid w:val="00407B54"/>
    <w:rsid w:val="00411DD5"/>
    <w:rsid w:val="0041320B"/>
    <w:rsid w:val="004173E1"/>
    <w:rsid w:val="004301EB"/>
    <w:rsid w:val="00431B44"/>
    <w:rsid w:val="00437115"/>
    <w:rsid w:val="004413C2"/>
    <w:rsid w:val="0044196F"/>
    <w:rsid w:val="0044413F"/>
    <w:rsid w:val="004478B4"/>
    <w:rsid w:val="00452594"/>
    <w:rsid w:val="00457E5E"/>
    <w:rsid w:val="00460E42"/>
    <w:rsid w:val="0046243D"/>
    <w:rsid w:val="00462CAB"/>
    <w:rsid w:val="004633DE"/>
    <w:rsid w:val="0046407B"/>
    <w:rsid w:val="00467521"/>
    <w:rsid w:val="00471AC9"/>
    <w:rsid w:val="00473F3C"/>
    <w:rsid w:val="004800C5"/>
    <w:rsid w:val="004921A1"/>
    <w:rsid w:val="00492790"/>
    <w:rsid w:val="0049703C"/>
    <w:rsid w:val="004A2389"/>
    <w:rsid w:val="004B0286"/>
    <w:rsid w:val="004B0724"/>
    <w:rsid w:val="004B7199"/>
    <w:rsid w:val="004C0D2C"/>
    <w:rsid w:val="004C5EA8"/>
    <w:rsid w:val="004D61EE"/>
    <w:rsid w:val="004E02F0"/>
    <w:rsid w:val="004E0A0C"/>
    <w:rsid w:val="0050384B"/>
    <w:rsid w:val="00507A2D"/>
    <w:rsid w:val="0051003A"/>
    <w:rsid w:val="00517FD5"/>
    <w:rsid w:val="005213E8"/>
    <w:rsid w:val="00522160"/>
    <w:rsid w:val="005241E2"/>
    <w:rsid w:val="00524661"/>
    <w:rsid w:val="005258CF"/>
    <w:rsid w:val="00531875"/>
    <w:rsid w:val="00535EAF"/>
    <w:rsid w:val="00540184"/>
    <w:rsid w:val="005443F9"/>
    <w:rsid w:val="00552518"/>
    <w:rsid w:val="0055735F"/>
    <w:rsid w:val="00560F15"/>
    <w:rsid w:val="005665A3"/>
    <w:rsid w:val="0057058A"/>
    <w:rsid w:val="00571D2F"/>
    <w:rsid w:val="00576A22"/>
    <w:rsid w:val="00584078"/>
    <w:rsid w:val="00590AC9"/>
    <w:rsid w:val="005924C5"/>
    <w:rsid w:val="00593008"/>
    <w:rsid w:val="00593918"/>
    <w:rsid w:val="00597E16"/>
    <w:rsid w:val="005A0B6B"/>
    <w:rsid w:val="005A518A"/>
    <w:rsid w:val="005A5A34"/>
    <w:rsid w:val="005B654C"/>
    <w:rsid w:val="005C7D15"/>
    <w:rsid w:val="005D08BB"/>
    <w:rsid w:val="005D13DF"/>
    <w:rsid w:val="005D1806"/>
    <w:rsid w:val="005D2B88"/>
    <w:rsid w:val="005D5525"/>
    <w:rsid w:val="005E0965"/>
    <w:rsid w:val="005E0A49"/>
    <w:rsid w:val="005E36F8"/>
    <w:rsid w:val="005E5223"/>
    <w:rsid w:val="005F734B"/>
    <w:rsid w:val="005F7CA9"/>
    <w:rsid w:val="0060133C"/>
    <w:rsid w:val="00610D17"/>
    <w:rsid w:val="0061437E"/>
    <w:rsid w:val="00621638"/>
    <w:rsid w:val="006253BF"/>
    <w:rsid w:val="006266FD"/>
    <w:rsid w:val="0062684D"/>
    <w:rsid w:val="00626CC3"/>
    <w:rsid w:val="0063166A"/>
    <w:rsid w:val="00633341"/>
    <w:rsid w:val="006341BB"/>
    <w:rsid w:val="00635497"/>
    <w:rsid w:val="0064234C"/>
    <w:rsid w:val="00647E5B"/>
    <w:rsid w:val="00647EA1"/>
    <w:rsid w:val="006501F8"/>
    <w:rsid w:val="006514A5"/>
    <w:rsid w:val="00655E82"/>
    <w:rsid w:val="006609CA"/>
    <w:rsid w:val="0066163F"/>
    <w:rsid w:val="006620D3"/>
    <w:rsid w:val="00665FBF"/>
    <w:rsid w:val="00672B05"/>
    <w:rsid w:val="00672B65"/>
    <w:rsid w:val="006744FA"/>
    <w:rsid w:val="00690706"/>
    <w:rsid w:val="00695D34"/>
    <w:rsid w:val="006973F1"/>
    <w:rsid w:val="00697555"/>
    <w:rsid w:val="006A2AF3"/>
    <w:rsid w:val="006A2F57"/>
    <w:rsid w:val="006A4D28"/>
    <w:rsid w:val="006A5B65"/>
    <w:rsid w:val="006A65EB"/>
    <w:rsid w:val="006B0BB4"/>
    <w:rsid w:val="006B4BD6"/>
    <w:rsid w:val="006B77FD"/>
    <w:rsid w:val="006C1B42"/>
    <w:rsid w:val="006C1BA3"/>
    <w:rsid w:val="006C3785"/>
    <w:rsid w:val="006C5AAE"/>
    <w:rsid w:val="006C6B74"/>
    <w:rsid w:val="006D00BE"/>
    <w:rsid w:val="006D328D"/>
    <w:rsid w:val="006D4968"/>
    <w:rsid w:val="006D7A8C"/>
    <w:rsid w:val="006E1628"/>
    <w:rsid w:val="006E2A1B"/>
    <w:rsid w:val="006E5E09"/>
    <w:rsid w:val="006E75BE"/>
    <w:rsid w:val="006F15B5"/>
    <w:rsid w:val="006F2666"/>
    <w:rsid w:val="006F2FC6"/>
    <w:rsid w:val="006F7C8F"/>
    <w:rsid w:val="00703717"/>
    <w:rsid w:val="007069CA"/>
    <w:rsid w:val="00721D63"/>
    <w:rsid w:val="00721DF8"/>
    <w:rsid w:val="00725D05"/>
    <w:rsid w:val="00736B16"/>
    <w:rsid w:val="00740614"/>
    <w:rsid w:val="0074161D"/>
    <w:rsid w:val="00741A6A"/>
    <w:rsid w:val="007434A4"/>
    <w:rsid w:val="007467BA"/>
    <w:rsid w:val="0075151D"/>
    <w:rsid w:val="0075177A"/>
    <w:rsid w:val="00751B5B"/>
    <w:rsid w:val="00757FF4"/>
    <w:rsid w:val="00760C12"/>
    <w:rsid w:val="00761DF3"/>
    <w:rsid w:val="00764FCE"/>
    <w:rsid w:val="00772C72"/>
    <w:rsid w:val="0077461E"/>
    <w:rsid w:val="00776710"/>
    <w:rsid w:val="00781189"/>
    <w:rsid w:val="00781C6B"/>
    <w:rsid w:val="00782948"/>
    <w:rsid w:val="0078332F"/>
    <w:rsid w:val="00787CC6"/>
    <w:rsid w:val="00787DAD"/>
    <w:rsid w:val="00794796"/>
    <w:rsid w:val="00796D4A"/>
    <w:rsid w:val="007A174C"/>
    <w:rsid w:val="007A35B7"/>
    <w:rsid w:val="007A40C9"/>
    <w:rsid w:val="007A693D"/>
    <w:rsid w:val="007B38E8"/>
    <w:rsid w:val="007B58DB"/>
    <w:rsid w:val="007B7A71"/>
    <w:rsid w:val="007C120C"/>
    <w:rsid w:val="007C78CA"/>
    <w:rsid w:val="007D41D3"/>
    <w:rsid w:val="007D51E1"/>
    <w:rsid w:val="007D7C8E"/>
    <w:rsid w:val="007E25AD"/>
    <w:rsid w:val="007E2915"/>
    <w:rsid w:val="007E4AF8"/>
    <w:rsid w:val="007E7160"/>
    <w:rsid w:val="007F353E"/>
    <w:rsid w:val="007F4D2A"/>
    <w:rsid w:val="007F640D"/>
    <w:rsid w:val="0080200D"/>
    <w:rsid w:val="00804B8E"/>
    <w:rsid w:val="00806334"/>
    <w:rsid w:val="008114F3"/>
    <w:rsid w:val="008117C1"/>
    <w:rsid w:val="008163B9"/>
    <w:rsid w:val="00821079"/>
    <w:rsid w:val="00823044"/>
    <w:rsid w:val="0082689C"/>
    <w:rsid w:val="00830019"/>
    <w:rsid w:val="00830FDB"/>
    <w:rsid w:val="008406CE"/>
    <w:rsid w:val="0084304D"/>
    <w:rsid w:val="008472FF"/>
    <w:rsid w:val="00854548"/>
    <w:rsid w:val="00857BDE"/>
    <w:rsid w:val="00861BF2"/>
    <w:rsid w:val="00862A60"/>
    <w:rsid w:val="00867984"/>
    <w:rsid w:val="0087165D"/>
    <w:rsid w:val="00883D8C"/>
    <w:rsid w:val="00892785"/>
    <w:rsid w:val="008A1026"/>
    <w:rsid w:val="008A11EE"/>
    <w:rsid w:val="008A40D9"/>
    <w:rsid w:val="008A57EA"/>
    <w:rsid w:val="008A68EB"/>
    <w:rsid w:val="008B3C7A"/>
    <w:rsid w:val="008B434C"/>
    <w:rsid w:val="008C25EF"/>
    <w:rsid w:val="008C285E"/>
    <w:rsid w:val="008C41CE"/>
    <w:rsid w:val="008D2B5F"/>
    <w:rsid w:val="008D3D9B"/>
    <w:rsid w:val="008D4682"/>
    <w:rsid w:val="008E1852"/>
    <w:rsid w:val="008F2D10"/>
    <w:rsid w:val="008F313A"/>
    <w:rsid w:val="008F6AE3"/>
    <w:rsid w:val="00901540"/>
    <w:rsid w:val="00902154"/>
    <w:rsid w:val="009032F5"/>
    <w:rsid w:val="00913860"/>
    <w:rsid w:val="00914312"/>
    <w:rsid w:val="0091496D"/>
    <w:rsid w:val="00916931"/>
    <w:rsid w:val="0092066A"/>
    <w:rsid w:val="009212EE"/>
    <w:rsid w:val="009216DD"/>
    <w:rsid w:val="00930952"/>
    <w:rsid w:val="00932C2B"/>
    <w:rsid w:val="009344E1"/>
    <w:rsid w:val="009363BB"/>
    <w:rsid w:val="00942AAB"/>
    <w:rsid w:val="00943A0C"/>
    <w:rsid w:val="00944ECC"/>
    <w:rsid w:val="00945F86"/>
    <w:rsid w:val="00960808"/>
    <w:rsid w:val="00960889"/>
    <w:rsid w:val="0096482A"/>
    <w:rsid w:val="00966754"/>
    <w:rsid w:val="00967C3D"/>
    <w:rsid w:val="00967FE8"/>
    <w:rsid w:val="00972532"/>
    <w:rsid w:val="009824F9"/>
    <w:rsid w:val="009859E2"/>
    <w:rsid w:val="00986B9E"/>
    <w:rsid w:val="00992BF5"/>
    <w:rsid w:val="009971D3"/>
    <w:rsid w:val="009A11A2"/>
    <w:rsid w:val="009A2824"/>
    <w:rsid w:val="009A55BE"/>
    <w:rsid w:val="009B02FC"/>
    <w:rsid w:val="009B5D06"/>
    <w:rsid w:val="009C0B03"/>
    <w:rsid w:val="009C641C"/>
    <w:rsid w:val="009D5098"/>
    <w:rsid w:val="009E0881"/>
    <w:rsid w:val="009E1DAC"/>
    <w:rsid w:val="009E24B8"/>
    <w:rsid w:val="009E62B6"/>
    <w:rsid w:val="009E6790"/>
    <w:rsid w:val="009F1315"/>
    <w:rsid w:val="009F2C79"/>
    <w:rsid w:val="00A07467"/>
    <w:rsid w:val="00A15F55"/>
    <w:rsid w:val="00A26715"/>
    <w:rsid w:val="00A32D4C"/>
    <w:rsid w:val="00A46BFB"/>
    <w:rsid w:val="00A51DDD"/>
    <w:rsid w:val="00A5554B"/>
    <w:rsid w:val="00A62B1A"/>
    <w:rsid w:val="00A73792"/>
    <w:rsid w:val="00A76728"/>
    <w:rsid w:val="00A809EC"/>
    <w:rsid w:val="00A84B4E"/>
    <w:rsid w:val="00A86CC0"/>
    <w:rsid w:val="00AB2439"/>
    <w:rsid w:val="00AB2C8E"/>
    <w:rsid w:val="00AB7917"/>
    <w:rsid w:val="00AC0A2F"/>
    <w:rsid w:val="00AC52CB"/>
    <w:rsid w:val="00AD1E93"/>
    <w:rsid w:val="00AD358C"/>
    <w:rsid w:val="00AD3C8E"/>
    <w:rsid w:val="00AD63AC"/>
    <w:rsid w:val="00AE3B92"/>
    <w:rsid w:val="00AE7AF9"/>
    <w:rsid w:val="00B01C99"/>
    <w:rsid w:val="00B0546A"/>
    <w:rsid w:val="00B119AE"/>
    <w:rsid w:val="00B1411B"/>
    <w:rsid w:val="00B1517B"/>
    <w:rsid w:val="00B152F6"/>
    <w:rsid w:val="00B20531"/>
    <w:rsid w:val="00B21AC6"/>
    <w:rsid w:val="00B21EB5"/>
    <w:rsid w:val="00B24BCC"/>
    <w:rsid w:val="00B2563A"/>
    <w:rsid w:val="00B268F1"/>
    <w:rsid w:val="00B27786"/>
    <w:rsid w:val="00B27BCE"/>
    <w:rsid w:val="00B33F95"/>
    <w:rsid w:val="00B372B0"/>
    <w:rsid w:val="00B474C9"/>
    <w:rsid w:val="00B54789"/>
    <w:rsid w:val="00B61423"/>
    <w:rsid w:val="00B647E2"/>
    <w:rsid w:val="00B6503C"/>
    <w:rsid w:val="00B67D76"/>
    <w:rsid w:val="00B74F49"/>
    <w:rsid w:val="00B83AD3"/>
    <w:rsid w:val="00B84CE6"/>
    <w:rsid w:val="00B84F2D"/>
    <w:rsid w:val="00B8691B"/>
    <w:rsid w:val="00B908AC"/>
    <w:rsid w:val="00B96ACD"/>
    <w:rsid w:val="00B971CE"/>
    <w:rsid w:val="00B97EFC"/>
    <w:rsid w:val="00BA1920"/>
    <w:rsid w:val="00BA65CD"/>
    <w:rsid w:val="00BB2AD9"/>
    <w:rsid w:val="00BB6D64"/>
    <w:rsid w:val="00BC1126"/>
    <w:rsid w:val="00BD56AD"/>
    <w:rsid w:val="00BE152F"/>
    <w:rsid w:val="00BE38EF"/>
    <w:rsid w:val="00BE5754"/>
    <w:rsid w:val="00BF72CB"/>
    <w:rsid w:val="00C01142"/>
    <w:rsid w:val="00C01D97"/>
    <w:rsid w:val="00C02CF3"/>
    <w:rsid w:val="00C06E86"/>
    <w:rsid w:val="00C10A53"/>
    <w:rsid w:val="00C11A3F"/>
    <w:rsid w:val="00C11B14"/>
    <w:rsid w:val="00C156A3"/>
    <w:rsid w:val="00C1659F"/>
    <w:rsid w:val="00C17E03"/>
    <w:rsid w:val="00C2720A"/>
    <w:rsid w:val="00C32BA2"/>
    <w:rsid w:val="00C34D3F"/>
    <w:rsid w:val="00C40122"/>
    <w:rsid w:val="00C45ABB"/>
    <w:rsid w:val="00C5001F"/>
    <w:rsid w:val="00C514E2"/>
    <w:rsid w:val="00C5151F"/>
    <w:rsid w:val="00C6583C"/>
    <w:rsid w:val="00C71654"/>
    <w:rsid w:val="00C74584"/>
    <w:rsid w:val="00C75280"/>
    <w:rsid w:val="00C8389C"/>
    <w:rsid w:val="00C85922"/>
    <w:rsid w:val="00C873A7"/>
    <w:rsid w:val="00C87503"/>
    <w:rsid w:val="00C93A2D"/>
    <w:rsid w:val="00CA123D"/>
    <w:rsid w:val="00CA2F9C"/>
    <w:rsid w:val="00CA4418"/>
    <w:rsid w:val="00CA601F"/>
    <w:rsid w:val="00CA7DD6"/>
    <w:rsid w:val="00CB6229"/>
    <w:rsid w:val="00CC2126"/>
    <w:rsid w:val="00CC3BD5"/>
    <w:rsid w:val="00CC42C8"/>
    <w:rsid w:val="00CD5FFA"/>
    <w:rsid w:val="00CE1676"/>
    <w:rsid w:val="00CE3449"/>
    <w:rsid w:val="00CF0373"/>
    <w:rsid w:val="00CF0534"/>
    <w:rsid w:val="00CF0E59"/>
    <w:rsid w:val="00CF33EB"/>
    <w:rsid w:val="00CF5047"/>
    <w:rsid w:val="00CF6A45"/>
    <w:rsid w:val="00D00568"/>
    <w:rsid w:val="00D07CD1"/>
    <w:rsid w:val="00D114E3"/>
    <w:rsid w:val="00D13930"/>
    <w:rsid w:val="00D13D3E"/>
    <w:rsid w:val="00D15B39"/>
    <w:rsid w:val="00D165DC"/>
    <w:rsid w:val="00D221A1"/>
    <w:rsid w:val="00D22862"/>
    <w:rsid w:val="00D30203"/>
    <w:rsid w:val="00D44246"/>
    <w:rsid w:val="00D46C83"/>
    <w:rsid w:val="00D536C2"/>
    <w:rsid w:val="00D54E91"/>
    <w:rsid w:val="00D61C39"/>
    <w:rsid w:val="00D63963"/>
    <w:rsid w:val="00D63E46"/>
    <w:rsid w:val="00D65DCE"/>
    <w:rsid w:val="00D72A0C"/>
    <w:rsid w:val="00D72A3E"/>
    <w:rsid w:val="00D74629"/>
    <w:rsid w:val="00D75A4A"/>
    <w:rsid w:val="00D80106"/>
    <w:rsid w:val="00D80453"/>
    <w:rsid w:val="00D86E67"/>
    <w:rsid w:val="00D95F08"/>
    <w:rsid w:val="00DA1EEA"/>
    <w:rsid w:val="00DA2CF7"/>
    <w:rsid w:val="00DB117A"/>
    <w:rsid w:val="00DC130F"/>
    <w:rsid w:val="00DC272F"/>
    <w:rsid w:val="00DC2F41"/>
    <w:rsid w:val="00DC3D8B"/>
    <w:rsid w:val="00DD14EB"/>
    <w:rsid w:val="00DD2C9F"/>
    <w:rsid w:val="00DD5458"/>
    <w:rsid w:val="00DD5731"/>
    <w:rsid w:val="00DD78F9"/>
    <w:rsid w:val="00DE5428"/>
    <w:rsid w:val="00DF04D1"/>
    <w:rsid w:val="00E004CE"/>
    <w:rsid w:val="00E02C20"/>
    <w:rsid w:val="00E033C5"/>
    <w:rsid w:val="00E2116F"/>
    <w:rsid w:val="00E2556E"/>
    <w:rsid w:val="00E2618C"/>
    <w:rsid w:val="00E267CB"/>
    <w:rsid w:val="00E371FD"/>
    <w:rsid w:val="00E642B3"/>
    <w:rsid w:val="00E65F6B"/>
    <w:rsid w:val="00E6605A"/>
    <w:rsid w:val="00E84C09"/>
    <w:rsid w:val="00E861D0"/>
    <w:rsid w:val="00E86CD3"/>
    <w:rsid w:val="00EA0427"/>
    <w:rsid w:val="00EA2606"/>
    <w:rsid w:val="00EA291A"/>
    <w:rsid w:val="00EA593A"/>
    <w:rsid w:val="00EB1709"/>
    <w:rsid w:val="00EB18DC"/>
    <w:rsid w:val="00EB308F"/>
    <w:rsid w:val="00EB3551"/>
    <w:rsid w:val="00EB656E"/>
    <w:rsid w:val="00EC092C"/>
    <w:rsid w:val="00EC0D46"/>
    <w:rsid w:val="00EC3007"/>
    <w:rsid w:val="00EC5A06"/>
    <w:rsid w:val="00EC645F"/>
    <w:rsid w:val="00EC69DB"/>
    <w:rsid w:val="00ED1214"/>
    <w:rsid w:val="00ED281B"/>
    <w:rsid w:val="00ED58AB"/>
    <w:rsid w:val="00ED774D"/>
    <w:rsid w:val="00EE0F25"/>
    <w:rsid w:val="00EE10CE"/>
    <w:rsid w:val="00EE3BB0"/>
    <w:rsid w:val="00EF0E9D"/>
    <w:rsid w:val="00EF204F"/>
    <w:rsid w:val="00EF2452"/>
    <w:rsid w:val="00EF74A7"/>
    <w:rsid w:val="00F00CB7"/>
    <w:rsid w:val="00F050BB"/>
    <w:rsid w:val="00F136A2"/>
    <w:rsid w:val="00F14B12"/>
    <w:rsid w:val="00F15A1D"/>
    <w:rsid w:val="00F22330"/>
    <w:rsid w:val="00F22ECC"/>
    <w:rsid w:val="00F25E9F"/>
    <w:rsid w:val="00F27A0E"/>
    <w:rsid w:val="00F31AAE"/>
    <w:rsid w:val="00F33744"/>
    <w:rsid w:val="00F35E44"/>
    <w:rsid w:val="00F41159"/>
    <w:rsid w:val="00F42C70"/>
    <w:rsid w:val="00F51437"/>
    <w:rsid w:val="00F55A56"/>
    <w:rsid w:val="00F56220"/>
    <w:rsid w:val="00F60825"/>
    <w:rsid w:val="00F62DEC"/>
    <w:rsid w:val="00F731CF"/>
    <w:rsid w:val="00F95049"/>
    <w:rsid w:val="00F96182"/>
    <w:rsid w:val="00FA7AAD"/>
    <w:rsid w:val="00FA7B5C"/>
    <w:rsid w:val="00FB19E8"/>
    <w:rsid w:val="00FB42F0"/>
    <w:rsid w:val="00FB4302"/>
    <w:rsid w:val="00FB4E79"/>
    <w:rsid w:val="00FC0251"/>
    <w:rsid w:val="00FC0DD6"/>
    <w:rsid w:val="00FC1138"/>
    <w:rsid w:val="00FC408E"/>
    <w:rsid w:val="00FC40EA"/>
    <w:rsid w:val="00FC75A0"/>
    <w:rsid w:val="00FD0967"/>
    <w:rsid w:val="00FE2CC0"/>
    <w:rsid w:val="00FE4D43"/>
    <w:rsid w:val="00FF15FD"/>
    <w:rsid w:val="00FF243B"/>
    <w:rsid w:val="00FF652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9"/>
    <o:shapelayout v:ext="edit">
      <o:idmap v:ext="edit" data="1"/>
      <o:rules v:ext="edit">
        <o:r id="V:Rule1" type="connector" idref="#_x0000_s1068"/>
        <o:r id="V:Rule2" type="connector" idref="#_x0000_s1067"/>
      </o:rules>
    </o:shapelayout>
  </w:shapeDefaults>
  <w:decimalSymbol w:val="."/>
  <w:listSeparator w:val=","/>
  <w14:docId w14:val="50C5DD32"/>
  <w15:docId w15:val="{0FAF693E-D238-4D7C-8DE1-3EEC5C547B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16931"/>
    <w:rPr>
      <w:sz w:val="24"/>
      <w:szCs w:val="24"/>
    </w:rPr>
  </w:style>
  <w:style w:type="paragraph" w:styleId="Heading3">
    <w:name w:val="heading 3"/>
    <w:basedOn w:val="Normal"/>
    <w:link w:val="Heading3Char"/>
    <w:uiPriority w:val="9"/>
    <w:qFormat/>
    <w:rsid w:val="008D3D9B"/>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D0D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listparagraph0">
    <w:name w:val="msolistparagraph"/>
    <w:basedOn w:val="Normal"/>
    <w:rsid w:val="00721DF8"/>
    <w:pPr>
      <w:ind w:left="720"/>
    </w:pPr>
    <w:rPr>
      <w:rFonts w:eastAsia="Calibri"/>
      <w:lang w:eastAsia="ja-JP"/>
    </w:rPr>
  </w:style>
  <w:style w:type="paragraph" w:styleId="ListParagraph">
    <w:name w:val="List Paragraph"/>
    <w:basedOn w:val="Normal"/>
    <w:link w:val="ListParagraphChar"/>
    <w:uiPriority w:val="34"/>
    <w:qFormat/>
    <w:rsid w:val="004A2389"/>
    <w:pPr>
      <w:ind w:left="720"/>
    </w:pPr>
    <w:rPr>
      <w:rFonts w:eastAsia="Calibri"/>
      <w:sz w:val="26"/>
      <w:szCs w:val="22"/>
    </w:rPr>
  </w:style>
  <w:style w:type="paragraph" w:styleId="HTMLPreformatted">
    <w:name w:val="HTML Preformatted"/>
    <w:basedOn w:val="Normal"/>
    <w:link w:val="HTMLPreformattedChar"/>
    <w:uiPriority w:val="99"/>
    <w:unhideWhenUsed/>
    <w:rsid w:val="002D3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2D384F"/>
    <w:rPr>
      <w:rFonts w:ascii="Courier New" w:hAnsi="Courier New" w:cs="Courier New"/>
    </w:rPr>
  </w:style>
  <w:style w:type="character" w:customStyle="1" w:styleId="Heading3Char">
    <w:name w:val="Heading 3 Char"/>
    <w:basedOn w:val="DefaultParagraphFont"/>
    <w:link w:val="Heading3"/>
    <w:uiPriority w:val="9"/>
    <w:rsid w:val="008D3D9B"/>
    <w:rPr>
      <w:b/>
      <w:bCs/>
      <w:sz w:val="27"/>
      <w:szCs w:val="27"/>
    </w:rPr>
  </w:style>
  <w:style w:type="paragraph" w:styleId="Header">
    <w:name w:val="header"/>
    <w:basedOn w:val="Normal"/>
    <w:link w:val="HeaderChar"/>
    <w:uiPriority w:val="99"/>
    <w:rsid w:val="002A27C5"/>
    <w:pPr>
      <w:tabs>
        <w:tab w:val="center" w:pos="4680"/>
        <w:tab w:val="right" w:pos="9360"/>
      </w:tabs>
    </w:pPr>
  </w:style>
  <w:style w:type="character" w:customStyle="1" w:styleId="HeaderChar">
    <w:name w:val="Header Char"/>
    <w:basedOn w:val="DefaultParagraphFont"/>
    <w:link w:val="Header"/>
    <w:uiPriority w:val="99"/>
    <w:rsid w:val="002A27C5"/>
    <w:rPr>
      <w:sz w:val="24"/>
      <w:szCs w:val="24"/>
    </w:rPr>
  </w:style>
  <w:style w:type="paragraph" w:styleId="Footer">
    <w:name w:val="footer"/>
    <w:basedOn w:val="Normal"/>
    <w:link w:val="FooterChar"/>
    <w:uiPriority w:val="99"/>
    <w:rsid w:val="002A27C5"/>
    <w:pPr>
      <w:tabs>
        <w:tab w:val="center" w:pos="4680"/>
        <w:tab w:val="right" w:pos="9360"/>
      </w:tabs>
    </w:pPr>
  </w:style>
  <w:style w:type="character" w:customStyle="1" w:styleId="FooterChar">
    <w:name w:val="Footer Char"/>
    <w:basedOn w:val="DefaultParagraphFont"/>
    <w:link w:val="Footer"/>
    <w:uiPriority w:val="99"/>
    <w:rsid w:val="002A27C5"/>
    <w:rPr>
      <w:sz w:val="24"/>
      <w:szCs w:val="24"/>
    </w:rPr>
  </w:style>
  <w:style w:type="paragraph" w:styleId="BalloonText">
    <w:name w:val="Balloon Text"/>
    <w:basedOn w:val="Normal"/>
    <w:link w:val="BalloonTextChar"/>
    <w:rsid w:val="00571D2F"/>
    <w:rPr>
      <w:rFonts w:ascii="Tahoma" w:hAnsi="Tahoma" w:cs="Tahoma"/>
      <w:sz w:val="16"/>
      <w:szCs w:val="16"/>
    </w:rPr>
  </w:style>
  <w:style w:type="character" w:customStyle="1" w:styleId="BalloonTextChar">
    <w:name w:val="Balloon Text Char"/>
    <w:basedOn w:val="DefaultParagraphFont"/>
    <w:link w:val="BalloonText"/>
    <w:rsid w:val="00571D2F"/>
    <w:rPr>
      <w:rFonts w:ascii="Tahoma" w:hAnsi="Tahoma" w:cs="Tahoma"/>
      <w:sz w:val="16"/>
      <w:szCs w:val="16"/>
    </w:rPr>
  </w:style>
  <w:style w:type="paragraph" w:styleId="NormalWeb">
    <w:name w:val="Normal (Web)"/>
    <w:basedOn w:val="Normal"/>
    <w:rsid w:val="006A4D28"/>
    <w:pPr>
      <w:spacing w:before="100" w:beforeAutospacing="1" w:after="100" w:afterAutospacing="1"/>
    </w:pPr>
    <w:rPr>
      <w:rFonts w:eastAsia="Calibri"/>
    </w:rPr>
  </w:style>
  <w:style w:type="character" w:customStyle="1" w:styleId="ListParagraphChar">
    <w:name w:val="List Paragraph Char"/>
    <w:basedOn w:val="DefaultParagraphFont"/>
    <w:link w:val="ListParagraph"/>
    <w:uiPriority w:val="34"/>
    <w:rsid w:val="00D95F08"/>
    <w:rPr>
      <w:rFonts w:eastAsia="Calibri"/>
      <w:sz w:val="26"/>
      <w:szCs w:val="22"/>
    </w:rPr>
  </w:style>
  <w:style w:type="character" w:customStyle="1" w:styleId="gnkrckgcmsb">
    <w:name w:val="gnkrckgcmsb"/>
    <w:basedOn w:val="DefaultParagraphFont"/>
    <w:rsid w:val="00930952"/>
  </w:style>
  <w:style w:type="character" w:customStyle="1" w:styleId="gnkrckgcmrb">
    <w:name w:val="gnkrckgcmrb"/>
    <w:basedOn w:val="DefaultParagraphFont"/>
    <w:rsid w:val="00930952"/>
  </w:style>
  <w:style w:type="character" w:customStyle="1" w:styleId="gnkrckgcasb">
    <w:name w:val="gnkrckgcasb"/>
    <w:basedOn w:val="DefaultParagraphFont"/>
    <w:rsid w:val="00930952"/>
  </w:style>
  <w:style w:type="character" w:customStyle="1" w:styleId="gnkrckgcgsb">
    <w:name w:val="gnkrckgcgsb"/>
    <w:basedOn w:val="DefaultParagraphFont"/>
    <w:rsid w:val="009309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8749595">
      <w:bodyDiv w:val="1"/>
      <w:marLeft w:val="0"/>
      <w:marRight w:val="0"/>
      <w:marTop w:val="0"/>
      <w:marBottom w:val="0"/>
      <w:divBdr>
        <w:top w:val="none" w:sz="0" w:space="0" w:color="auto"/>
        <w:left w:val="none" w:sz="0" w:space="0" w:color="auto"/>
        <w:bottom w:val="none" w:sz="0" w:space="0" w:color="auto"/>
        <w:right w:val="none" w:sz="0" w:space="0" w:color="auto"/>
      </w:divBdr>
    </w:div>
    <w:div w:id="90973943">
      <w:bodyDiv w:val="1"/>
      <w:marLeft w:val="0"/>
      <w:marRight w:val="0"/>
      <w:marTop w:val="0"/>
      <w:marBottom w:val="0"/>
      <w:divBdr>
        <w:top w:val="none" w:sz="0" w:space="0" w:color="auto"/>
        <w:left w:val="none" w:sz="0" w:space="0" w:color="auto"/>
        <w:bottom w:val="none" w:sz="0" w:space="0" w:color="auto"/>
        <w:right w:val="none" w:sz="0" w:space="0" w:color="auto"/>
      </w:divBdr>
    </w:div>
    <w:div w:id="154345687">
      <w:bodyDiv w:val="1"/>
      <w:marLeft w:val="0"/>
      <w:marRight w:val="0"/>
      <w:marTop w:val="0"/>
      <w:marBottom w:val="0"/>
      <w:divBdr>
        <w:top w:val="none" w:sz="0" w:space="0" w:color="auto"/>
        <w:left w:val="none" w:sz="0" w:space="0" w:color="auto"/>
        <w:bottom w:val="none" w:sz="0" w:space="0" w:color="auto"/>
        <w:right w:val="none" w:sz="0" w:space="0" w:color="auto"/>
      </w:divBdr>
    </w:div>
    <w:div w:id="193468008">
      <w:bodyDiv w:val="1"/>
      <w:marLeft w:val="0"/>
      <w:marRight w:val="0"/>
      <w:marTop w:val="0"/>
      <w:marBottom w:val="0"/>
      <w:divBdr>
        <w:top w:val="none" w:sz="0" w:space="0" w:color="auto"/>
        <w:left w:val="none" w:sz="0" w:space="0" w:color="auto"/>
        <w:bottom w:val="none" w:sz="0" w:space="0" w:color="auto"/>
        <w:right w:val="none" w:sz="0" w:space="0" w:color="auto"/>
      </w:divBdr>
    </w:div>
    <w:div w:id="220676720">
      <w:bodyDiv w:val="1"/>
      <w:marLeft w:val="0"/>
      <w:marRight w:val="0"/>
      <w:marTop w:val="0"/>
      <w:marBottom w:val="0"/>
      <w:divBdr>
        <w:top w:val="none" w:sz="0" w:space="0" w:color="auto"/>
        <w:left w:val="none" w:sz="0" w:space="0" w:color="auto"/>
        <w:bottom w:val="none" w:sz="0" w:space="0" w:color="auto"/>
        <w:right w:val="none" w:sz="0" w:space="0" w:color="auto"/>
      </w:divBdr>
    </w:div>
    <w:div w:id="262609675">
      <w:bodyDiv w:val="1"/>
      <w:marLeft w:val="0"/>
      <w:marRight w:val="0"/>
      <w:marTop w:val="0"/>
      <w:marBottom w:val="0"/>
      <w:divBdr>
        <w:top w:val="none" w:sz="0" w:space="0" w:color="auto"/>
        <w:left w:val="none" w:sz="0" w:space="0" w:color="auto"/>
        <w:bottom w:val="none" w:sz="0" w:space="0" w:color="auto"/>
        <w:right w:val="none" w:sz="0" w:space="0" w:color="auto"/>
      </w:divBdr>
    </w:div>
    <w:div w:id="308217851">
      <w:bodyDiv w:val="1"/>
      <w:marLeft w:val="0"/>
      <w:marRight w:val="0"/>
      <w:marTop w:val="0"/>
      <w:marBottom w:val="0"/>
      <w:divBdr>
        <w:top w:val="none" w:sz="0" w:space="0" w:color="auto"/>
        <w:left w:val="none" w:sz="0" w:space="0" w:color="auto"/>
        <w:bottom w:val="none" w:sz="0" w:space="0" w:color="auto"/>
        <w:right w:val="none" w:sz="0" w:space="0" w:color="auto"/>
      </w:divBdr>
    </w:div>
    <w:div w:id="335423985">
      <w:bodyDiv w:val="1"/>
      <w:marLeft w:val="0"/>
      <w:marRight w:val="0"/>
      <w:marTop w:val="0"/>
      <w:marBottom w:val="0"/>
      <w:divBdr>
        <w:top w:val="none" w:sz="0" w:space="0" w:color="auto"/>
        <w:left w:val="none" w:sz="0" w:space="0" w:color="auto"/>
        <w:bottom w:val="none" w:sz="0" w:space="0" w:color="auto"/>
        <w:right w:val="none" w:sz="0" w:space="0" w:color="auto"/>
      </w:divBdr>
    </w:div>
    <w:div w:id="369766765">
      <w:bodyDiv w:val="1"/>
      <w:marLeft w:val="0"/>
      <w:marRight w:val="0"/>
      <w:marTop w:val="0"/>
      <w:marBottom w:val="0"/>
      <w:divBdr>
        <w:top w:val="none" w:sz="0" w:space="0" w:color="auto"/>
        <w:left w:val="none" w:sz="0" w:space="0" w:color="auto"/>
        <w:bottom w:val="none" w:sz="0" w:space="0" w:color="auto"/>
        <w:right w:val="none" w:sz="0" w:space="0" w:color="auto"/>
      </w:divBdr>
    </w:div>
    <w:div w:id="432475871">
      <w:bodyDiv w:val="1"/>
      <w:marLeft w:val="0"/>
      <w:marRight w:val="0"/>
      <w:marTop w:val="0"/>
      <w:marBottom w:val="0"/>
      <w:divBdr>
        <w:top w:val="none" w:sz="0" w:space="0" w:color="auto"/>
        <w:left w:val="none" w:sz="0" w:space="0" w:color="auto"/>
        <w:bottom w:val="none" w:sz="0" w:space="0" w:color="auto"/>
        <w:right w:val="none" w:sz="0" w:space="0" w:color="auto"/>
      </w:divBdr>
    </w:div>
    <w:div w:id="433862563">
      <w:bodyDiv w:val="1"/>
      <w:marLeft w:val="0"/>
      <w:marRight w:val="0"/>
      <w:marTop w:val="0"/>
      <w:marBottom w:val="0"/>
      <w:divBdr>
        <w:top w:val="none" w:sz="0" w:space="0" w:color="auto"/>
        <w:left w:val="none" w:sz="0" w:space="0" w:color="auto"/>
        <w:bottom w:val="none" w:sz="0" w:space="0" w:color="auto"/>
        <w:right w:val="none" w:sz="0" w:space="0" w:color="auto"/>
      </w:divBdr>
    </w:div>
    <w:div w:id="449477874">
      <w:bodyDiv w:val="1"/>
      <w:marLeft w:val="0"/>
      <w:marRight w:val="0"/>
      <w:marTop w:val="0"/>
      <w:marBottom w:val="0"/>
      <w:divBdr>
        <w:top w:val="none" w:sz="0" w:space="0" w:color="auto"/>
        <w:left w:val="none" w:sz="0" w:space="0" w:color="auto"/>
        <w:bottom w:val="none" w:sz="0" w:space="0" w:color="auto"/>
        <w:right w:val="none" w:sz="0" w:space="0" w:color="auto"/>
      </w:divBdr>
    </w:div>
    <w:div w:id="534390176">
      <w:bodyDiv w:val="1"/>
      <w:marLeft w:val="0"/>
      <w:marRight w:val="0"/>
      <w:marTop w:val="0"/>
      <w:marBottom w:val="0"/>
      <w:divBdr>
        <w:top w:val="none" w:sz="0" w:space="0" w:color="auto"/>
        <w:left w:val="none" w:sz="0" w:space="0" w:color="auto"/>
        <w:bottom w:val="none" w:sz="0" w:space="0" w:color="auto"/>
        <w:right w:val="none" w:sz="0" w:space="0" w:color="auto"/>
      </w:divBdr>
    </w:div>
    <w:div w:id="561603067">
      <w:bodyDiv w:val="1"/>
      <w:marLeft w:val="0"/>
      <w:marRight w:val="0"/>
      <w:marTop w:val="0"/>
      <w:marBottom w:val="0"/>
      <w:divBdr>
        <w:top w:val="none" w:sz="0" w:space="0" w:color="auto"/>
        <w:left w:val="none" w:sz="0" w:space="0" w:color="auto"/>
        <w:bottom w:val="none" w:sz="0" w:space="0" w:color="auto"/>
        <w:right w:val="none" w:sz="0" w:space="0" w:color="auto"/>
      </w:divBdr>
    </w:div>
    <w:div w:id="564728514">
      <w:bodyDiv w:val="1"/>
      <w:marLeft w:val="0"/>
      <w:marRight w:val="0"/>
      <w:marTop w:val="0"/>
      <w:marBottom w:val="0"/>
      <w:divBdr>
        <w:top w:val="none" w:sz="0" w:space="0" w:color="auto"/>
        <w:left w:val="none" w:sz="0" w:space="0" w:color="auto"/>
        <w:bottom w:val="none" w:sz="0" w:space="0" w:color="auto"/>
        <w:right w:val="none" w:sz="0" w:space="0" w:color="auto"/>
      </w:divBdr>
    </w:div>
    <w:div w:id="592012868">
      <w:bodyDiv w:val="1"/>
      <w:marLeft w:val="0"/>
      <w:marRight w:val="0"/>
      <w:marTop w:val="0"/>
      <w:marBottom w:val="0"/>
      <w:divBdr>
        <w:top w:val="none" w:sz="0" w:space="0" w:color="auto"/>
        <w:left w:val="none" w:sz="0" w:space="0" w:color="auto"/>
        <w:bottom w:val="none" w:sz="0" w:space="0" w:color="auto"/>
        <w:right w:val="none" w:sz="0" w:space="0" w:color="auto"/>
      </w:divBdr>
    </w:div>
    <w:div w:id="600915296">
      <w:bodyDiv w:val="1"/>
      <w:marLeft w:val="0"/>
      <w:marRight w:val="0"/>
      <w:marTop w:val="0"/>
      <w:marBottom w:val="0"/>
      <w:divBdr>
        <w:top w:val="none" w:sz="0" w:space="0" w:color="auto"/>
        <w:left w:val="none" w:sz="0" w:space="0" w:color="auto"/>
        <w:bottom w:val="none" w:sz="0" w:space="0" w:color="auto"/>
        <w:right w:val="none" w:sz="0" w:space="0" w:color="auto"/>
      </w:divBdr>
    </w:div>
    <w:div w:id="824055788">
      <w:bodyDiv w:val="1"/>
      <w:marLeft w:val="0"/>
      <w:marRight w:val="0"/>
      <w:marTop w:val="0"/>
      <w:marBottom w:val="0"/>
      <w:divBdr>
        <w:top w:val="none" w:sz="0" w:space="0" w:color="auto"/>
        <w:left w:val="none" w:sz="0" w:space="0" w:color="auto"/>
        <w:bottom w:val="none" w:sz="0" w:space="0" w:color="auto"/>
        <w:right w:val="none" w:sz="0" w:space="0" w:color="auto"/>
      </w:divBdr>
    </w:div>
    <w:div w:id="932786302">
      <w:bodyDiv w:val="1"/>
      <w:marLeft w:val="0"/>
      <w:marRight w:val="0"/>
      <w:marTop w:val="0"/>
      <w:marBottom w:val="0"/>
      <w:divBdr>
        <w:top w:val="none" w:sz="0" w:space="0" w:color="auto"/>
        <w:left w:val="none" w:sz="0" w:space="0" w:color="auto"/>
        <w:bottom w:val="none" w:sz="0" w:space="0" w:color="auto"/>
        <w:right w:val="none" w:sz="0" w:space="0" w:color="auto"/>
      </w:divBdr>
    </w:div>
    <w:div w:id="946039464">
      <w:bodyDiv w:val="1"/>
      <w:marLeft w:val="0"/>
      <w:marRight w:val="0"/>
      <w:marTop w:val="0"/>
      <w:marBottom w:val="0"/>
      <w:divBdr>
        <w:top w:val="none" w:sz="0" w:space="0" w:color="auto"/>
        <w:left w:val="none" w:sz="0" w:space="0" w:color="auto"/>
        <w:bottom w:val="none" w:sz="0" w:space="0" w:color="auto"/>
        <w:right w:val="none" w:sz="0" w:space="0" w:color="auto"/>
      </w:divBdr>
    </w:div>
    <w:div w:id="961620540">
      <w:bodyDiv w:val="1"/>
      <w:marLeft w:val="0"/>
      <w:marRight w:val="0"/>
      <w:marTop w:val="0"/>
      <w:marBottom w:val="0"/>
      <w:divBdr>
        <w:top w:val="none" w:sz="0" w:space="0" w:color="auto"/>
        <w:left w:val="none" w:sz="0" w:space="0" w:color="auto"/>
        <w:bottom w:val="none" w:sz="0" w:space="0" w:color="auto"/>
        <w:right w:val="none" w:sz="0" w:space="0" w:color="auto"/>
      </w:divBdr>
    </w:div>
    <w:div w:id="999234599">
      <w:bodyDiv w:val="1"/>
      <w:marLeft w:val="0"/>
      <w:marRight w:val="0"/>
      <w:marTop w:val="0"/>
      <w:marBottom w:val="0"/>
      <w:divBdr>
        <w:top w:val="none" w:sz="0" w:space="0" w:color="auto"/>
        <w:left w:val="none" w:sz="0" w:space="0" w:color="auto"/>
        <w:bottom w:val="none" w:sz="0" w:space="0" w:color="auto"/>
        <w:right w:val="none" w:sz="0" w:space="0" w:color="auto"/>
      </w:divBdr>
    </w:div>
    <w:div w:id="1058432745">
      <w:bodyDiv w:val="1"/>
      <w:marLeft w:val="0"/>
      <w:marRight w:val="0"/>
      <w:marTop w:val="0"/>
      <w:marBottom w:val="0"/>
      <w:divBdr>
        <w:top w:val="none" w:sz="0" w:space="0" w:color="auto"/>
        <w:left w:val="none" w:sz="0" w:space="0" w:color="auto"/>
        <w:bottom w:val="none" w:sz="0" w:space="0" w:color="auto"/>
        <w:right w:val="none" w:sz="0" w:space="0" w:color="auto"/>
      </w:divBdr>
    </w:div>
    <w:div w:id="1086417873">
      <w:bodyDiv w:val="1"/>
      <w:marLeft w:val="0"/>
      <w:marRight w:val="0"/>
      <w:marTop w:val="0"/>
      <w:marBottom w:val="0"/>
      <w:divBdr>
        <w:top w:val="none" w:sz="0" w:space="0" w:color="auto"/>
        <w:left w:val="none" w:sz="0" w:space="0" w:color="auto"/>
        <w:bottom w:val="none" w:sz="0" w:space="0" w:color="auto"/>
        <w:right w:val="none" w:sz="0" w:space="0" w:color="auto"/>
      </w:divBdr>
    </w:div>
    <w:div w:id="1089812073">
      <w:bodyDiv w:val="1"/>
      <w:marLeft w:val="0"/>
      <w:marRight w:val="0"/>
      <w:marTop w:val="0"/>
      <w:marBottom w:val="0"/>
      <w:divBdr>
        <w:top w:val="none" w:sz="0" w:space="0" w:color="auto"/>
        <w:left w:val="none" w:sz="0" w:space="0" w:color="auto"/>
        <w:bottom w:val="none" w:sz="0" w:space="0" w:color="auto"/>
        <w:right w:val="none" w:sz="0" w:space="0" w:color="auto"/>
      </w:divBdr>
    </w:div>
    <w:div w:id="1096514170">
      <w:bodyDiv w:val="1"/>
      <w:marLeft w:val="0"/>
      <w:marRight w:val="0"/>
      <w:marTop w:val="0"/>
      <w:marBottom w:val="0"/>
      <w:divBdr>
        <w:top w:val="none" w:sz="0" w:space="0" w:color="auto"/>
        <w:left w:val="none" w:sz="0" w:space="0" w:color="auto"/>
        <w:bottom w:val="none" w:sz="0" w:space="0" w:color="auto"/>
        <w:right w:val="none" w:sz="0" w:space="0" w:color="auto"/>
      </w:divBdr>
    </w:div>
    <w:div w:id="1102455863">
      <w:bodyDiv w:val="1"/>
      <w:marLeft w:val="0"/>
      <w:marRight w:val="0"/>
      <w:marTop w:val="0"/>
      <w:marBottom w:val="0"/>
      <w:divBdr>
        <w:top w:val="none" w:sz="0" w:space="0" w:color="auto"/>
        <w:left w:val="none" w:sz="0" w:space="0" w:color="auto"/>
        <w:bottom w:val="none" w:sz="0" w:space="0" w:color="auto"/>
        <w:right w:val="none" w:sz="0" w:space="0" w:color="auto"/>
      </w:divBdr>
    </w:div>
    <w:div w:id="1158375447">
      <w:bodyDiv w:val="1"/>
      <w:marLeft w:val="0"/>
      <w:marRight w:val="0"/>
      <w:marTop w:val="0"/>
      <w:marBottom w:val="0"/>
      <w:divBdr>
        <w:top w:val="none" w:sz="0" w:space="0" w:color="auto"/>
        <w:left w:val="none" w:sz="0" w:space="0" w:color="auto"/>
        <w:bottom w:val="none" w:sz="0" w:space="0" w:color="auto"/>
        <w:right w:val="none" w:sz="0" w:space="0" w:color="auto"/>
      </w:divBdr>
    </w:div>
    <w:div w:id="1232885066">
      <w:bodyDiv w:val="1"/>
      <w:marLeft w:val="0"/>
      <w:marRight w:val="0"/>
      <w:marTop w:val="0"/>
      <w:marBottom w:val="0"/>
      <w:divBdr>
        <w:top w:val="none" w:sz="0" w:space="0" w:color="auto"/>
        <w:left w:val="none" w:sz="0" w:space="0" w:color="auto"/>
        <w:bottom w:val="none" w:sz="0" w:space="0" w:color="auto"/>
        <w:right w:val="none" w:sz="0" w:space="0" w:color="auto"/>
      </w:divBdr>
    </w:div>
    <w:div w:id="1332218632">
      <w:bodyDiv w:val="1"/>
      <w:marLeft w:val="0"/>
      <w:marRight w:val="0"/>
      <w:marTop w:val="0"/>
      <w:marBottom w:val="0"/>
      <w:divBdr>
        <w:top w:val="none" w:sz="0" w:space="0" w:color="auto"/>
        <w:left w:val="none" w:sz="0" w:space="0" w:color="auto"/>
        <w:bottom w:val="none" w:sz="0" w:space="0" w:color="auto"/>
        <w:right w:val="none" w:sz="0" w:space="0" w:color="auto"/>
      </w:divBdr>
    </w:div>
    <w:div w:id="1382094661">
      <w:bodyDiv w:val="1"/>
      <w:marLeft w:val="0"/>
      <w:marRight w:val="0"/>
      <w:marTop w:val="0"/>
      <w:marBottom w:val="0"/>
      <w:divBdr>
        <w:top w:val="none" w:sz="0" w:space="0" w:color="auto"/>
        <w:left w:val="none" w:sz="0" w:space="0" w:color="auto"/>
        <w:bottom w:val="none" w:sz="0" w:space="0" w:color="auto"/>
        <w:right w:val="none" w:sz="0" w:space="0" w:color="auto"/>
      </w:divBdr>
    </w:div>
    <w:div w:id="1432429610">
      <w:bodyDiv w:val="1"/>
      <w:marLeft w:val="0"/>
      <w:marRight w:val="0"/>
      <w:marTop w:val="0"/>
      <w:marBottom w:val="0"/>
      <w:divBdr>
        <w:top w:val="none" w:sz="0" w:space="0" w:color="auto"/>
        <w:left w:val="none" w:sz="0" w:space="0" w:color="auto"/>
        <w:bottom w:val="none" w:sz="0" w:space="0" w:color="auto"/>
        <w:right w:val="none" w:sz="0" w:space="0" w:color="auto"/>
      </w:divBdr>
    </w:div>
    <w:div w:id="1524901843">
      <w:bodyDiv w:val="1"/>
      <w:marLeft w:val="0"/>
      <w:marRight w:val="0"/>
      <w:marTop w:val="0"/>
      <w:marBottom w:val="0"/>
      <w:divBdr>
        <w:top w:val="none" w:sz="0" w:space="0" w:color="auto"/>
        <w:left w:val="none" w:sz="0" w:space="0" w:color="auto"/>
        <w:bottom w:val="none" w:sz="0" w:space="0" w:color="auto"/>
        <w:right w:val="none" w:sz="0" w:space="0" w:color="auto"/>
      </w:divBdr>
    </w:div>
    <w:div w:id="1560901440">
      <w:bodyDiv w:val="1"/>
      <w:marLeft w:val="0"/>
      <w:marRight w:val="0"/>
      <w:marTop w:val="0"/>
      <w:marBottom w:val="0"/>
      <w:divBdr>
        <w:top w:val="none" w:sz="0" w:space="0" w:color="auto"/>
        <w:left w:val="none" w:sz="0" w:space="0" w:color="auto"/>
        <w:bottom w:val="none" w:sz="0" w:space="0" w:color="auto"/>
        <w:right w:val="none" w:sz="0" w:space="0" w:color="auto"/>
      </w:divBdr>
    </w:div>
    <w:div w:id="1595817361">
      <w:bodyDiv w:val="1"/>
      <w:marLeft w:val="0"/>
      <w:marRight w:val="0"/>
      <w:marTop w:val="0"/>
      <w:marBottom w:val="0"/>
      <w:divBdr>
        <w:top w:val="none" w:sz="0" w:space="0" w:color="auto"/>
        <w:left w:val="none" w:sz="0" w:space="0" w:color="auto"/>
        <w:bottom w:val="none" w:sz="0" w:space="0" w:color="auto"/>
        <w:right w:val="none" w:sz="0" w:space="0" w:color="auto"/>
      </w:divBdr>
    </w:div>
    <w:div w:id="1634482407">
      <w:bodyDiv w:val="1"/>
      <w:marLeft w:val="0"/>
      <w:marRight w:val="0"/>
      <w:marTop w:val="0"/>
      <w:marBottom w:val="0"/>
      <w:divBdr>
        <w:top w:val="none" w:sz="0" w:space="0" w:color="auto"/>
        <w:left w:val="none" w:sz="0" w:space="0" w:color="auto"/>
        <w:bottom w:val="none" w:sz="0" w:space="0" w:color="auto"/>
        <w:right w:val="none" w:sz="0" w:space="0" w:color="auto"/>
      </w:divBdr>
    </w:div>
    <w:div w:id="1670282400">
      <w:bodyDiv w:val="1"/>
      <w:marLeft w:val="0"/>
      <w:marRight w:val="0"/>
      <w:marTop w:val="0"/>
      <w:marBottom w:val="0"/>
      <w:divBdr>
        <w:top w:val="none" w:sz="0" w:space="0" w:color="auto"/>
        <w:left w:val="none" w:sz="0" w:space="0" w:color="auto"/>
        <w:bottom w:val="none" w:sz="0" w:space="0" w:color="auto"/>
        <w:right w:val="none" w:sz="0" w:space="0" w:color="auto"/>
      </w:divBdr>
    </w:div>
    <w:div w:id="1708525190">
      <w:bodyDiv w:val="1"/>
      <w:marLeft w:val="0"/>
      <w:marRight w:val="0"/>
      <w:marTop w:val="0"/>
      <w:marBottom w:val="0"/>
      <w:divBdr>
        <w:top w:val="none" w:sz="0" w:space="0" w:color="auto"/>
        <w:left w:val="none" w:sz="0" w:space="0" w:color="auto"/>
        <w:bottom w:val="none" w:sz="0" w:space="0" w:color="auto"/>
        <w:right w:val="none" w:sz="0" w:space="0" w:color="auto"/>
      </w:divBdr>
    </w:div>
    <w:div w:id="1828402140">
      <w:bodyDiv w:val="1"/>
      <w:marLeft w:val="0"/>
      <w:marRight w:val="0"/>
      <w:marTop w:val="0"/>
      <w:marBottom w:val="0"/>
      <w:divBdr>
        <w:top w:val="none" w:sz="0" w:space="0" w:color="auto"/>
        <w:left w:val="none" w:sz="0" w:space="0" w:color="auto"/>
        <w:bottom w:val="none" w:sz="0" w:space="0" w:color="auto"/>
        <w:right w:val="none" w:sz="0" w:space="0" w:color="auto"/>
      </w:divBdr>
    </w:div>
    <w:div w:id="1884513189">
      <w:bodyDiv w:val="1"/>
      <w:marLeft w:val="0"/>
      <w:marRight w:val="0"/>
      <w:marTop w:val="0"/>
      <w:marBottom w:val="0"/>
      <w:divBdr>
        <w:top w:val="none" w:sz="0" w:space="0" w:color="auto"/>
        <w:left w:val="none" w:sz="0" w:space="0" w:color="auto"/>
        <w:bottom w:val="none" w:sz="0" w:space="0" w:color="auto"/>
        <w:right w:val="none" w:sz="0" w:space="0" w:color="auto"/>
      </w:divBdr>
    </w:div>
    <w:div w:id="1889953799">
      <w:bodyDiv w:val="1"/>
      <w:marLeft w:val="0"/>
      <w:marRight w:val="0"/>
      <w:marTop w:val="0"/>
      <w:marBottom w:val="0"/>
      <w:divBdr>
        <w:top w:val="none" w:sz="0" w:space="0" w:color="auto"/>
        <w:left w:val="none" w:sz="0" w:space="0" w:color="auto"/>
        <w:bottom w:val="none" w:sz="0" w:space="0" w:color="auto"/>
        <w:right w:val="none" w:sz="0" w:space="0" w:color="auto"/>
      </w:divBdr>
    </w:div>
    <w:div w:id="1907763352">
      <w:bodyDiv w:val="1"/>
      <w:marLeft w:val="0"/>
      <w:marRight w:val="0"/>
      <w:marTop w:val="0"/>
      <w:marBottom w:val="0"/>
      <w:divBdr>
        <w:top w:val="none" w:sz="0" w:space="0" w:color="auto"/>
        <w:left w:val="none" w:sz="0" w:space="0" w:color="auto"/>
        <w:bottom w:val="none" w:sz="0" w:space="0" w:color="auto"/>
        <w:right w:val="none" w:sz="0" w:space="0" w:color="auto"/>
      </w:divBdr>
    </w:div>
    <w:div w:id="2039114049">
      <w:bodyDiv w:val="1"/>
      <w:marLeft w:val="0"/>
      <w:marRight w:val="0"/>
      <w:marTop w:val="0"/>
      <w:marBottom w:val="0"/>
      <w:divBdr>
        <w:top w:val="none" w:sz="0" w:space="0" w:color="auto"/>
        <w:left w:val="none" w:sz="0" w:space="0" w:color="auto"/>
        <w:bottom w:val="none" w:sz="0" w:space="0" w:color="auto"/>
        <w:right w:val="none" w:sz="0" w:space="0" w:color="auto"/>
      </w:divBdr>
    </w:div>
    <w:div w:id="2049721197">
      <w:bodyDiv w:val="1"/>
      <w:marLeft w:val="0"/>
      <w:marRight w:val="0"/>
      <w:marTop w:val="0"/>
      <w:marBottom w:val="0"/>
      <w:divBdr>
        <w:top w:val="none" w:sz="0" w:space="0" w:color="auto"/>
        <w:left w:val="none" w:sz="0" w:space="0" w:color="auto"/>
        <w:bottom w:val="none" w:sz="0" w:space="0" w:color="auto"/>
        <w:right w:val="none" w:sz="0" w:space="0" w:color="auto"/>
      </w:divBdr>
    </w:div>
    <w:div w:id="2061585860">
      <w:bodyDiv w:val="1"/>
      <w:marLeft w:val="0"/>
      <w:marRight w:val="0"/>
      <w:marTop w:val="0"/>
      <w:marBottom w:val="0"/>
      <w:divBdr>
        <w:top w:val="none" w:sz="0" w:space="0" w:color="auto"/>
        <w:left w:val="none" w:sz="0" w:space="0" w:color="auto"/>
        <w:bottom w:val="none" w:sz="0" w:space="0" w:color="auto"/>
        <w:right w:val="none" w:sz="0" w:space="0" w:color="auto"/>
      </w:divBdr>
    </w:div>
    <w:div w:id="2073887178">
      <w:bodyDiv w:val="1"/>
      <w:marLeft w:val="0"/>
      <w:marRight w:val="0"/>
      <w:marTop w:val="0"/>
      <w:marBottom w:val="0"/>
      <w:divBdr>
        <w:top w:val="none" w:sz="0" w:space="0" w:color="auto"/>
        <w:left w:val="none" w:sz="0" w:space="0" w:color="auto"/>
        <w:bottom w:val="none" w:sz="0" w:space="0" w:color="auto"/>
        <w:right w:val="none" w:sz="0" w:space="0" w:color="auto"/>
      </w:divBdr>
    </w:div>
    <w:div w:id="2094693705">
      <w:bodyDiv w:val="1"/>
      <w:marLeft w:val="0"/>
      <w:marRight w:val="0"/>
      <w:marTop w:val="0"/>
      <w:marBottom w:val="0"/>
      <w:divBdr>
        <w:top w:val="none" w:sz="0" w:space="0" w:color="auto"/>
        <w:left w:val="none" w:sz="0" w:space="0" w:color="auto"/>
        <w:bottom w:val="none" w:sz="0" w:space="0" w:color="auto"/>
        <w:right w:val="none" w:sz="0" w:space="0" w:color="auto"/>
      </w:divBdr>
    </w:div>
    <w:div w:id="21412651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48.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png"/><Relationship Id="rId63" Type="http://schemas.openxmlformats.org/officeDocument/2006/relationships/oleObject" Target="embeddings/oleObject26.bin"/><Relationship Id="rId68" Type="http://schemas.openxmlformats.org/officeDocument/2006/relationships/image" Target="media/image32.png"/><Relationship Id="rId84" Type="http://schemas.openxmlformats.org/officeDocument/2006/relationships/oleObject" Target="embeddings/oleObject35.bin"/><Relationship Id="rId89" Type="http://schemas.openxmlformats.org/officeDocument/2006/relationships/image" Target="media/image45.wmf"/><Relationship Id="rId112" Type="http://schemas.openxmlformats.org/officeDocument/2006/relationships/image" Target="media/image60.wmf"/><Relationship Id="rId133" Type="http://schemas.openxmlformats.org/officeDocument/2006/relationships/oleObject" Target="embeddings/oleObject56.bin"/><Relationship Id="rId138" Type="http://schemas.openxmlformats.org/officeDocument/2006/relationships/image" Target="media/image73.png"/><Relationship Id="rId16" Type="http://schemas.openxmlformats.org/officeDocument/2006/relationships/image" Target="media/image5.wmf"/><Relationship Id="rId107" Type="http://schemas.openxmlformats.org/officeDocument/2006/relationships/oleObject" Target="embeddings/oleObject43.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oleObject" Target="embeddings/oleObject20.bin"/><Relationship Id="rId58" Type="http://schemas.openxmlformats.org/officeDocument/2006/relationships/image" Target="media/image29.wmf"/><Relationship Id="rId74" Type="http://schemas.openxmlformats.org/officeDocument/2006/relationships/oleObject" Target="embeddings/oleObject30.bin"/><Relationship Id="rId79" Type="http://schemas.openxmlformats.org/officeDocument/2006/relationships/image" Target="media/image40.wmf"/><Relationship Id="rId102" Type="http://schemas.openxmlformats.org/officeDocument/2006/relationships/image" Target="media/image54.png"/><Relationship Id="rId123" Type="http://schemas.openxmlformats.org/officeDocument/2006/relationships/oleObject" Target="embeddings/oleObject51.bin"/><Relationship Id="rId128"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8.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image" Target="media/image22.png"/><Relationship Id="rId64" Type="http://schemas.openxmlformats.org/officeDocument/2006/relationships/oleObject" Target="embeddings/oleObject27.bin"/><Relationship Id="rId69" Type="http://schemas.openxmlformats.org/officeDocument/2006/relationships/image" Target="media/image33.png"/><Relationship Id="rId113" Type="http://schemas.openxmlformats.org/officeDocument/2006/relationships/oleObject" Target="embeddings/oleObject46.bin"/><Relationship Id="rId118" Type="http://schemas.openxmlformats.org/officeDocument/2006/relationships/image" Target="media/image63.wmf"/><Relationship Id="rId134" Type="http://schemas.openxmlformats.org/officeDocument/2006/relationships/image" Target="media/image71.wmf"/><Relationship Id="rId139" Type="http://schemas.openxmlformats.org/officeDocument/2006/relationships/image" Target="media/image74.png"/><Relationship Id="rId8" Type="http://schemas.openxmlformats.org/officeDocument/2006/relationships/image" Target="media/image1.wmf"/><Relationship Id="rId51" Type="http://schemas.openxmlformats.org/officeDocument/2006/relationships/image" Target="media/image25.png"/><Relationship Id="rId72" Type="http://schemas.openxmlformats.org/officeDocument/2006/relationships/image" Target="media/image36.png"/><Relationship Id="rId80" Type="http://schemas.openxmlformats.org/officeDocument/2006/relationships/oleObject" Target="embeddings/oleObject33.bin"/><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oleObject" Target="embeddings/oleObject41.bin"/><Relationship Id="rId121" Type="http://schemas.openxmlformats.org/officeDocument/2006/relationships/oleObject" Target="embeddings/oleObject50.bin"/><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3.bin"/><Relationship Id="rId67" Type="http://schemas.openxmlformats.org/officeDocument/2006/relationships/image" Target="media/image31.png"/><Relationship Id="rId103" Type="http://schemas.openxmlformats.org/officeDocument/2006/relationships/image" Target="media/image55.png"/><Relationship Id="rId108" Type="http://schemas.openxmlformats.org/officeDocument/2006/relationships/image" Target="media/image58.wmf"/><Relationship Id="rId116" Type="http://schemas.openxmlformats.org/officeDocument/2006/relationships/image" Target="media/image62.wmf"/><Relationship Id="rId124" Type="http://schemas.openxmlformats.org/officeDocument/2006/relationships/image" Target="media/image66.wmf"/><Relationship Id="rId129" Type="http://schemas.openxmlformats.org/officeDocument/2006/relationships/oleObject" Target="embeddings/oleObject54.bin"/><Relationship Id="rId137" Type="http://schemas.openxmlformats.org/officeDocument/2006/relationships/oleObject" Target="embeddings/oleObject58.bin"/><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image" Target="media/image27.wmf"/><Relationship Id="rId62" Type="http://schemas.openxmlformats.org/officeDocument/2006/relationships/oleObject" Target="embeddings/oleObject25.bin"/><Relationship Id="rId70" Type="http://schemas.openxmlformats.org/officeDocument/2006/relationships/image" Target="media/image34.png"/><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7.bin"/><Relationship Id="rId91" Type="http://schemas.openxmlformats.org/officeDocument/2006/relationships/image" Target="media/image46.wmf"/><Relationship Id="rId96" Type="http://schemas.openxmlformats.org/officeDocument/2006/relationships/image" Target="media/image49.png"/><Relationship Id="rId111" Type="http://schemas.openxmlformats.org/officeDocument/2006/relationships/oleObject" Target="embeddings/oleObject45.bin"/><Relationship Id="rId132" Type="http://schemas.openxmlformats.org/officeDocument/2006/relationships/image" Target="media/image70.wmf"/><Relationship Id="rId140" Type="http://schemas.openxmlformats.org/officeDocument/2006/relationships/image" Target="media/image7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image" Target="media/image23.png"/><Relationship Id="rId57" Type="http://schemas.openxmlformats.org/officeDocument/2006/relationships/oleObject" Target="embeddings/oleObject22.bin"/><Relationship Id="rId106" Type="http://schemas.openxmlformats.org/officeDocument/2006/relationships/image" Target="media/image57.wmf"/><Relationship Id="rId114" Type="http://schemas.openxmlformats.org/officeDocument/2006/relationships/image" Target="media/image61.wmf"/><Relationship Id="rId119" Type="http://schemas.openxmlformats.org/officeDocument/2006/relationships/oleObject" Target="embeddings/oleObject49.bin"/><Relationship Id="rId127" Type="http://schemas.openxmlformats.org/officeDocument/2006/relationships/oleObject" Target="embeddings/oleObject53.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8.bin"/><Relationship Id="rId73" Type="http://schemas.openxmlformats.org/officeDocument/2006/relationships/image" Target="media/image37.wmf"/><Relationship Id="rId78" Type="http://schemas.openxmlformats.org/officeDocument/2006/relationships/oleObject" Target="embeddings/oleObject32.bin"/><Relationship Id="rId81" Type="http://schemas.openxmlformats.org/officeDocument/2006/relationships/image" Target="media/image41.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image" Target="media/image65.wmf"/><Relationship Id="rId130" Type="http://schemas.openxmlformats.org/officeDocument/2006/relationships/image" Target="media/image69.wmf"/><Relationship Id="rId135" Type="http://schemas.openxmlformats.org/officeDocument/2006/relationships/oleObject" Target="embeddings/oleObject57.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44.bin"/><Relationship Id="rId34" Type="http://schemas.openxmlformats.org/officeDocument/2006/relationships/image" Target="media/image14.wmf"/><Relationship Id="rId50" Type="http://schemas.openxmlformats.org/officeDocument/2006/relationships/image" Target="media/image24.png"/><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50.wmf"/><Relationship Id="rId104" Type="http://schemas.openxmlformats.org/officeDocument/2006/relationships/image" Target="media/image56.wmf"/><Relationship Id="rId120" Type="http://schemas.openxmlformats.org/officeDocument/2006/relationships/image" Target="media/image64.wmf"/><Relationship Id="rId125" Type="http://schemas.openxmlformats.org/officeDocument/2006/relationships/oleObject" Target="embeddings/oleObject52.bin"/><Relationship Id="rId141"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4.wmf"/><Relationship Id="rId110" Type="http://schemas.openxmlformats.org/officeDocument/2006/relationships/image" Target="media/image59.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72.wmf"/><Relationship Id="rId61" Type="http://schemas.openxmlformats.org/officeDocument/2006/relationships/oleObject" Target="embeddings/oleObject24.bin"/><Relationship Id="rId82" Type="http://schemas.openxmlformats.org/officeDocument/2006/relationships/oleObject" Target="embeddings/oleObject3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image" Target="media/image52.png"/><Relationship Id="rId105" Type="http://schemas.openxmlformats.org/officeDocument/2006/relationships/oleObject" Target="embeddings/oleObject42.bin"/><Relationship Id="rId126" Type="http://schemas.openxmlformats.org/officeDocument/2006/relationships/image" Target="media/image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2BD2A9-C1D8-4CE3-B951-83E58ED2FE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2</TotalTime>
  <Pages>1</Pages>
  <Words>6545</Words>
  <Characters>37307</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Thuc_hanh_R</vt:lpstr>
    </vt:vector>
  </TitlesOfParts>
  <Company>WRU</Company>
  <LinksUpToDate>false</LinksUpToDate>
  <CharactersWithSpaces>43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c_hanh_R</dc:title>
  <dc:creator>Author</dc:creator>
  <cp:lastModifiedBy>Nguyen Van Sang</cp:lastModifiedBy>
  <cp:revision>45</cp:revision>
  <dcterms:created xsi:type="dcterms:W3CDTF">2018-09-30T14:10:00Z</dcterms:created>
  <dcterms:modified xsi:type="dcterms:W3CDTF">2020-12-28T18:35:00Z</dcterms:modified>
</cp:coreProperties>
</file>